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22C71" w:rsidRPr="00C94357" w:rsidRDefault="00DE6865" w:rsidP="00522C71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ascii="標楷體" w:eastAsia="標楷體" w:hAnsi="標楷體"/>
          <w:sz w:val="40"/>
          <w:szCs w:val="40"/>
        </w:rPr>
      </w:pPr>
      <w:r w:rsidRPr="00C94357">
        <w:rPr>
          <w:rFonts w:eastAsia="標楷體" w:hint="eastAsia"/>
          <w:sz w:val="40"/>
        </w:rPr>
        <w:t>財團法人大學入學考試中心基金會</w:t>
      </w:r>
    </w:p>
    <w:p w:rsidR="00522C71" w:rsidRPr="00C94357" w:rsidRDefault="00C5480C" w:rsidP="00522C71">
      <w:pPr>
        <w:spacing w:beforeLines="50" w:before="120" w:line="400" w:lineRule="atLeast"/>
        <w:jc w:val="center"/>
        <w:rPr>
          <w:rFonts w:ascii="標楷體" w:eastAsia="標楷體" w:hAnsi="標楷體"/>
          <w:sz w:val="40"/>
          <w:szCs w:val="40"/>
        </w:rPr>
      </w:pPr>
      <w:r w:rsidRPr="00C94357">
        <w:rPr>
          <w:rFonts w:eastAsia="標楷體"/>
          <w:sz w:val="40"/>
          <w:szCs w:val="40"/>
        </w:rPr>
        <w:t>1</w:t>
      </w:r>
      <w:r w:rsidRPr="00C94357">
        <w:rPr>
          <w:rFonts w:eastAsia="標楷體" w:hint="eastAsia"/>
          <w:sz w:val="40"/>
          <w:szCs w:val="40"/>
        </w:rPr>
        <w:t>1</w:t>
      </w:r>
      <w:r w:rsidR="008F607A" w:rsidRPr="00C94357">
        <w:rPr>
          <w:rFonts w:eastAsia="標楷體" w:hint="eastAsia"/>
          <w:sz w:val="40"/>
          <w:szCs w:val="40"/>
        </w:rPr>
        <w:t>3</w:t>
      </w:r>
      <w:r w:rsidRPr="00C94357">
        <w:rPr>
          <w:rFonts w:ascii="標楷體" w:eastAsia="標楷體" w:hAnsi="標楷體"/>
          <w:sz w:val="40"/>
          <w:szCs w:val="40"/>
        </w:rPr>
        <w:t>學年度</w:t>
      </w:r>
      <w:r w:rsidRPr="00C94357">
        <w:rPr>
          <w:rFonts w:ascii="標楷體" w:eastAsia="標楷體" w:hAnsi="標楷體" w:hint="eastAsia"/>
          <w:sz w:val="40"/>
          <w:szCs w:val="40"/>
        </w:rPr>
        <w:t>學科能力測驗</w:t>
      </w:r>
      <w:r w:rsidRPr="00C94357">
        <w:rPr>
          <w:rFonts w:ascii="標楷體" w:eastAsia="標楷體" w:hAnsi="標楷體"/>
          <w:sz w:val="40"/>
          <w:szCs w:val="40"/>
        </w:rPr>
        <w:t>試題</w:t>
      </w:r>
    </w:p>
    <w:p w:rsidR="009B7B54" w:rsidRPr="00C94357" w:rsidRDefault="009B7B54" w:rsidP="009B7B54">
      <w:pPr>
        <w:widowControl/>
        <w:autoSpaceDE w:val="0"/>
        <w:autoSpaceDN w:val="0"/>
        <w:jc w:val="center"/>
        <w:textAlignment w:val="bottom"/>
        <w:rPr>
          <w:rFonts w:eastAsia="標楷體"/>
          <w:sz w:val="40"/>
          <w:szCs w:val="40"/>
        </w:rPr>
      </w:pPr>
    </w:p>
    <w:p w:rsidR="00522C71" w:rsidRPr="00C94357" w:rsidRDefault="009B7B54" w:rsidP="009B7B54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52"/>
          <w:szCs w:val="52"/>
        </w:rPr>
      </w:pPr>
      <w:r w:rsidRPr="00C94357">
        <w:rPr>
          <w:rFonts w:eastAsia="標楷體"/>
          <w:sz w:val="52"/>
          <w:szCs w:val="40"/>
        </w:rPr>
        <w:t>國</w:t>
      </w:r>
      <w:r w:rsidRPr="00C94357">
        <w:rPr>
          <w:rFonts w:eastAsia="標楷體" w:hint="eastAsia"/>
          <w:sz w:val="52"/>
          <w:szCs w:val="40"/>
        </w:rPr>
        <w:t>語文綜合能力測驗</w:t>
      </w:r>
    </w:p>
    <w:p w:rsidR="001B656E" w:rsidRPr="006E400B" w:rsidRDefault="001B656E" w:rsidP="001B656E">
      <w:pPr>
        <w:spacing w:beforeLines="200" w:before="480"/>
        <w:jc w:val="center"/>
        <w:rPr>
          <w:b/>
          <w:sz w:val="32"/>
          <w:shd w:val="pct15" w:color="auto" w:fill="FFFFFF"/>
        </w:rPr>
      </w:pPr>
      <w:r w:rsidRPr="006E400B">
        <w:rPr>
          <w:rFonts w:ascii="標楷體" w:eastAsia="標楷體" w:hAnsi="標楷體" w:hint="eastAsia"/>
          <w:b/>
          <w:sz w:val="36"/>
          <w:shd w:val="pct15" w:color="auto" w:fill="FFFFFF"/>
        </w:rPr>
        <w:t>請</w:t>
      </w:r>
      <w:r>
        <w:rPr>
          <w:rFonts w:ascii="標楷體" w:eastAsia="標楷體" w:hAnsi="標楷體" w:hint="eastAsia"/>
          <w:b/>
          <w:sz w:val="36"/>
          <w:shd w:val="pct15" w:color="auto" w:fill="FFFFFF"/>
        </w:rPr>
        <w:t>於考試開始</w:t>
      </w:r>
      <w:proofErr w:type="gramStart"/>
      <w:r>
        <w:rPr>
          <w:rFonts w:ascii="標楷體" w:eastAsia="標楷體" w:hAnsi="標楷體" w:hint="eastAsia"/>
          <w:b/>
          <w:sz w:val="36"/>
          <w:shd w:val="pct15" w:color="auto" w:fill="FFFFFF"/>
        </w:rPr>
        <w:t>鈴</w:t>
      </w:r>
      <w:proofErr w:type="gramEnd"/>
      <w:r>
        <w:rPr>
          <w:rFonts w:ascii="標楷體" w:eastAsia="標楷體" w:hAnsi="標楷體" w:hint="eastAsia"/>
          <w:b/>
          <w:sz w:val="36"/>
          <w:shd w:val="pct15" w:color="auto" w:fill="FFFFFF"/>
        </w:rPr>
        <w:t>響起，</w:t>
      </w:r>
      <w:r w:rsidRPr="006E400B">
        <w:rPr>
          <w:rFonts w:ascii="標楷體" w:eastAsia="標楷體" w:hAnsi="標楷體" w:hint="eastAsia"/>
          <w:b/>
          <w:sz w:val="36"/>
          <w:shd w:val="pct15" w:color="auto" w:fill="FFFFFF"/>
        </w:rPr>
        <w:t>在</w:t>
      </w:r>
      <w:proofErr w:type="gramStart"/>
      <w:r w:rsidRPr="006E400B">
        <w:rPr>
          <w:rFonts w:ascii="標楷體" w:eastAsia="標楷體" w:hAnsi="標楷體" w:hint="eastAsia"/>
          <w:b/>
          <w:sz w:val="36"/>
          <w:shd w:val="pct15" w:color="auto" w:fill="FFFFFF"/>
        </w:rPr>
        <w:t>答題卷簽名</w:t>
      </w:r>
      <w:proofErr w:type="gramEnd"/>
      <w:r w:rsidRPr="006E400B">
        <w:rPr>
          <w:rFonts w:ascii="標楷體" w:eastAsia="標楷體" w:hAnsi="標楷體" w:hint="eastAsia"/>
          <w:b/>
          <w:sz w:val="36"/>
          <w:shd w:val="pct15" w:color="auto" w:fill="FFFFFF"/>
        </w:rPr>
        <w:t>欄位以正楷簽全名</w:t>
      </w:r>
    </w:p>
    <w:p w:rsidR="00522C71" w:rsidRPr="00C94357" w:rsidRDefault="00522C71" w:rsidP="00522C71"/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1"/>
      </w:tblGrid>
      <w:tr w:rsidR="009B7B54" w:rsidRPr="00C94357" w:rsidTr="00666408">
        <w:trPr>
          <w:cantSplit/>
          <w:trHeight w:val="8643"/>
          <w:jc w:val="center"/>
        </w:trPr>
        <w:tc>
          <w:tcPr>
            <w:tcW w:w="864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B7B54" w:rsidRPr="00C94357" w:rsidRDefault="009B7B54" w:rsidP="00666408">
            <w:pPr>
              <w:widowControl/>
              <w:autoSpaceDE w:val="0"/>
              <w:autoSpaceDN w:val="0"/>
              <w:spacing w:line="400" w:lineRule="atLeast"/>
              <w:jc w:val="center"/>
              <w:textAlignment w:val="bottom"/>
              <w:rPr>
                <w:rFonts w:eastAsia="標楷體"/>
              </w:rPr>
            </w:pPr>
          </w:p>
          <w:p w:rsidR="009B7B54" w:rsidRPr="00C94357" w:rsidRDefault="009B7B54" w:rsidP="00666408">
            <w:pPr>
              <w:widowControl/>
              <w:autoSpaceDE w:val="0"/>
              <w:autoSpaceDN w:val="0"/>
              <w:spacing w:afterLines="100" w:after="240" w:line="480" w:lineRule="atLeast"/>
              <w:ind w:right="-28"/>
              <w:jc w:val="center"/>
              <w:textAlignment w:val="bottom"/>
              <w:rPr>
                <w:rFonts w:eastAsia="標楷體"/>
                <w:sz w:val="32"/>
                <w:szCs w:val="32"/>
              </w:rPr>
            </w:pPr>
            <w:proofErr w:type="gramStart"/>
            <w:r w:rsidRPr="00C94357">
              <w:rPr>
                <w:rFonts w:eastAsia="標楷體"/>
                <w:sz w:val="32"/>
                <w:szCs w:val="32"/>
              </w:rPr>
              <w:t>－作答</w:t>
            </w:r>
            <w:proofErr w:type="gramEnd"/>
            <w:r w:rsidRPr="00C94357">
              <w:rPr>
                <w:rFonts w:eastAsia="標楷體"/>
                <w:sz w:val="32"/>
                <w:szCs w:val="32"/>
              </w:rPr>
              <w:t>注意事項－</w:t>
            </w:r>
          </w:p>
          <w:p w:rsidR="009B7B54" w:rsidRPr="00C94357" w:rsidRDefault="009B7B54" w:rsidP="00666408">
            <w:pPr>
              <w:pStyle w:val="002"/>
              <w:spacing w:beforeLines="100" w:before="240" w:line="400" w:lineRule="atLeast"/>
              <w:ind w:leftChars="300" w:left="660" w:right="0" w:firstLine="0"/>
              <w:rPr>
                <w:sz w:val="28"/>
                <w:szCs w:val="28"/>
              </w:rPr>
            </w:pPr>
            <w:r w:rsidRPr="00C94357">
              <w:rPr>
                <w:sz w:val="28"/>
                <w:szCs w:val="28"/>
              </w:rPr>
              <w:t>考試時間：</w:t>
            </w:r>
            <w:r w:rsidRPr="00C94357">
              <w:rPr>
                <w:rFonts w:hint="eastAsia"/>
                <w:sz w:val="28"/>
                <w:szCs w:val="28"/>
              </w:rPr>
              <w:t xml:space="preserve"> 9</w:t>
            </w:r>
            <w:r w:rsidRPr="00C94357">
              <w:rPr>
                <w:sz w:val="28"/>
                <w:szCs w:val="28"/>
              </w:rPr>
              <w:t xml:space="preserve">0 </w:t>
            </w:r>
            <w:r w:rsidRPr="00C94357">
              <w:rPr>
                <w:sz w:val="28"/>
                <w:szCs w:val="28"/>
              </w:rPr>
              <w:t>分鐘</w:t>
            </w:r>
          </w:p>
          <w:p w:rsidR="009B7B54" w:rsidRPr="00C94357" w:rsidRDefault="009B7B54" w:rsidP="00666408">
            <w:pPr>
              <w:pStyle w:val="002"/>
              <w:spacing w:beforeLines="100" w:before="240" w:line="400" w:lineRule="atLeast"/>
              <w:ind w:leftChars="300" w:left="660" w:right="0" w:firstLine="0"/>
              <w:rPr>
                <w:sz w:val="28"/>
                <w:szCs w:val="28"/>
              </w:rPr>
            </w:pPr>
            <w:r w:rsidRPr="00C94357">
              <w:rPr>
                <w:sz w:val="28"/>
                <w:szCs w:val="28"/>
              </w:rPr>
              <w:t>作答方式：</w:t>
            </w:r>
          </w:p>
          <w:p w:rsidR="001B656E" w:rsidRPr="009525F6" w:rsidRDefault="001B656E" w:rsidP="001B656E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color w:val="000000"/>
                <w:kern w:val="0"/>
                <w:sz w:val="24"/>
              </w:rPr>
            </w:pPr>
            <w:r w:rsidRPr="009525F6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>選擇題用</w: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 xml:space="preserve"> 2B </w: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>鉛筆在「答題卷」上作答；更正時以橡皮擦擦拭，切勿使用修正帶（液）。</w:t>
            </w:r>
          </w:p>
          <w:p w:rsidR="001B656E" w:rsidRPr="009525F6" w:rsidRDefault="001B656E" w:rsidP="001B656E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color w:val="000000"/>
                <w:kern w:val="0"/>
                <w:sz w:val="24"/>
              </w:rPr>
            </w:pPr>
            <w:r w:rsidRPr="009525F6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>除題目另有規定外，非選擇題用筆尖較粗之黑色墨水的筆在「答題卷」上作答；更正時，可以使用修正帶（液）。</w:t>
            </w:r>
          </w:p>
          <w:p w:rsidR="001B656E" w:rsidRPr="009525F6" w:rsidRDefault="001B656E" w:rsidP="001B656E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color w:val="000000"/>
                <w:kern w:val="0"/>
                <w:sz w:val="24"/>
              </w:rPr>
            </w:pPr>
            <w:r w:rsidRPr="009525F6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>考生須依上述規定劃記或作答，若未依規定而導致答案難以辨識或評閱時，恐將影響成績。</w:t>
            </w:r>
          </w:p>
          <w:p w:rsidR="009B7B54" w:rsidRPr="00C94357" w:rsidRDefault="001B656E" w:rsidP="001B656E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sz w:val="24"/>
              </w:rPr>
            </w:pPr>
            <w:r w:rsidRPr="009525F6">
              <w:rPr>
                <w:rFonts w:ascii="標楷體" w:eastAsia="標楷體" w:hAnsi="標楷體"/>
                <w:color w:val="000000"/>
                <w:kern w:val="0"/>
                <w:sz w:val="24"/>
              </w:rPr>
              <w:t>˙</w:t>
            </w:r>
            <w:r w:rsidRPr="009525F6">
              <w:rPr>
                <w:rFonts w:eastAsia="標楷體"/>
                <w:color w:val="000000"/>
                <w:kern w:val="0"/>
                <w:sz w:val="24"/>
              </w:rPr>
              <w:t>答題卷每人一張，不得要求增補</w:t>
            </w:r>
            <w:r w:rsidRPr="00DE4991">
              <w:rPr>
                <w:rFonts w:eastAsia="標楷體"/>
                <w:kern w:val="0"/>
                <w:sz w:val="24"/>
              </w:rPr>
              <w:t>。</w:t>
            </w:r>
          </w:p>
          <w:p w:rsidR="009B7B54" w:rsidRPr="00C94357" w:rsidRDefault="009B7B54" w:rsidP="00666408">
            <w:pPr>
              <w:pStyle w:val="002"/>
              <w:spacing w:beforeLines="100" w:before="240" w:line="400" w:lineRule="atLeast"/>
              <w:ind w:leftChars="300" w:left="660" w:right="0" w:firstLine="0"/>
              <w:rPr>
                <w:sz w:val="28"/>
                <w:szCs w:val="32"/>
              </w:rPr>
            </w:pPr>
            <w:r w:rsidRPr="00C94357">
              <w:rPr>
                <w:rFonts w:hint="eastAsia"/>
                <w:sz w:val="28"/>
                <w:szCs w:val="32"/>
              </w:rPr>
              <w:t>選擇題計分</w:t>
            </w:r>
            <w:r w:rsidRPr="00C94357">
              <w:rPr>
                <w:sz w:val="28"/>
                <w:szCs w:val="32"/>
              </w:rPr>
              <w:t>方式：</w:t>
            </w:r>
          </w:p>
          <w:p w:rsidR="00C5480C" w:rsidRPr="00C94357" w:rsidRDefault="00C5480C" w:rsidP="00C5480C">
            <w:pPr>
              <w:widowControl/>
              <w:tabs>
                <w:tab w:val="left" w:pos="4680"/>
              </w:tabs>
              <w:autoSpaceDE w:val="0"/>
              <w:autoSpaceDN w:val="0"/>
              <w:spacing w:beforeLines="25" w:before="60" w:line="340" w:lineRule="exact"/>
              <w:ind w:leftChars="450" w:left="1230" w:rightChars="200" w:right="440" w:hangingChars="100" w:hanging="240"/>
              <w:textAlignment w:val="bottom"/>
              <w:rPr>
                <w:rFonts w:eastAsia="標楷體"/>
                <w:kern w:val="0"/>
                <w:sz w:val="24"/>
              </w:rPr>
            </w:pPr>
            <w:proofErr w:type="gramStart"/>
            <w:r w:rsidRPr="00C94357">
              <w:rPr>
                <w:rFonts w:ascii="標楷體" w:eastAsia="標楷體" w:hAnsi="標楷體"/>
                <w:kern w:val="0"/>
                <w:sz w:val="24"/>
              </w:rPr>
              <w:t>˙</w:t>
            </w:r>
            <w:proofErr w:type="gramEnd"/>
            <w:r w:rsidRPr="00C94357">
              <w:rPr>
                <w:rFonts w:eastAsia="標楷體"/>
                <w:kern w:val="0"/>
                <w:sz w:val="24"/>
              </w:rPr>
              <w:t>單選題：每題有</w:t>
            </w:r>
            <w:r w:rsidRPr="006F2DC9">
              <w:rPr>
                <w:rFonts w:eastAsia="標楷體"/>
                <w:kern w:val="0"/>
                <w:position w:val="-2"/>
                <w:sz w:val="24"/>
              </w:rPr>
              <w:object w:dxaOrig="18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75pt;height:10pt" o:ole="">
                  <v:imagedata r:id="rId8" o:title=""/>
                </v:shape>
                <o:OLEObject Type="Embed" ProgID="Equation.DSMT4" ShapeID="_x0000_i1025" DrawAspect="Content" ObjectID="_1766496769" r:id="rId9"/>
              </w:object>
            </w:r>
            <w:proofErr w:type="gramStart"/>
            <w:r w:rsidRPr="00C94357">
              <w:rPr>
                <w:rFonts w:eastAsia="標楷體"/>
                <w:kern w:val="0"/>
                <w:sz w:val="24"/>
              </w:rPr>
              <w:t>個</w:t>
            </w:r>
            <w:proofErr w:type="gramEnd"/>
            <w:r w:rsidRPr="00C94357">
              <w:rPr>
                <w:rFonts w:eastAsia="標楷體"/>
                <w:kern w:val="0"/>
                <w:sz w:val="24"/>
              </w:rPr>
              <w:t>選項，其中只有一個是正確或最適當的選項。各題答對者，得該題的分數；答錯、未作答或劃記多於一個選項者，該題以零分計算。</w:t>
            </w:r>
          </w:p>
          <w:p w:rsidR="009B7B54" w:rsidRPr="00C94357" w:rsidRDefault="00C5480C" w:rsidP="00C5480C">
            <w:pPr>
              <w:widowControl/>
              <w:autoSpaceDE w:val="0"/>
              <w:autoSpaceDN w:val="0"/>
              <w:adjustRightInd w:val="0"/>
              <w:spacing w:line="400" w:lineRule="atLeast"/>
              <w:ind w:leftChars="450" w:left="1230" w:rightChars="200" w:right="440" w:hangingChars="100" w:hanging="240"/>
              <w:textAlignment w:val="bottom"/>
              <w:rPr>
                <w:rFonts w:eastAsia="標楷體"/>
                <w:sz w:val="32"/>
              </w:rPr>
            </w:pPr>
            <w:proofErr w:type="gramStart"/>
            <w:r w:rsidRPr="00C94357">
              <w:rPr>
                <w:rFonts w:ascii="標楷體" w:eastAsia="標楷體" w:hAnsi="標楷體"/>
                <w:kern w:val="0"/>
                <w:sz w:val="24"/>
              </w:rPr>
              <w:t>˙</w:t>
            </w:r>
            <w:proofErr w:type="gramEnd"/>
            <w:r w:rsidRPr="00C94357">
              <w:rPr>
                <w:rFonts w:eastAsia="標楷體"/>
                <w:sz w:val="24"/>
              </w:rPr>
              <w:t>多選題：</w:t>
            </w:r>
            <w:r w:rsidRPr="00C94357">
              <w:rPr>
                <w:rFonts w:eastAsia="標楷體"/>
                <w:kern w:val="0"/>
                <w:sz w:val="24"/>
              </w:rPr>
              <w:t>每題有</w:t>
            </w:r>
            <w:r w:rsidR="006F2DC9" w:rsidRPr="006F2DC9">
              <w:rPr>
                <w:rFonts w:eastAsia="標楷體"/>
                <w:kern w:val="0"/>
                <w:position w:val="-2"/>
                <w:sz w:val="24"/>
              </w:rPr>
              <w:object w:dxaOrig="180" w:dyaOrig="200">
                <v:shape id="_x0000_i1026" type="#_x0000_t75" style="width:8.75pt;height:10pt" o:ole="">
                  <v:imagedata r:id="rId8" o:title=""/>
                </v:shape>
                <o:OLEObject Type="Embed" ProgID="Equation.DSMT4" ShapeID="_x0000_i1026" DrawAspect="Content" ObjectID="_1766496770" r:id="rId10"/>
              </w:object>
            </w:r>
            <w:proofErr w:type="gramStart"/>
            <w:r w:rsidRPr="00C94357">
              <w:rPr>
                <w:rFonts w:eastAsia="標楷體"/>
                <w:kern w:val="0"/>
                <w:sz w:val="24"/>
              </w:rPr>
              <w:t>個</w:t>
            </w:r>
            <w:proofErr w:type="gramEnd"/>
            <w:r w:rsidRPr="00C94357">
              <w:rPr>
                <w:rFonts w:eastAsia="標楷體"/>
                <w:kern w:val="0"/>
                <w:sz w:val="24"/>
              </w:rPr>
              <w:t>選項，其中至少有一個是正確的選項。</w:t>
            </w:r>
            <w:proofErr w:type="gramStart"/>
            <w:r w:rsidRPr="00C94357">
              <w:rPr>
                <w:rFonts w:eastAsia="標楷體"/>
                <w:kern w:val="0"/>
                <w:sz w:val="24"/>
              </w:rPr>
              <w:t>各題之</w:t>
            </w:r>
            <w:proofErr w:type="gramEnd"/>
            <w:r w:rsidRPr="00C94357">
              <w:rPr>
                <w:rFonts w:eastAsia="標楷體"/>
                <w:kern w:val="0"/>
                <w:sz w:val="24"/>
              </w:rPr>
              <w:t>選項獨立判定，所有選項均答對者，得該題全部的分數；答錯</w:t>
            </w:r>
            <w:r w:rsidRPr="006F2DC9">
              <w:rPr>
                <w:rFonts w:eastAsia="標楷體"/>
                <w:kern w:val="0"/>
                <w:position w:val="-4"/>
                <w:sz w:val="24"/>
              </w:rPr>
              <w:object w:dxaOrig="200" w:dyaOrig="260">
                <v:shape id="_x0000_i1027" type="#_x0000_t75" style="width:10pt;height:13.15pt" o:ole="">
                  <v:imagedata r:id="rId11" o:title=""/>
                </v:shape>
                <o:OLEObject Type="Embed" ProgID="Equation.DSMT4" ShapeID="_x0000_i1027" DrawAspect="Content" ObjectID="_1766496771" r:id="rId12"/>
              </w:object>
            </w:r>
            <w:proofErr w:type="gramStart"/>
            <w:r w:rsidRPr="00C94357">
              <w:rPr>
                <w:rFonts w:eastAsia="標楷體"/>
                <w:kern w:val="0"/>
                <w:sz w:val="24"/>
              </w:rPr>
              <w:t>個</w:t>
            </w:r>
            <w:proofErr w:type="gramEnd"/>
            <w:r w:rsidRPr="00C94357">
              <w:rPr>
                <w:rFonts w:eastAsia="標楷體"/>
                <w:kern w:val="0"/>
                <w:sz w:val="24"/>
              </w:rPr>
              <w:t>選項者，得該題</w:t>
            </w:r>
            <w:r w:rsidRPr="00C94357">
              <w:rPr>
                <w:position w:val="-24"/>
                <w:sz w:val="24"/>
              </w:rPr>
              <w:object w:dxaOrig="700" w:dyaOrig="620">
                <v:shape id="_x0000_i1028" type="#_x0000_t75" style="width:34.45pt;height:30.7pt" o:ole="">
                  <v:imagedata r:id="rId13" o:title=""/>
                </v:shape>
                <o:OLEObject Type="Embed" ProgID="Equation.DSMT4" ShapeID="_x0000_i1028" DrawAspect="Content" ObjectID="_1766496772" r:id="rId14"/>
              </w:object>
            </w:r>
            <w:r w:rsidRPr="00C94357">
              <w:rPr>
                <w:rFonts w:eastAsia="標楷體"/>
                <w:kern w:val="0"/>
                <w:sz w:val="24"/>
              </w:rPr>
              <w:t>的分數；但得分低於零分或所有</w:t>
            </w:r>
            <w:proofErr w:type="gramStart"/>
            <w:r w:rsidRPr="00C94357">
              <w:rPr>
                <w:rFonts w:eastAsia="標楷體"/>
                <w:kern w:val="0"/>
                <w:sz w:val="24"/>
              </w:rPr>
              <w:t>選項均未作</w:t>
            </w:r>
            <w:proofErr w:type="gramEnd"/>
            <w:r w:rsidRPr="00C94357">
              <w:rPr>
                <w:rFonts w:eastAsia="標楷體"/>
                <w:kern w:val="0"/>
                <w:sz w:val="24"/>
              </w:rPr>
              <w:t>答者，該題以零分計算</w:t>
            </w:r>
            <w:r w:rsidR="009B7B54" w:rsidRPr="00C94357">
              <w:rPr>
                <w:rFonts w:eastAsia="標楷體"/>
                <w:kern w:val="0"/>
                <w:sz w:val="24"/>
              </w:rPr>
              <w:t>。</w:t>
            </w:r>
          </w:p>
        </w:tc>
      </w:tr>
    </w:tbl>
    <w:p w:rsidR="009B7B54" w:rsidRPr="00C94357" w:rsidRDefault="009B7B54" w:rsidP="009B7B54">
      <w:pPr>
        <w:widowControl/>
        <w:autoSpaceDE w:val="0"/>
        <w:autoSpaceDN w:val="0"/>
        <w:spacing w:beforeLines="50" w:before="120" w:line="400" w:lineRule="atLeast"/>
        <w:jc w:val="center"/>
        <w:textAlignment w:val="bottom"/>
        <w:rPr>
          <w:rFonts w:eastAsia="標楷體"/>
          <w:sz w:val="36"/>
        </w:rPr>
      </w:pPr>
    </w:p>
    <w:p w:rsidR="005676CC" w:rsidRPr="00C94357" w:rsidRDefault="00705FA7" w:rsidP="00F5681E">
      <w:pPr>
        <w:pStyle w:val="af2"/>
        <w:spacing w:beforeLines="0" w:before="0"/>
      </w:pPr>
      <w:r w:rsidRPr="00C94357">
        <w:rPr>
          <w:sz w:val="22"/>
          <w:szCs w:val="22"/>
        </w:rPr>
        <w:br w:type="page"/>
      </w:r>
      <w:r w:rsidR="005676CC" w:rsidRPr="00F5681E">
        <w:rPr>
          <w:rFonts w:cs="Times New Roman" w:hint="eastAsia"/>
          <w:spacing w:val="20"/>
          <w:sz w:val="26"/>
          <w:szCs w:val="26"/>
        </w:rPr>
        <w:lastRenderedPageBreak/>
        <w:t>第壹部分</w:t>
      </w:r>
      <w:r w:rsidR="007B1754">
        <w:rPr>
          <w:rFonts w:cs="Times New Roman" w:hint="eastAsia"/>
          <w:spacing w:val="20"/>
          <w:sz w:val="26"/>
          <w:szCs w:val="26"/>
        </w:rPr>
        <w:t>、</w:t>
      </w:r>
      <w:r w:rsidR="005676CC" w:rsidRPr="00F5681E">
        <w:rPr>
          <w:rFonts w:cs="Times New Roman" w:hint="eastAsia"/>
          <w:spacing w:val="20"/>
          <w:sz w:val="26"/>
          <w:szCs w:val="26"/>
        </w:rPr>
        <w:t>選擇題（占</w:t>
      </w:r>
      <w:r w:rsidR="008E0383" w:rsidRPr="00F5681E">
        <w:rPr>
          <w:rFonts w:cs="Times New Roman" w:hint="eastAsia"/>
          <w:spacing w:val="20"/>
          <w:sz w:val="26"/>
          <w:szCs w:val="26"/>
        </w:rPr>
        <w:t>76</w:t>
      </w:r>
      <w:r w:rsidR="005676CC" w:rsidRPr="00F5681E">
        <w:rPr>
          <w:rFonts w:cs="Times New Roman" w:hint="eastAsia"/>
          <w:spacing w:val="20"/>
          <w:sz w:val="26"/>
          <w:szCs w:val="26"/>
        </w:rPr>
        <w:t>分）</w:t>
      </w:r>
    </w:p>
    <w:p w:rsidR="00705FA7" w:rsidRPr="00F5681E" w:rsidRDefault="007D3507" w:rsidP="00276FB3">
      <w:pPr>
        <w:pStyle w:val="af2"/>
        <w:rPr>
          <w:rFonts w:cs="Times New Roman"/>
          <w:spacing w:val="20"/>
          <w:sz w:val="26"/>
          <w:szCs w:val="26"/>
        </w:rPr>
      </w:pPr>
      <w:r w:rsidRPr="00F5681E">
        <w:rPr>
          <w:rFonts w:cs="Times New Roman" w:hint="eastAsia"/>
          <w:spacing w:val="20"/>
          <w:sz w:val="26"/>
          <w:szCs w:val="26"/>
        </w:rPr>
        <w:t>一</w:t>
      </w:r>
      <w:r w:rsidR="00705FA7" w:rsidRPr="00F5681E">
        <w:rPr>
          <w:rFonts w:cs="Times New Roman"/>
          <w:spacing w:val="20"/>
          <w:sz w:val="26"/>
          <w:szCs w:val="26"/>
        </w:rPr>
        <w:t>、單選題（</w:t>
      </w:r>
      <w:r w:rsidR="008A0022" w:rsidRPr="00F5681E">
        <w:rPr>
          <w:rFonts w:cs="Times New Roman" w:hint="eastAsia"/>
          <w:spacing w:val="20"/>
          <w:sz w:val="26"/>
          <w:szCs w:val="26"/>
        </w:rPr>
        <w:t>占</w:t>
      </w:r>
      <w:r w:rsidR="008E0383" w:rsidRPr="00F5681E">
        <w:rPr>
          <w:rFonts w:cs="Times New Roman" w:hint="eastAsia"/>
          <w:spacing w:val="20"/>
          <w:sz w:val="26"/>
          <w:szCs w:val="26"/>
        </w:rPr>
        <w:t>48</w:t>
      </w:r>
      <w:r w:rsidR="00705FA7" w:rsidRPr="00F5681E">
        <w:rPr>
          <w:rFonts w:cs="Times New Roman"/>
          <w:spacing w:val="20"/>
          <w:sz w:val="26"/>
          <w:szCs w:val="26"/>
        </w:rPr>
        <w:t>分）</w:t>
      </w:r>
    </w:p>
    <w:p w:rsidR="00705FA7" w:rsidRPr="00C94357" w:rsidRDefault="00705FA7" w:rsidP="00F5681E">
      <w:pPr>
        <w:pStyle w:val="a6"/>
        <w:pBdr>
          <w:bottom w:val="single" w:sz="6" w:space="0" w:color="auto"/>
        </w:pBdr>
        <w:spacing w:beforeLines="15" w:before="36" w:afterLines="15" w:after="36"/>
        <w:ind w:left="720" w:hangingChars="300" w:hanging="720"/>
        <w:rPr>
          <w:sz w:val="24"/>
          <w:szCs w:val="24"/>
        </w:rPr>
      </w:pPr>
      <w:r w:rsidRPr="00C94357">
        <w:rPr>
          <w:sz w:val="24"/>
          <w:szCs w:val="24"/>
        </w:rPr>
        <w:t>說明：</w:t>
      </w:r>
      <w:r w:rsidR="00CA1802" w:rsidRPr="00C94357">
        <w:rPr>
          <w:sz w:val="24"/>
          <w:szCs w:val="24"/>
        </w:rPr>
        <w:t>第</w:t>
      </w:r>
      <w:r w:rsidR="00C648C3" w:rsidRPr="00C94357">
        <w:rPr>
          <w:rFonts w:hint="eastAsia"/>
          <w:sz w:val="24"/>
          <w:szCs w:val="24"/>
        </w:rPr>
        <w:t>1</w:t>
      </w:r>
      <w:r w:rsidR="00CA1802" w:rsidRPr="00C94357">
        <w:rPr>
          <w:sz w:val="24"/>
          <w:szCs w:val="24"/>
        </w:rPr>
        <w:t>題至第</w:t>
      </w:r>
      <w:r w:rsidR="00890129" w:rsidRPr="00C94357">
        <w:rPr>
          <w:rFonts w:hint="eastAsia"/>
          <w:sz w:val="24"/>
          <w:szCs w:val="24"/>
        </w:rPr>
        <w:t>24</w:t>
      </w:r>
      <w:r w:rsidR="00CA1802" w:rsidRPr="00C94357">
        <w:rPr>
          <w:sz w:val="24"/>
          <w:szCs w:val="24"/>
        </w:rPr>
        <w:t>題，</w:t>
      </w:r>
      <w:r w:rsidR="00CA1802" w:rsidRPr="00C94357">
        <w:rPr>
          <w:rFonts w:hint="eastAsia"/>
          <w:sz w:val="24"/>
          <w:szCs w:val="24"/>
        </w:rPr>
        <w:t>每題</w:t>
      </w:r>
      <w:r w:rsidR="00CA1802" w:rsidRPr="00C94357">
        <w:rPr>
          <w:sz w:val="24"/>
          <w:szCs w:val="24"/>
        </w:rPr>
        <w:t>2</w:t>
      </w:r>
      <w:r w:rsidR="00CA1802" w:rsidRPr="00C94357">
        <w:rPr>
          <w:sz w:val="24"/>
          <w:szCs w:val="24"/>
        </w:rPr>
        <w:t>分。</w:t>
      </w:r>
    </w:p>
    <w:p w:rsidR="00B3481C" w:rsidRPr="00DB160E" w:rsidRDefault="00B3481C" w:rsidP="00276FB3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1.</w:t>
      </w:r>
      <w:r w:rsidRPr="00DB160E">
        <w:rPr>
          <w:rFonts w:eastAsiaTheme="minorEastAsia" w:hint="eastAsia"/>
          <w:spacing w:val="10"/>
        </w:rPr>
        <w:tab/>
      </w:r>
      <w:r w:rsidRPr="00DB160E">
        <w:rPr>
          <w:rFonts w:eastAsiaTheme="minorEastAsia" w:hint="eastAsia"/>
          <w:spacing w:val="10"/>
        </w:rPr>
        <w:t>下列「」內的字，讀音前後相同的是：</w:t>
      </w:r>
    </w:p>
    <w:p w:rsidR="00B3481C" w:rsidRPr="00DB160E" w:rsidRDefault="00B3481C" w:rsidP="00276FB3">
      <w:pPr>
        <w:pStyle w:val="AB0cm0651"/>
        <w:tabs>
          <w:tab w:val="clear" w:pos="5040"/>
          <w:tab w:val="left" w:pos="4675"/>
        </w:tabs>
        <w:spacing w:line="340" w:lineRule="atLeast"/>
        <w:rPr>
          <w:spacing w:val="10"/>
        </w:rPr>
      </w:pPr>
      <w:r w:rsidRPr="00DB160E">
        <w:rPr>
          <w:rFonts w:hint="eastAsia"/>
          <w:spacing w:val="10"/>
        </w:rPr>
        <w:t>(A)</w:t>
      </w:r>
      <w:r w:rsidR="00612059">
        <w:rPr>
          <w:rFonts w:hint="eastAsia"/>
          <w:spacing w:val="10"/>
        </w:rPr>
        <w:t>排</w:t>
      </w:r>
      <w:r w:rsidR="00E67010" w:rsidRPr="00DB160E">
        <w:rPr>
          <w:spacing w:val="10"/>
        </w:rPr>
        <w:t>「</w:t>
      </w:r>
      <w:proofErr w:type="gramStart"/>
      <w:r w:rsidR="00612059">
        <w:rPr>
          <w:rFonts w:hint="eastAsia"/>
          <w:spacing w:val="10"/>
        </w:rPr>
        <w:t>闥</w:t>
      </w:r>
      <w:proofErr w:type="gramEnd"/>
      <w:r w:rsidR="00E67010" w:rsidRPr="00DB160E">
        <w:rPr>
          <w:spacing w:val="10"/>
        </w:rPr>
        <w:t>」</w:t>
      </w:r>
      <w:r w:rsidR="00612059">
        <w:rPr>
          <w:rFonts w:hint="eastAsia"/>
          <w:spacing w:val="10"/>
        </w:rPr>
        <w:t>而去</w:t>
      </w:r>
      <w:r w:rsidR="00E67010" w:rsidRPr="00DB160E">
        <w:rPr>
          <w:spacing w:val="10"/>
        </w:rPr>
        <w:t>／</w:t>
      </w:r>
      <w:r w:rsidR="00612059">
        <w:rPr>
          <w:rFonts w:hint="eastAsia"/>
          <w:spacing w:val="10"/>
        </w:rPr>
        <w:t>同聲</w:t>
      </w:r>
      <w:r w:rsidR="00E67010" w:rsidRPr="00DB160E">
        <w:rPr>
          <w:spacing w:val="10"/>
        </w:rPr>
        <w:t>「</w:t>
      </w:r>
      <w:r w:rsidR="00612059">
        <w:rPr>
          <w:rFonts w:hint="eastAsia"/>
          <w:spacing w:val="10"/>
        </w:rPr>
        <w:t>撻</w:t>
      </w:r>
      <w:r w:rsidR="00E67010" w:rsidRPr="00DB160E">
        <w:rPr>
          <w:spacing w:val="10"/>
        </w:rPr>
        <w:t>」</w:t>
      </w:r>
      <w:r w:rsidR="00612059">
        <w:rPr>
          <w:rFonts w:hint="eastAsia"/>
          <w:spacing w:val="10"/>
        </w:rPr>
        <w:t>伐</w:t>
      </w:r>
      <w:r w:rsidRPr="00DB160E">
        <w:rPr>
          <w:rFonts w:hint="eastAsia"/>
          <w:spacing w:val="10"/>
        </w:rPr>
        <w:tab/>
        <w:t>(B)</w:t>
      </w:r>
      <w:r w:rsidR="00E67010" w:rsidRPr="00DB160E">
        <w:rPr>
          <w:spacing w:val="10"/>
        </w:rPr>
        <w:t>「</w:t>
      </w:r>
      <w:r w:rsidR="00E67010" w:rsidRPr="00DB160E">
        <w:rPr>
          <w:rFonts w:hint="eastAsia"/>
          <w:spacing w:val="10"/>
        </w:rPr>
        <w:t>篙</w:t>
      </w:r>
      <w:r w:rsidR="00E67010" w:rsidRPr="00DB160E">
        <w:rPr>
          <w:spacing w:val="10"/>
        </w:rPr>
        <w:t>」</w:t>
      </w:r>
      <w:r w:rsidR="00E67010" w:rsidRPr="00DB160E">
        <w:rPr>
          <w:rFonts w:hint="eastAsia"/>
          <w:spacing w:val="10"/>
        </w:rPr>
        <w:t>工撐棹</w:t>
      </w:r>
      <w:r w:rsidR="00E67010" w:rsidRPr="00DB160E">
        <w:rPr>
          <w:spacing w:val="10"/>
        </w:rPr>
        <w:t>／「</w:t>
      </w:r>
      <w:r w:rsidR="00E67010" w:rsidRPr="00DB160E">
        <w:rPr>
          <w:rFonts w:hint="eastAsia"/>
          <w:spacing w:val="10"/>
        </w:rPr>
        <w:t>蒿</w:t>
      </w:r>
      <w:r w:rsidR="00E67010" w:rsidRPr="00DB160E">
        <w:rPr>
          <w:spacing w:val="10"/>
        </w:rPr>
        <w:t>」</w:t>
      </w:r>
      <w:r w:rsidR="00E67010" w:rsidRPr="00DB160E">
        <w:rPr>
          <w:rFonts w:hint="eastAsia"/>
          <w:spacing w:val="10"/>
        </w:rPr>
        <w:t>目時艱</w:t>
      </w:r>
    </w:p>
    <w:p w:rsidR="00B3481C" w:rsidRPr="00DB160E" w:rsidRDefault="00B3481C" w:rsidP="00276FB3">
      <w:pPr>
        <w:pStyle w:val="AB0cm0651"/>
        <w:tabs>
          <w:tab w:val="clear" w:pos="5040"/>
          <w:tab w:val="left" w:pos="4675"/>
        </w:tabs>
        <w:spacing w:line="340" w:lineRule="atLeast"/>
        <w:rPr>
          <w:spacing w:val="10"/>
        </w:rPr>
      </w:pPr>
      <w:r w:rsidRPr="00DB160E">
        <w:rPr>
          <w:rFonts w:hint="eastAsia"/>
          <w:spacing w:val="10"/>
        </w:rPr>
        <w:t>(C)</w:t>
      </w:r>
      <w:r w:rsidR="005352A9" w:rsidRPr="00DB160E">
        <w:rPr>
          <w:rFonts w:hint="eastAsia"/>
          <w:spacing w:val="10"/>
        </w:rPr>
        <w:t>桂「棹」蘭槳</w:t>
      </w:r>
      <w:r w:rsidR="00E67010" w:rsidRPr="00DB160E">
        <w:rPr>
          <w:spacing w:val="10"/>
        </w:rPr>
        <w:t>／</w:t>
      </w:r>
      <w:r w:rsidR="005352A9" w:rsidRPr="00DB160E">
        <w:rPr>
          <w:rFonts w:hint="eastAsia"/>
          <w:spacing w:val="10"/>
        </w:rPr>
        <w:t>「</w:t>
      </w:r>
      <w:r w:rsidR="003667BA" w:rsidRPr="00DB160E">
        <w:rPr>
          <w:rFonts w:hint="eastAsia"/>
          <w:spacing w:val="10"/>
        </w:rPr>
        <w:t>踔</w:t>
      </w:r>
      <w:r w:rsidR="005352A9" w:rsidRPr="00DB160E">
        <w:rPr>
          <w:rFonts w:hint="eastAsia"/>
          <w:spacing w:val="10"/>
        </w:rPr>
        <w:t>」</w:t>
      </w:r>
      <w:r w:rsidR="003667BA" w:rsidRPr="00DB160E">
        <w:rPr>
          <w:rFonts w:hint="eastAsia"/>
          <w:spacing w:val="10"/>
        </w:rPr>
        <w:t>厲</w:t>
      </w:r>
      <w:r w:rsidR="00497E19" w:rsidRPr="00DB160E">
        <w:rPr>
          <w:rFonts w:hint="eastAsia"/>
          <w:spacing w:val="10"/>
        </w:rPr>
        <w:t>奮發</w:t>
      </w:r>
      <w:r w:rsidRPr="00DB160E">
        <w:rPr>
          <w:rFonts w:hint="eastAsia"/>
          <w:spacing w:val="10"/>
        </w:rPr>
        <w:tab/>
        <w:t>(D)</w:t>
      </w:r>
      <w:r w:rsidR="0000705C" w:rsidRPr="00DB160E">
        <w:rPr>
          <w:rFonts w:hint="eastAsia"/>
          <w:spacing w:val="10"/>
        </w:rPr>
        <w:t>切勿</w:t>
      </w:r>
      <w:r w:rsidR="00E60AF0" w:rsidRPr="00DB160E">
        <w:rPr>
          <w:spacing w:val="10"/>
        </w:rPr>
        <w:t>「</w:t>
      </w:r>
      <w:r w:rsidR="0000705C" w:rsidRPr="00DB160E">
        <w:rPr>
          <w:rFonts w:hint="eastAsia"/>
          <w:spacing w:val="10"/>
        </w:rPr>
        <w:t>逡</w:t>
      </w:r>
      <w:r w:rsidR="00E60AF0" w:rsidRPr="00DB160E">
        <w:rPr>
          <w:spacing w:val="10"/>
        </w:rPr>
        <w:t>」</w:t>
      </w:r>
      <w:r w:rsidR="0000705C" w:rsidRPr="00DB160E">
        <w:rPr>
          <w:rFonts w:hint="eastAsia"/>
          <w:spacing w:val="10"/>
        </w:rPr>
        <w:t>巡</w:t>
      </w:r>
      <w:r w:rsidR="00E60AF0" w:rsidRPr="00DB160E">
        <w:rPr>
          <w:spacing w:val="10"/>
        </w:rPr>
        <w:t>／</w:t>
      </w:r>
      <w:r w:rsidR="00760D4E" w:rsidRPr="00DB160E">
        <w:rPr>
          <w:rFonts w:hint="eastAsia"/>
          <w:spacing w:val="10"/>
        </w:rPr>
        <w:t>為惡不</w:t>
      </w:r>
      <w:r w:rsidR="00E60AF0" w:rsidRPr="00DB160E">
        <w:rPr>
          <w:spacing w:val="10"/>
        </w:rPr>
        <w:t>「</w:t>
      </w:r>
      <w:r w:rsidR="00760D4E" w:rsidRPr="00DB160E">
        <w:rPr>
          <w:rFonts w:hint="eastAsia"/>
          <w:spacing w:val="10"/>
        </w:rPr>
        <w:t>悛</w:t>
      </w:r>
      <w:r w:rsidR="00E60AF0" w:rsidRPr="00DB160E">
        <w:rPr>
          <w:spacing w:val="10"/>
        </w:rPr>
        <w:t>」</w:t>
      </w:r>
    </w:p>
    <w:p w:rsidR="00B3481C" w:rsidRPr="00DB160E" w:rsidRDefault="00B3481C" w:rsidP="00276FB3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2.</w:t>
      </w:r>
      <w:r w:rsidRPr="00DB160E">
        <w:rPr>
          <w:rFonts w:eastAsiaTheme="minorEastAsia" w:hint="eastAsia"/>
          <w:spacing w:val="10"/>
        </w:rPr>
        <w:tab/>
      </w:r>
      <w:r w:rsidRPr="00DB160E">
        <w:rPr>
          <w:rFonts w:eastAsiaTheme="minorEastAsia" w:hint="eastAsia"/>
          <w:spacing w:val="10"/>
        </w:rPr>
        <w:t>下列文句，完全</w:t>
      </w:r>
      <w:r w:rsidRPr="00661E7A">
        <w:rPr>
          <w:rFonts w:eastAsiaTheme="minorEastAsia" w:hint="eastAsia"/>
          <w:b/>
          <w:spacing w:val="10"/>
          <w:u w:val="single"/>
        </w:rPr>
        <w:t>沒有</w:t>
      </w:r>
      <w:r w:rsidRPr="00DB160E">
        <w:rPr>
          <w:rFonts w:eastAsiaTheme="minorEastAsia" w:hint="eastAsia"/>
          <w:spacing w:val="10"/>
        </w:rPr>
        <w:t>錯別字的是：</w:t>
      </w:r>
    </w:p>
    <w:p w:rsidR="00E2489C" w:rsidRPr="000D0BD8" w:rsidRDefault="00E2489C" w:rsidP="00276FB3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Pr="000D0BD8">
        <w:rPr>
          <w:snapToGrid w:val="0"/>
          <w:spacing w:val="10"/>
          <w:kern w:val="0"/>
          <w:szCs w:val="20"/>
          <w:lang w:val="es-ES"/>
        </w:rPr>
        <w:t>德國隊</w:t>
      </w:r>
      <w:r w:rsidR="00CE4696" w:rsidRPr="000D0BD8">
        <w:rPr>
          <w:snapToGrid w:val="0"/>
          <w:spacing w:val="10"/>
          <w:kern w:val="0"/>
          <w:szCs w:val="20"/>
          <w:lang w:val="es-ES"/>
        </w:rPr>
        <w:t>蟬</w:t>
      </w:r>
      <w:r w:rsidR="00B40CF1" w:rsidRPr="000D0BD8">
        <w:rPr>
          <w:rFonts w:hint="eastAsia"/>
          <w:snapToGrid w:val="0"/>
          <w:spacing w:val="10"/>
          <w:kern w:val="0"/>
          <w:szCs w:val="20"/>
          <w:lang w:val="es-ES"/>
        </w:rPr>
        <w:t>聯</w:t>
      </w:r>
      <w:r w:rsidR="00CE4696" w:rsidRPr="000D0BD8">
        <w:rPr>
          <w:snapToGrid w:val="0"/>
          <w:spacing w:val="10"/>
          <w:kern w:val="0"/>
          <w:szCs w:val="20"/>
          <w:lang w:val="es-ES"/>
        </w:rPr>
        <w:t>冠軍</w:t>
      </w:r>
      <w:r w:rsidR="0065711C" w:rsidRPr="000D0BD8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Pr="000D0BD8">
        <w:rPr>
          <w:snapToGrid w:val="0"/>
          <w:spacing w:val="10"/>
          <w:kern w:val="0"/>
          <w:szCs w:val="20"/>
          <w:lang w:val="es-ES"/>
        </w:rPr>
        <w:t>呼聲最高，</w:t>
      </w:r>
      <w:r w:rsidR="0065711C" w:rsidRPr="000D0BD8">
        <w:rPr>
          <w:rFonts w:hint="eastAsia"/>
          <w:snapToGrid w:val="0"/>
          <w:spacing w:val="10"/>
          <w:kern w:val="0"/>
          <w:szCs w:val="20"/>
          <w:lang w:val="es-ES"/>
        </w:rPr>
        <w:t>卻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止步四強</w:t>
      </w:r>
    </w:p>
    <w:p w:rsidR="00B3481C" w:rsidRPr="000D0BD8" w:rsidRDefault="00B3481C" w:rsidP="00276FB3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="00E2489C" w:rsidRPr="000D0BD8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="0096456C" w:rsidRPr="000D0BD8">
        <w:rPr>
          <w:snapToGrid w:val="0"/>
          <w:spacing w:val="10"/>
          <w:kern w:val="0"/>
          <w:szCs w:val="20"/>
          <w:lang w:val="es-ES"/>
        </w:rPr>
        <w:t>昨夜賓客蒞臨，主人倒屜相迎，賓主盡歡</w:t>
      </w:r>
    </w:p>
    <w:p w:rsidR="00B3481C" w:rsidRPr="000D0BD8" w:rsidRDefault="00E2489C" w:rsidP="00276FB3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="00B3481C" w:rsidRPr="000D0BD8">
        <w:rPr>
          <w:snapToGrid w:val="0"/>
          <w:spacing w:val="10"/>
          <w:kern w:val="0"/>
          <w:szCs w:val="20"/>
          <w:lang w:val="es-ES"/>
        </w:rPr>
        <w:t>)</w:t>
      </w:r>
      <w:r w:rsidR="0065711C" w:rsidRPr="000D0BD8">
        <w:rPr>
          <w:rFonts w:hint="eastAsia"/>
          <w:snapToGrid w:val="0"/>
          <w:spacing w:val="10"/>
          <w:kern w:val="0"/>
          <w:szCs w:val="20"/>
          <w:lang w:val="es-ES"/>
        </w:rPr>
        <w:t>這棟大樓</w:t>
      </w:r>
      <w:r w:rsidR="0096456C" w:rsidRPr="000D0BD8">
        <w:rPr>
          <w:rFonts w:hint="eastAsia"/>
          <w:snapToGrid w:val="0"/>
          <w:spacing w:val="10"/>
          <w:kern w:val="0"/>
          <w:szCs w:val="20"/>
          <w:lang w:val="es-ES"/>
        </w:rPr>
        <w:t>落實綠建築理念</w:t>
      </w:r>
      <w:r w:rsidR="0096456C" w:rsidRPr="000D0BD8">
        <w:rPr>
          <w:snapToGrid w:val="0"/>
          <w:spacing w:val="10"/>
          <w:kern w:val="0"/>
          <w:szCs w:val="20"/>
          <w:lang w:val="es-ES"/>
        </w:rPr>
        <w:t>，</w:t>
      </w:r>
      <w:r w:rsidR="0096456C" w:rsidRPr="000D0BD8">
        <w:rPr>
          <w:rFonts w:hint="eastAsia"/>
          <w:snapToGrid w:val="0"/>
          <w:spacing w:val="10"/>
          <w:kern w:val="0"/>
          <w:szCs w:val="20"/>
          <w:lang w:val="es-ES"/>
        </w:rPr>
        <w:t>設計</w:t>
      </w:r>
      <w:r w:rsidR="0096456C" w:rsidRPr="000D0BD8">
        <w:rPr>
          <w:snapToGrid w:val="0"/>
          <w:spacing w:val="10"/>
          <w:kern w:val="0"/>
          <w:szCs w:val="20"/>
          <w:lang w:val="es-ES"/>
        </w:rPr>
        <w:t>不落巢臼</w:t>
      </w:r>
    </w:p>
    <w:p w:rsidR="00B3481C" w:rsidRPr="000D0BD8" w:rsidRDefault="00E2489C" w:rsidP="00276FB3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="00B3481C" w:rsidRPr="000D0BD8">
        <w:rPr>
          <w:snapToGrid w:val="0"/>
          <w:spacing w:val="10"/>
          <w:kern w:val="0"/>
          <w:szCs w:val="20"/>
          <w:lang w:val="es-ES"/>
        </w:rPr>
        <w:t>)</w:t>
      </w:r>
      <w:r w:rsidR="00612059">
        <w:rPr>
          <w:rFonts w:hint="eastAsia"/>
          <w:snapToGrid w:val="0"/>
          <w:spacing w:val="10"/>
          <w:kern w:val="0"/>
          <w:szCs w:val="20"/>
          <w:lang w:val="es-ES"/>
        </w:rPr>
        <w:t>離鄉背井的學子負</w:t>
      </w:r>
      <w:proofErr w:type="gramStart"/>
      <w:r w:rsidR="00612059">
        <w:rPr>
          <w:rFonts w:ascii="新細明體" w:hAnsi="新細明體" w:hint="eastAsia"/>
          <w:snapToGrid w:val="0"/>
          <w:spacing w:val="10"/>
          <w:kern w:val="0"/>
          <w:szCs w:val="20"/>
          <w:lang w:val="es-ES"/>
        </w:rPr>
        <w:t>趿</w:t>
      </w:r>
      <w:proofErr w:type="gramEnd"/>
      <w:r w:rsidR="00612059">
        <w:rPr>
          <w:rFonts w:hint="eastAsia"/>
          <w:snapToGrid w:val="0"/>
          <w:spacing w:val="10"/>
          <w:kern w:val="0"/>
          <w:szCs w:val="20"/>
          <w:lang w:val="es-ES"/>
        </w:rPr>
        <w:t>北上，在外租屋不易</w:t>
      </w:r>
    </w:p>
    <w:p w:rsidR="00BB0160" w:rsidRPr="00DB160E" w:rsidRDefault="005F59A8" w:rsidP="00276FB3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3</w:t>
      </w:r>
      <w:r w:rsidR="00BB0160" w:rsidRPr="00DB160E">
        <w:rPr>
          <w:rFonts w:eastAsiaTheme="minorEastAsia"/>
          <w:spacing w:val="10"/>
        </w:rPr>
        <w:t>.</w:t>
      </w:r>
      <w:r w:rsidR="00BB0160" w:rsidRPr="00DB160E">
        <w:rPr>
          <w:rFonts w:eastAsiaTheme="minorEastAsia"/>
          <w:spacing w:val="10"/>
        </w:rPr>
        <w:tab/>
      </w:r>
      <w:r w:rsidR="002A4433" w:rsidRPr="00DB160E">
        <w:rPr>
          <w:rFonts w:eastAsiaTheme="minorEastAsia" w:hint="eastAsia"/>
          <w:spacing w:val="10"/>
        </w:rPr>
        <w:t>依據下文，對孔子來說，困難的是：</w:t>
      </w:r>
    </w:p>
    <w:p w:rsidR="005F59A8" w:rsidRPr="000D0BD8" w:rsidRDefault="002A4433" w:rsidP="00276FB3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r w:rsidRPr="000D0BD8">
        <w:rPr>
          <w:rFonts w:hAnsi="標楷體"/>
          <w:spacing w:val="10"/>
        </w:rPr>
        <w:t>孔子為這個弟子與眾不同的難馴感到驚</w:t>
      </w:r>
      <w:r w:rsidRPr="000D0BD8">
        <w:rPr>
          <w:rFonts w:hAnsi="標楷體" w:hint="eastAsia"/>
          <w:spacing w:val="10"/>
        </w:rPr>
        <w:t>訝</w:t>
      </w:r>
      <w:r w:rsidRPr="000D0BD8">
        <w:rPr>
          <w:rFonts w:hAnsi="標楷體"/>
          <w:spacing w:val="10"/>
        </w:rPr>
        <w:t>。單是</w:t>
      </w:r>
      <w:r w:rsidRPr="000D0BD8">
        <w:rPr>
          <w:rFonts w:hAnsi="標楷體" w:hint="eastAsia"/>
          <w:spacing w:val="10"/>
        </w:rPr>
        <w:t>好</w:t>
      </w:r>
      <w:r w:rsidRPr="000D0BD8">
        <w:rPr>
          <w:rFonts w:hAnsi="標楷體"/>
          <w:spacing w:val="10"/>
        </w:rPr>
        <w:t>勇</w:t>
      </w:r>
      <w:r w:rsidRPr="000D0BD8">
        <w:rPr>
          <w:rFonts w:hAnsi="標楷體" w:hint="eastAsia"/>
          <w:spacing w:val="10"/>
        </w:rPr>
        <w:t>厭柔，不少人也是如此，但</w:t>
      </w:r>
      <w:r w:rsidRPr="000D0BD8">
        <w:rPr>
          <w:rFonts w:hAnsi="標楷體"/>
          <w:spacing w:val="10"/>
        </w:rPr>
        <w:t>像子路一樣輕蔑</w:t>
      </w:r>
      <w:r w:rsidRPr="000D0BD8">
        <w:rPr>
          <w:rFonts w:hAnsi="標楷體" w:hint="eastAsia"/>
          <w:spacing w:val="10"/>
        </w:rPr>
        <w:t>事物</w:t>
      </w:r>
      <w:r w:rsidRPr="000D0BD8">
        <w:rPr>
          <w:rFonts w:hAnsi="標楷體"/>
          <w:spacing w:val="10"/>
        </w:rPr>
        <w:t>形式的</w:t>
      </w:r>
      <w:r w:rsidRPr="000D0BD8">
        <w:rPr>
          <w:rFonts w:hAnsi="標楷體" w:hint="eastAsia"/>
          <w:spacing w:val="10"/>
        </w:rPr>
        <w:t>人卻很罕</w:t>
      </w:r>
      <w:r w:rsidRPr="000D0BD8">
        <w:rPr>
          <w:rFonts w:hAnsi="標楷體"/>
          <w:spacing w:val="10"/>
        </w:rPr>
        <w:t>見。「禮」雖</w:t>
      </w:r>
      <w:r w:rsidRPr="000D0BD8">
        <w:rPr>
          <w:rFonts w:hAnsi="標楷體" w:hint="eastAsia"/>
          <w:spacing w:val="10"/>
        </w:rPr>
        <w:t>然最</w:t>
      </w:r>
      <w:r w:rsidRPr="000D0BD8">
        <w:rPr>
          <w:rFonts w:hAnsi="標楷體"/>
          <w:spacing w:val="10"/>
        </w:rPr>
        <w:t>終歸</w:t>
      </w:r>
      <w:r w:rsidRPr="000D0BD8">
        <w:rPr>
          <w:rFonts w:hAnsi="標楷體" w:hint="eastAsia"/>
          <w:spacing w:val="10"/>
        </w:rPr>
        <w:t>結</w:t>
      </w:r>
      <w:r w:rsidRPr="000D0BD8">
        <w:rPr>
          <w:rFonts w:hAnsi="標楷體"/>
          <w:spacing w:val="10"/>
        </w:rPr>
        <w:t>於精神，卻必須從形式進入</w:t>
      </w:r>
      <w:r w:rsidRPr="000D0BD8">
        <w:rPr>
          <w:rFonts w:hAnsi="標楷體" w:hint="eastAsia"/>
          <w:spacing w:val="10"/>
        </w:rPr>
        <w:t>。</w:t>
      </w:r>
      <w:r w:rsidRPr="000D0BD8">
        <w:rPr>
          <w:rFonts w:hAnsi="標楷體"/>
          <w:spacing w:val="10"/>
        </w:rPr>
        <w:t>「禮云禮云，玉帛云乎哉？樂云樂云，鐘鼓云乎哉？」當孔子這麼講時，他</w:t>
      </w:r>
      <w:r w:rsidRPr="000D0BD8">
        <w:rPr>
          <w:rFonts w:hAnsi="標楷體" w:hint="eastAsia"/>
          <w:spacing w:val="10"/>
        </w:rPr>
        <w:t>非常樂意傾聽</w:t>
      </w:r>
      <w:r w:rsidRPr="000D0BD8">
        <w:rPr>
          <w:rFonts w:hAnsi="標楷體"/>
          <w:spacing w:val="10"/>
        </w:rPr>
        <w:t>，但</w:t>
      </w:r>
      <w:r w:rsidRPr="000D0BD8">
        <w:rPr>
          <w:rFonts w:hAnsi="標楷體" w:hint="eastAsia"/>
          <w:spacing w:val="10"/>
        </w:rPr>
        <w:t>一說明</w:t>
      </w:r>
      <w:r w:rsidRPr="000D0BD8">
        <w:rPr>
          <w:rFonts w:hAnsi="標楷體"/>
          <w:spacing w:val="10"/>
        </w:rPr>
        <w:t>禮樂細則，他</w:t>
      </w:r>
      <w:r w:rsidRPr="000D0BD8">
        <w:rPr>
          <w:rFonts w:hAnsi="標楷體" w:hint="eastAsia"/>
          <w:spacing w:val="10"/>
        </w:rPr>
        <w:t>立刻顯得</w:t>
      </w:r>
      <w:r w:rsidRPr="000D0BD8">
        <w:rPr>
          <w:rFonts w:hAnsi="標楷體"/>
          <w:spacing w:val="10"/>
        </w:rPr>
        <w:t>一臉無</w:t>
      </w:r>
      <w:r w:rsidRPr="000D0BD8">
        <w:rPr>
          <w:rFonts w:hAnsi="標楷體" w:hint="eastAsia"/>
          <w:spacing w:val="10"/>
        </w:rPr>
        <w:t>趣</w:t>
      </w:r>
      <w:r w:rsidRPr="000D0BD8">
        <w:rPr>
          <w:rFonts w:hAnsi="標楷體"/>
          <w:spacing w:val="10"/>
        </w:rPr>
        <w:t>。一邊</w:t>
      </w:r>
      <w:r w:rsidRPr="000D0BD8">
        <w:rPr>
          <w:rFonts w:hAnsi="標楷體" w:hint="eastAsia"/>
          <w:spacing w:val="10"/>
        </w:rPr>
        <w:t>要</w:t>
      </w:r>
      <w:r w:rsidRPr="000D0BD8">
        <w:rPr>
          <w:rFonts w:hAnsi="標楷體"/>
          <w:spacing w:val="10"/>
        </w:rPr>
        <w:t>與這種</w:t>
      </w:r>
      <w:r w:rsidRPr="000D0BD8">
        <w:rPr>
          <w:rFonts w:hAnsi="標楷體" w:hint="eastAsia"/>
          <w:spacing w:val="10"/>
        </w:rPr>
        <w:t>逃避</w:t>
      </w:r>
      <w:r w:rsidRPr="000D0BD8">
        <w:rPr>
          <w:rFonts w:hAnsi="標楷體"/>
          <w:spacing w:val="10"/>
        </w:rPr>
        <w:t>形式主義的本能</w:t>
      </w:r>
      <w:r w:rsidRPr="000D0BD8">
        <w:rPr>
          <w:rFonts w:hAnsi="標楷體" w:hint="eastAsia"/>
          <w:spacing w:val="10"/>
        </w:rPr>
        <w:t>搏</w:t>
      </w:r>
      <w:r w:rsidRPr="000D0BD8">
        <w:rPr>
          <w:rFonts w:hAnsi="標楷體"/>
          <w:spacing w:val="10"/>
        </w:rPr>
        <w:t>鬥，一邊</w:t>
      </w:r>
      <w:r w:rsidRPr="000D0BD8">
        <w:rPr>
          <w:rFonts w:hAnsi="標楷體" w:hint="eastAsia"/>
          <w:spacing w:val="10"/>
        </w:rPr>
        <w:t>又要</w:t>
      </w:r>
      <w:r w:rsidRPr="000D0BD8">
        <w:rPr>
          <w:rFonts w:hAnsi="標楷體"/>
          <w:spacing w:val="10"/>
        </w:rPr>
        <w:t>傳授</w:t>
      </w:r>
      <w:r w:rsidRPr="000D0BD8">
        <w:rPr>
          <w:rFonts w:hAnsi="標楷體" w:hint="eastAsia"/>
          <w:spacing w:val="10"/>
        </w:rPr>
        <w:t>他</w:t>
      </w:r>
      <w:r w:rsidRPr="000D0BD8">
        <w:rPr>
          <w:rFonts w:hAnsi="標楷體"/>
          <w:spacing w:val="10"/>
        </w:rPr>
        <w:t>禮樂，即使對孔子來說，也是困難</w:t>
      </w:r>
      <w:r w:rsidRPr="000D0BD8">
        <w:rPr>
          <w:rFonts w:hAnsi="標楷體" w:hint="eastAsia"/>
          <w:spacing w:val="10"/>
        </w:rPr>
        <w:t>重重</w:t>
      </w:r>
      <w:r w:rsidRPr="000D0BD8">
        <w:rPr>
          <w:rFonts w:hAnsi="標楷體"/>
          <w:spacing w:val="10"/>
        </w:rPr>
        <w:t>。（改寫自中島敦</w:t>
      </w:r>
      <w:r w:rsidR="008F6BCA" w:rsidRPr="000D0BD8">
        <w:rPr>
          <w:rFonts w:hAnsi="標楷體" w:hint="eastAsia"/>
          <w:spacing w:val="10"/>
        </w:rPr>
        <w:t>〈</w:t>
      </w:r>
      <w:r w:rsidRPr="000D0BD8">
        <w:rPr>
          <w:rFonts w:hAnsi="標楷體"/>
          <w:spacing w:val="10"/>
        </w:rPr>
        <w:t>弟子</w:t>
      </w:r>
      <w:r w:rsidR="008F6BCA" w:rsidRPr="000D0BD8">
        <w:rPr>
          <w:rFonts w:hAnsi="標楷體" w:hint="eastAsia"/>
          <w:spacing w:val="10"/>
        </w:rPr>
        <w:t>〉</w:t>
      </w:r>
      <w:r w:rsidRPr="000D0BD8">
        <w:rPr>
          <w:rFonts w:hAnsi="標楷體" w:hint="eastAsia"/>
          <w:spacing w:val="10"/>
        </w:rPr>
        <w:t>）</w:t>
      </w:r>
    </w:p>
    <w:p w:rsidR="00BB0160" w:rsidRPr="000D0BD8" w:rsidRDefault="00BB0160" w:rsidP="00276FB3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A)</w:t>
      </w:r>
      <w:r w:rsidR="002A4433" w:rsidRPr="000D0BD8">
        <w:rPr>
          <w:rFonts w:hint="eastAsia"/>
          <w:snapToGrid w:val="0"/>
          <w:spacing w:val="10"/>
          <w:kern w:val="0"/>
          <w:szCs w:val="20"/>
          <w:lang w:val="es-ES"/>
        </w:rPr>
        <w:t>調整</w:t>
      </w:r>
      <w:r w:rsidR="002A4433" w:rsidRPr="000D0BD8">
        <w:rPr>
          <w:snapToGrid w:val="0"/>
          <w:spacing w:val="10"/>
          <w:kern w:val="0"/>
          <w:szCs w:val="20"/>
          <w:lang w:val="es-ES"/>
        </w:rPr>
        <w:t>傳統講授方式，引導缺乏耐性的子路接觸禮樂</w:t>
      </w:r>
      <w:r w:rsidR="002A4433" w:rsidRPr="000D0BD8">
        <w:rPr>
          <w:snapToGrid w:val="0"/>
          <w:spacing w:val="10"/>
          <w:kern w:val="0"/>
          <w:szCs w:val="20"/>
          <w:lang w:val="es-ES"/>
        </w:rPr>
        <w:t xml:space="preserve"> </w:t>
      </w:r>
    </w:p>
    <w:p w:rsidR="00BB0160" w:rsidRPr="000D0BD8" w:rsidRDefault="00BB0160" w:rsidP="00276FB3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B)</w:t>
      </w:r>
      <w:r w:rsidR="002A4433" w:rsidRPr="000D0BD8">
        <w:rPr>
          <w:snapToGrid w:val="0"/>
          <w:spacing w:val="10"/>
          <w:kern w:val="0"/>
          <w:szCs w:val="20"/>
          <w:lang w:val="es-ES"/>
        </w:rPr>
        <w:t>自己</w:t>
      </w:r>
      <w:r w:rsidR="002A4433" w:rsidRPr="000D0BD8">
        <w:rPr>
          <w:rFonts w:hint="eastAsia"/>
          <w:snapToGrid w:val="0"/>
          <w:spacing w:val="10"/>
          <w:kern w:val="0"/>
          <w:szCs w:val="20"/>
          <w:lang w:val="es-ES"/>
        </w:rPr>
        <w:t>雖</w:t>
      </w:r>
      <w:r w:rsidR="002A4433" w:rsidRPr="000D0BD8">
        <w:rPr>
          <w:snapToGrid w:val="0"/>
          <w:spacing w:val="10"/>
          <w:kern w:val="0"/>
          <w:szCs w:val="20"/>
          <w:lang w:val="es-ES"/>
        </w:rPr>
        <w:t>也不喜歡禮樂形式，卻得想辦法讓子路接受</w:t>
      </w:r>
    </w:p>
    <w:p w:rsidR="00BB0160" w:rsidRPr="000D0BD8" w:rsidRDefault="00BB0160" w:rsidP="00276FB3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C)</w:t>
      </w:r>
      <w:r w:rsidR="002A4433" w:rsidRPr="000D0BD8">
        <w:rPr>
          <w:snapToGrid w:val="0"/>
          <w:spacing w:val="10"/>
          <w:kern w:val="0"/>
          <w:szCs w:val="20"/>
          <w:lang w:val="es-ES"/>
        </w:rPr>
        <w:t>讓子路理解禮樂的精神固然重要，形式也不可或缺</w:t>
      </w:r>
    </w:p>
    <w:p w:rsidR="00BB0160" w:rsidRPr="000D0BD8" w:rsidRDefault="00BB0160" w:rsidP="00276FB3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D)</w:t>
      </w:r>
      <w:r w:rsidR="002A4433" w:rsidRPr="000D0BD8">
        <w:rPr>
          <w:rFonts w:hint="eastAsia"/>
          <w:snapToGrid w:val="0"/>
          <w:spacing w:val="10"/>
          <w:kern w:val="0"/>
          <w:szCs w:val="20"/>
          <w:lang w:val="es-ES"/>
        </w:rPr>
        <w:t>以</w:t>
      </w:r>
      <w:r w:rsidR="002A4433" w:rsidRPr="000D0BD8">
        <w:rPr>
          <w:snapToGrid w:val="0"/>
          <w:spacing w:val="10"/>
          <w:kern w:val="0"/>
          <w:szCs w:val="20"/>
          <w:lang w:val="es-ES"/>
        </w:rPr>
        <w:t>禮樂形式中</w:t>
      </w:r>
      <w:r w:rsidR="002A4433" w:rsidRPr="000D0BD8">
        <w:rPr>
          <w:rFonts w:hint="eastAsia"/>
          <w:snapToGrid w:val="0"/>
          <w:spacing w:val="10"/>
          <w:kern w:val="0"/>
          <w:szCs w:val="20"/>
          <w:lang w:val="es-ES"/>
        </w:rPr>
        <w:t>所</w:t>
      </w:r>
      <w:r w:rsidR="002A4433" w:rsidRPr="000D0BD8">
        <w:rPr>
          <w:snapToGrid w:val="0"/>
          <w:spacing w:val="10"/>
          <w:kern w:val="0"/>
          <w:szCs w:val="20"/>
          <w:lang w:val="es-ES"/>
        </w:rPr>
        <w:t>隱</w:t>
      </w:r>
      <w:r w:rsidR="002A4433" w:rsidRPr="000D0BD8">
        <w:rPr>
          <w:rFonts w:hint="eastAsia"/>
          <w:snapToGrid w:val="0"/>
          <w:spacing w:val="10"/>
          <w:kern w:val="0"/>
          <w:szCs w:val="20"/>
          <w:lang w:val="es-ES"/>
        </w:rPr>
        <w:t>含</w:t>
      </w:r>
      <w:r w:rsidR="002A4433" w:rsidRPr="000D0BD8">
        <w:rPr>
          <w:snapToGrid w:val="0"/>
          <w:spacing w:val="10"/>
          <w:kern w:val="0"/>
          <w:szCs w:val="20"/>
          <w:lang w:val="es-ES"/>
        </w:rPr>
        <w:t>的精神，改變子路的浮</w:t>
      </w:r>
      <w:r w:rsidR="002A4433" w:rsidRPr="000D0BD8">
        <w:rPr>
          <w:rFonts w:hint="eastAsia"/>
          <w:snapToGrid w:val="0"/>
          <w:spacing w:val="10"/>
          <w:kern w:val="0"/>
          <w:szCs w:val="20"/>
          <w:lang w:val="es-ES"/>
        </w:rPr>
        <w:t>躁</w:t>
      </w:r>
      <w:r w:rsidR="002A4433" w:rsidRPr="000D0BD8">
        <w:rPr>
          <w:snapToGrid w:val="0"/>
          <w:spacing w:val="10"/>
          <w:kern w:val="0"/>
          <w:szCs w:val="20"/>
          <w:lang w:val="es-ES"/>
        </w:rPr>
        <w:t>好勇</w:t>
      </w:r>
    </w:p>
    <w:p w:rsidR="005F59A8" w:rsidRPr="00DB160E" w:rsidRDefault="005A568E" w:rsidP="00276FB3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4</w:t>
      </w:r>
      <w:r w:rsidR="005F59A8" w:rsidRPr="00DB160E">
        <w:rPr>
          <w:rFonts w:eastAsiaTheme="minorEastAsia" w:hint="eastAsia"/>
          <w:spacing w:val="10"/>
        </w:rPr>
        <w:t>.</w:t>
      </w:r>
      <w:r w:rsidR="005F59A8" w:rsidRPr="00DB160E">
        <w:rPr>
          <w:rFonts w:eastAsiaTheme="minorEastAsia" w:hint="eastAsia"/>
          <w:spacing w:val="10"/>
        </w:rPr>
        <w:tab/>
      </w:r>
      <w:r w:rsidR="005F59A8" w:rsidRPr="00DB160E">
        <w:rPr>
          <w:rFonts w:eastAsiaTheme="minorEastAsia" w:hint="eastAsia"/>
          <w:spacing w:val="10"/>
        </w:rPr>
        <w:t>下文</w:t>
      </w:r>
      <w:r w:rsidR="006B58AE" w:rsidRPr="00BB2042">
        <w:rPr>
          <w:rFonts w:eastAsiaTheme="minorEastAsia" w:hint="eastAsia"/>
          <w:spacing w:val="10"/>
          <w:u w:val="single"/>
        </w:rPr>
        <w:t xml:space="preserve">      </w:t>
      </w:r>
      <w:r w:rsidR="00A24183" w:rsidRPr="00DB160E">
        <w:rPr>
          <w:rFonts w:eastAsiaTheme="minorEastAsia" w:hint="eastAsia"/>
          <w:spacing w:val="10"/>
        </w:rPr>
        <w:t>處</w:t>
      </w:r>
      <w:r w:rsidR="00C51A8F" w:rsidRPr="00DB160E">
        <w:rPr>
          <w:rFonts w:eastAsiaTheme="minorEastAsia" w:hint="eastAsia"/>
          <w:spacing w:val="10"/>
        </w:rPr>
        <w:t>應填入</w:t>
      </w:r>
      <w:r w:rsidR="00A24183" w:rsidRPr="00DB160E">
        <w:rPr>
          <w:rFonts w:eastAsiaTheme="minorEastAsia" w:hint="eastAsia"/>
          <w:spacing w:val="10"/>
        </w:rPr>
        <w:t>可總括文中所舉</w:t>
      </w:r>
      <w:r w:rsidR="005F59A8" w:rsidRPr="00DB160E">
        <w:rPr>
          <w:rFonts w:eastAsiaTheme="minorEastAsia" w:hint="eastAsia"/>
          <w:spacing w:val="10"/>
        </w:rPr>
        <w:t>四項事</w:t>
      </w:r>
      <w:r w:rsidR="00612059">
        <w:rPr>
          <w:rFonts w:eastAsiaTheme="minorEastAsia" w:hint="eastAsia"/>
          <w:spacing w:val="10"/>
        </w:rPr>
        <w:t>例</w:t>
      </w:r>
      <w:r w:rsidR="00C51A8F" w:rsidRPr="00DB160E">
        <w:rPr>
          <w:rFonts w:eastAsiaTheme="minorEastAsia" w:hint="eastAsia"/>
          <w:spacing w:val="10"/>
        </w:rPr>
        <w:t>的文句</w:t>
      </w:r>
      <w:r w:rsidR="00A24183" w:rsidRPr="00DB160E">
        <w:rPr>
          <w:rFonts w:eastAsiaTheme="minorEastAsia" w:hint="eastAsia"/>
          <w:spacing w:val="10"/>
        </w:rPr>
        <w:t>，</w:t>
      </w:r>
      <w:r w:rsidR="002A4B1B" w:rsidRPr="00DB160E">
        <w:rPr>
          <w:rFonts w:eastAsiaTheme="minorEastAsia" w:hint="eastAsia"/>
          <w:spacing w:val="10"/>
        </w:rPr>
        <w:t>最適</w:t>
      </w:r>
      <w:r w:rsidR="00C51A8F" w:rsidRPr="00DB160E">
        <w:rPr>
          <w:rFonts w:eastAsiaTheme="minorEastAsia" w:hint="eastAsia"/>
          <w:spacing w:val="10"/>
        </w:rPr>
        <w:t>合</w:t>
      </w:r>
      <w:r w:rsidR="00204838" w:rsidRPr="00DB160E">
        <w:rPr>
          <w:rFonts w:eastAsiaTheme="minorEastAsia" w:hint="eastAsia"/>
          <w:spacing w:val="10"/>
        </w:rPr>
        <w:t>填入</w:t>
      </w:r>
      <w:r w:rsidR="005F59A8" w:rsidRPr="00DB160E">
        <w:rPr>
          <w:rFonts w:eastAsiaTheme="minorEastAsia" w:hint="eastAsia"/>
          <w:spacing w:val="10"/>
        </w:rPr>
        <w:t>的是：</w:t>
      </w:r>
    </w:p>
    <w:p w:rsidR="005F59A8" w:rsidRPr="000D0BD8" w:rsidRDefault="00B22E60" w:rsidP="00276FB3">
      <w:pPr>
        <w:pStyle w:val="tit2"/>
        <w:spacing w:line="340" w:lineRule="atLeast"/>
        <w:ind w:firstLineChars="200" w:firstLine="440"/>
        <w:rPr>
          <w:rFonts w:hAnsi="標楷體"/>
          <w:spacing w:val="10"/>
        </w:rPr>
      </w:pPr>
      <w:r w:rsidRPr="00BB2042">
        <w:rPr>
          <w:rFonts w:hAnsi="標楷體"/>
          <w:noProof/>
          <w:spacing w:val="10"/>
          <w:u w:val="single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58445</wp:posOffset>
                </wp:positionV>
                <wp:extent cx="738000" cy="442800"/>
                <wp:effectExtent l="0" t="0" r="24130" b="14605"/>
                <wp:wrapSquare wrapText="bothSides"/>
                <wp:docPr id="32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8000" cy="442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Default="005C52D1" w:rsidP="00915CFD">
                            <w:pPr>
                              <w:spacing w:line="320" w:lineRule="atLeast"/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螘</w:t>
                            </w:r>
                            <w:proofErr w:type="gramEnd"/>
                            <w:r w:rsidRPr="005A568E"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：</w:t>
                            </w: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小蟲</w:t>
                            </w:r>
                            <w:r w:rsidRPr="005A568E"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。</w:t>
                            </w:r>
                          </w:p>
                          <w:p w:rsidR="005C52D1" w:rsidRPr="005A568E" w:rsidRDefault="005C52D1" w:rsidP="00915CFD">
                            <w:pPr>
                              <w:spacing w:line="320" w:lineRule="atLeast"/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短</w:t>
                            </w:r>
                            <w:proofErr w:type="gramStart"/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疢</w:t>
                            </w:r>
                            <w:proofErr w:type="gramEnd"/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：缺點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3" o:spid="_x0000_s1026" type="#_x0000_t202" style="position:absolute;left:0;text-align:left;margin-left:6.9pt;margin-top:20.35pt;width:58.1pt;height:34.85pt;z-index:25164748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">
                <v:stroke dashstyle="1 1" endcap="round"/>
                <v:textbox inset="1mm,0,0,0">
                  <w:txbxContent>
                    <w:p w:rsidR="005C52D1" w:rsidRDefault="005C52D1" w:rsidP="00915CFD">
                      <w:pPr>
                        <w:spacing w:line="320" w:lineRule="atLeast"/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rFonts w:ascii="標楷體" w:eastAsia="標楷體" w:hAnsi="標楷體" w:hint="eastAsia"/>
                          <w:sz w:val="20"/>
                          <w:szCs w:val="20"/>
                        </w:rPr>
                        <w:t>螘</w:t>
                      </w:r>
                      <w:proofErr w:type="gramEnd"/>
                      <w:r w:rsidRPr="005A568E">
                        <w:rPr>
                          <w:rFonts w:ascii="標楷體" w:eastAsia="標楷體" w:hAnsi="標楷體" w:hint="eastAsia"/>
                          <w:sz w:val="20"/>
                          <w:szCs w:val="20"/>
                        </w:rPr>
                        <w:t>：</w:t>
                      </w:r>
                      <w:r>
                        <w:rPr>
                          <w:rFonts w:ascii="標楷體" w:eastAsia="標楷體" w:hAnsi="標楷體" w:hint="eastAsia"/>
                          <w:sz w:val="20"/>
                          <w:szCs w:val="20"/>
                        </w:rPr>
                        <w:t>小蟲</w:t>
                      </w:r>
                      <w:r w:rsidRPr="005A568E">
                        <w:rPr>
                          <w:rFonts w:ascii="標楷體" w:eastAsia="標楷體" w:hAnsi="標楷體" w:hint="eastAsia"/>
                          <w:sz w:val="20"/>
                          <w:szCs w:val="20"/>
                        </w:rPr>
                        <w:t>。</w:t>
                      </w:r>
                    </w:p>
                    <w:p w:rsidR="005C52D1" w:rsidRPr="005A568E" w:rsidRDefault="005C52D1" w:rsidP="00915CFD">
                      <w:pPr>
                        <w:spacing w:line="320" w:lineRule="atLeast"/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</w:pPr>
                      <w:r>
                        <w:rPr>
                          <w:rFonts w:ascii="標楷體" w:eastAsia="標楷體" w:hAnsi="標楷體" w:hint="eastAsia"/>
                          <w:sz w:val="20"/>
                          <w:szCs w:val="20"/>
                        </w:rPr>
                        <w:t>短</w:t>
                      </w:r>
                      <w:proofErr w:type="gramStart"/>
                      <w:r>
                        <w:rPr>
                          <w:rFonts w:ascii="標楷體" w:eastAsia="標楷體" w:hAnsi="標楷體" w:hint="eastAsia"/>
                          <w:sz w:val="20"/>
                          <w:szCs w:val="20"/>
                        </w:rPr>
                        <w:t>疢</w:t>
                      </w:r>
                      <w:proofErr w:type="gramEnd"/>
                      <w:r>
                        <w:rPr>
                          <w:rFonts w:ascii="標楷體" w:eastAsia="標楷體" w:hAnsi="標楷體" w:hint="eastAsia"/>
                          <w:sz w:val="20"/>
                          <w:szCs w:val="20"/>
                        </w:rPr>
                        <w:t>：缺點。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5F59A8" w:rsidRPr="00BB2042">
        <w:rPr>
          <w:rFonts w:hAnsi="標楷體"/>
          <w:spacing w:val="10"/>
          <w:u w:val="single"/>
        </w:rPr>
        <w:t xml:space="preserve">              </w:t>
      </w:r>
      <w:r w:rsidR="00DC70DA" w:rsidRPr="000D0BD8">
        <w:rPr>
          <w:rFonts w:hAnsi="標楷體"/>
          <w:spacing w:val="10"/>
        </w:rPr>
        <w:t>。是以雞知將旦，不能究陰陽之</w:t>
      </w:r>
      <w:r w:rsidR="00DC70DA" w:rsidRPr="000D0BD8">
        <w:rPr>
          <w:rFonts w:hAnsi="標楷體" w:hint="eastAsia"/>
          <w:spacing w:val="10"/>
        </w:rPr>
        <w:t>曆</w:t>
      </w:r>
      <w:r w:rsidR="005F59A8" w:rsidRPr="000D0BD8">
        <w:rPr>
          <w:rFonts w:hAnsi="標楷體"/>
          <w:spacing w:val="10"/>
        </w:rPr>
        <w:t>數；鵠識夜半，不能極晷景之道度；</w:t>
      </w:r>
      <w:r w:rsidR="00204838" w:rsidRPr="000D0BD8">
        <w:rPr>
          <w:rFonts w:hAnsi="標楷體" w:hint="eastAsia"/>
          <w:spacing w:val="10"/>
        </w:rPr>
        <w:t>山</w:t>
      </w:r>
      <w:r w:rsidR="005F59A8" w:rsidRPr="000D0BD8">
        <w:rPr>
          <w:rFonts w:hAnsi="標楷體"/>
          <w:spacing w:val="10"/>
        </w:rPr>
        <w:t>鳩知晴雨於將來，不能明天文；蛇螘知潛泉之所居，不能達地理。（《抱朴子》）</w:t>
      </w:r>
    </w:p>
    <w:p w:rsidR="005F59A8" w:rsidRPr="000D0BD8" w:rsidRDefault="005F59A8" w:rsidP="00276FB3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snapToGrid w:val="0"/>
          <w:spacing w:val="10"/>
          <w:kern w:val="0"/>
          <w:szCs w:val="20"/>
          <w:lang w:val="es-ES"/>
        </w:rPr>
        <w:t>A)</w:t>
      </w:r>
      <w:r w:rsidRPr="000D0BD8">
        <w:rPr>
          <w:snapToGrid w:val="0"/>
          <w:spacing w:val="10"/>
          <w:kern w:val="0"/>
          <w:szCs w:val="20"/>
          <w:lang w:val="es-ES"/>
        </w:rPr>
        <w:t>英逸之才，非淺短所識</w:t>
      </w:r>
    </w:p>
    <w:p w:rsidR="005F59A8" w:rsidRPr="000D0BD8" w:rsidRDefault="005F59A8" w:rsidP="00276FB3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snapToGrid w:val="0"/>
          <w:spacing w:val="10"/>
          <w:kern w:val="0"/>
          <w:szCs w:val="20"/>
          <w:lang w:val="es-ES"/>
        </w:rPr>
        <w:t>B)</w:t>
      </w:r>
      <w:r w:rsidR="00DC70DA" w:rsidRPr="000D0BD8">
        <w:rPr>
          <w:snapToGrid w:val="0"/>
          <w:spacing w:val="10"/>
          <w:kern w:val="0"/>
          <w:szCs w:val="20"/>
          <w:lang w:val="es-ES"/>
        </w:rPr>
        <w:t>官達者，才未必當其</w:t>
      </w:r>
      <w:r w:rsidR="00DC70DA" w:rsidRPr="000D0BD8">
        <w:rPr>
          <w:rFonts w:hint="eastAsia"/>
          <w:snapToGrid w:val="0"/>
          <w:spacing w:val="10"/>
          <w:kern w:val="0"/>
          <w:szCs w:val="20"/>
          <w:lang w:val="es-ES"/>
        </w:rPr>
        <w:t>位</w:t>
      </w:r>
    </w:p>
    <w:p w:rsidR="005F59A8" w:rsidRPr="000D0BD8" w:rsidRDefault="005F59A8" w:rsidP="00276FB3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(C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Pr="000D0BD8">
        <w:rPr>
          <w:snapToGrid w:val="0"/>
          <w:spacing w:val="10"/>
          <w:kern w:val="0"/>
          <w:szCs w:val="20"/>
          <w:lang w:val="es-ES"/>
        </w:rPr>
        <w:t>小疵不足以損大器，短疢不足以累長才</w:t>
      </w:r>
    </w:p>
    <w:p w:rsidR="005F59A8" w:rsidRPr="000D0BD8" w:rsidRDefault="005F59A8" w:rsidP="00276FB3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D)</w:t>
      </w:r>
      <w:r w:rsidRPr="000D0BD8">
        <w:rPr>
          <w:snapToGrid w:val="0"/>
          <w:spacing w:val="10"/>
          <w:kern w:val="0"/>
          <w:szCs w:val="20"/>
          <w:lang w:val="es-ES"/>
        </w:rPr>
        <w:t>偏才不足以經周用，隻長不足以濟眾短</w:t>
      </w:r>
    </w:p>
    <w:p w:rsidR="005A568E" w:rsidRPr="00DB160E" w:rsidRDefault="005A568E" w:rsidP="00276FB3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5.</w:t>
      </w:r>
      <w:r w:rsidRPr="00DB160E">
        <w:rPr>
          <w:rFonts w:eastAsiaTheme="minorEastAsia" w:hint="eastAsia"/>
          <w:spacing w:val="10"/>
        </w:rPr>
        <w:tab/>
      </w:r>
      <w:r w:rsidRPr="00DB160E">
        <w:rPr>
          <w:rFonts w:eastAsiaTheme="minorEastAsia" w:hint="eastAsia"/>
          <w:spacing w:val="10"/>
        </w:rPr>
        <w:t>下列是一段古文，依據文意，甲、乙、丙、丁排列順序最適當的是：</w:t>
      </w:r>
    </w:p>
    <w:p w:rsidR="005A568E" w:rsidRPr="00C94357" w:rsidRDefault="005A568E" w:rsidP="00276FB3">
      <w:pPr>
        <w:pStyle w:val="tit2"/>
        <w:spacing w:line="340" w:lineRule="atLeast"/>
        <w:ind w:right="-1"/>
        <w:rPr>
          <w:spacing w:val="20"/>
        </w:rPr>
      </w:pPr>
      <w:r w:rsidRPr="00C94357">
        <w:rPr>
          <w:rFonts w:ascii="標楷體" w:hAnsi="標楷體" w:hint="eastAsia"/>
          <w:spacing w:val="20"/>
        </w:rPr>
        <w:t>昔周公之相也</w:t>
      </w:r>
      <w:r w:rsidRPr="00C94357">
        <w:rPr>
          <w:rFonts w:hint="eastAsia"/>
          <w:spacing w:val="20"/>
        </w:rPr>
        <w:t>，</w:t>
      </w:r>
    </w:p>
    <w:p w:rsidR="00852BDA" w:rsidRPr="00BA4FDF" w:rsidRDefault="005A568E" w:rsidP="00276FB3">
      <w:pPr>
        <w:pStyle w:val="TIT11"/>
        <w:spacing w:line="340" w:lineRule="atLeast"/>
        <w:ind w:leftChars="165" w:left="807" w:hangingChars="185" w:hanging="444"/>
        <w:rPr>
          <w:spacing w:val="10"/>
        </w:rPr>
      </w:pPr>
      <w:r w:rsidRPr="00BA4FDF">
        <w:rPr>
          <w:spacing w:val="10"/>
        </w:rPr>
        <w:t>甲、</w:t>
      </w:r>
      <w:r w:rsidRPr="00661E7A">
        <w:rPr>
          <w:rFonts w:hint="eastAsia"/>
          <w:spacing w:val="10"/>
          <w:u w:val="single"/>
        </w:rPr>
        <w:t>皆諸侯卿相之人也</w:t>
      </w:r>
    </w:p>
    <w:p w:rsidR="005A568E" w:rsidRPr="00BA4FDF" w:rsidRDefault="00B22E60" w:rsidP="00276FB3">
      <w:pPr>
        <w:pStyle w:val="TIT11"/>
        <w:spacing w:line="340" w:lineRule="atLeast"/>
        <w:ind w:leftChars="165" w:left="770" w:hangingChars="185" w:hanging="407"/>
        <w:rPr>
          <w:spacing w:val="10"/>
        </w:rPr>
      </w:pPr>
      <w:r w:rsidRPr="00BA4FDF">
        <w:rPr>
          <w:rFonts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04055</wp:posOffset>
                </wp:positionV>
                <wp:extent cx="1285200" cy="234000"/>
                <wp:effectExtent l="0" t="0" r="10795" b="13970"/>
                <wp:wrapNone/>
                <wp:docPr id="31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5200" cy="23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E22A7C" w:rsidRDefault="005C52D1" w:rsidP="00915CFD">
                            <w:pPr>
                              <w:spacing w:line="320" w:lineRule="atLeast"/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</w:pPr>
                            <w:r w:rsidRPr="00E22A7C"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  <w:t>鄰</w:t>
                            </w:r>
                            <w:r w:rsidRPr="00E22A7C"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：通</w:t>
                            </w:r>
                            <w:r w:rsidRPr="00E22A7C"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  <w:t>「</w:t>
                            </w:r>
                            <w:proofErr w:type="gramStart"/>
                            <w:r w:rsidRPr="00E22A7C"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  <w:t>吝</w:t>
                            </w:r>
                            <w:proofErr w:type="gramEnd"/>
                            <w:r w:rsidRPr="00E22A7C"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  <w:t>」，</w:t>
                            </w:r>
                            <w:r w:rsidRPr="00E22A7C"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吝惜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50pt;margin-top:16.05pt;width:101.2pt;height:18.45pt;z-index:2516464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">
                <v:stroke dashstyle="1 1" endcap="round"/>
                <v:textbox inset="1mm,0,0,0">
                  <w:txbxContent>
                    <w:p w:rsidR="005C52D1" w:rsidRPr="00E22A7C" w:rsidRDefault="005C52D1" w:rsidP="00915CFD">
                      <w:pPr>
                        <w:spacing w:line="320" w:lineRule="atLeast"/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</w:pPr>
                      <w:r w:rsidRPr="00E22A7C"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  <w:t>鄰</w:t>
                      </w:r>
                      <w:r w:rsidRPr="00E22A7C">
                        <w:rPr>
                          <w:rFonts w:ascii="標楷體" w:eastAsia="標楷體" w:hAnsi="標楷體" w:hint="eastAsia"/>
                          <w:sz w:val="20"/>
                          <w:szCs w:val="20"/>
                        </w:rPr>
                        <w:t>：通</w:t>
                      </w:r>
                      <w:r w:rsidRPr="00E22A7C"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  <w:t>「</w:t>
                      </w:r>
                      <w:proofErr w:type="gramStart"/>
                      <w:r w:rsidRPr="00E22A7C"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  <w:t>吝</w:t>
                      </w:r>
                      <w:proofErr w:type="gramEnd"/>
                      <w:r w:rsidRPr="00E22A7C"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  <w:t>」，</w:t>
                      </w:r>
                      <w:r w:rsidRPr="00E22A7C">
                        <w:rPr>
                          <w:rFonts w:ascii="標楷體" w:eastAsia="標楷體" w:hAnsi="標楷體" w:hint="eastAsia"/>
                          <w:sz w:val="20"/>
                          <w:szCs w:val="20"/>
                        </w:rPr>
                        <w:t>吝惜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A568E" w:rsidRPr="00BA4FDF">
        <w:rPr>
          <w:spacing w:val="10"/>
        </w:rPr>
        <w:t>乙、</w:t>
      </w:r>
      <w:r w:rsidR="005A568E" w:rsidRPr="00661E7A">
        <w:rPr>
          <w:rFonts w:hint="eastAsia"/>
          <w:spacing w:val="10"/>
          <w:u w:val="single"/>
        </w:rPr>
        <w:t>是以俊義滿朝，賢智充門</w:t>
      </w:r>
    </w:p>
    <w:p w:rsidR="005A568E" w:rsidRPr="00BA4FDF" w:rsidRDefault="005A568E" w:rsidP="00276FB3">
      <w:pPr>
        <w:pStyle w:val="TIT11"/>
        <w:spacing w:line="340" w:lineRule="atLeast"/>
        <w:ind w:leftChars="165" w:left="807" w:hangingChars="185" w:hanging="444"/>
        <w:rPr>
          <w:spacing w:val="10"/>
        </w:rPr>
      </w:pPr>
      <w:r w:rsidRPr="00BA4FDF">
        <w:rPr>
          <w:spacing w:val="10"/>
        </w:rPr>
        <w:t>丙、</w:t>
      </w:r>
      <w:r w:rsidRPr="00661E7A">
        <w:rPr>
          <w:rFonts w:hint="eastAsia"/>
          <w:spacing w:val="10"/>
          <w:u w:val="single"/>
        </w:rPr>
        <w:t>謙卑而不鄰，以勞天下之士</w:t>
      </w:r>
    </w:p>
    <w:p w:rsidR="005A568E" w:rsidRPr="00BA4FDF" w:rsidRDefault="005A568E" w:rsidP="00276FB3">
      <w:pPr>
        <w:pStyle w:val="TIT11"/>
        <w:spacing w:line="340" w:lineRule="atLeast"/>
        <w:ind w:leftChars="165" w:left="807" w:hangingChars="185" w:hanging="444"/>
        <w:rPr>
          <w:spacing w:val="10"/>
        </w:rPr>
      </w:pPr>
      <w:r w:rsidRPr="00BA4FDF">
        <w:rPr>
          <w:rFonts w:hint="eastAsia"/>
          <w:spacing w:val="10"/>
        </w:rPr>
        <w:t>丁</w:t>
      </w:r>
      <w:r w:rsidRPr="00BA4FDF">
        <w:rPr>
          <w:spacing w:val="10"/>
        </w:rPr>
        <w:t>、</w:t>
      </w:r>
      <w:r w:rsidRPr="00661E7A">
        <w:rPr>
          <w:rFonts w:hint="eastAsia"/>
          <w:spacing w:val="10"/>
          <w:u w:val="single"/>
        </w:rPr>
        <w:t>孔子無爵位，以布衣從才士七十有餘人</w:t>
      </w:r>
    </w:p>
    <w:p w:rsidR="005A568E" w:rsidRPr="00BA4FDF" w:rsidRDefault="005A568E" w:rsidP="00276FB3">
      <w:pPr>
        <w:pStyle w:val="TIT11"/>
        <w:spacing w:line="340" w:lineRule="atLeast"/>
        <w:ind w:leftChars="165" w:left="807" w:hangingChars="185" w:hanging="444"/>
        <w:rPr>
          <w:spacing w:val="10"/>
        </w:rPr>
      </w:pPr>
      <w:r w:rsidRPr="00BA4FDF">
        <w:rPr>
          <w:rFonts w:hint="eastAsia"/>
          <w:spacing w:val="10"/>
        </w:rPr>
        <w:t>況處三公之尊以養天下之士哉？(《鹽鐵論》)</w:t>
      </w:r>
    </w:p>
    <w:p w:rsidR="005A568E" w:rsidRPr="00BB2042" w:rsidRDefault="005A568E" w:rsidP="00276FB3">
      <w:pPr>
        <w:pStyle w:val="ABCD"/>
        <w:ind w:left="369" w:firstLine="0"/>
        <w:rPr>
          <w:spacing w:val="10"/>
          <w:lang w:val="es-ES"/>
        </w:rPr>
      </w:pPr>
      <w:r w:rsidRPr="00BB2042">
        <w:rPr>
          <w:spacing w:val="10"/>
          <w:lang w:val="es-ES"/>
        </w:rPr>
        <w:t>(A)</w:t>
      </w:r>
      <w:r w:rsidRPr="00BB2042">
        <w:rPr>
          <w:rFonts w:hint="eastAsia"/>
          <w:spacing w:val="10"/>
          <w:lang w:val="es-ES"/>
        </w:rPr>
        <w:t>甲乙丁丙</w:t>
      </w:r>
      <w:r w:rsidRPr="00BB2042">
        <w:rPr>
          <w:rFonts w:hint="eastAsia"/>
          <w:spacing w:val="10"/>
          <w:lang w:val="es-ES"/>
        </w:rPr>
        <w:tab/>
      </w:r>
      <w:r w:rsidRPr="00BB2042">
        <w:rPr>
          <w:spacing w:val="10"/>
          <w:lang w:val="es-ES"/>
        </w:rPr>
        <w:t>(B)</w:t>
      </w:r>
      <w:r w:rsidRPr="00BB2042">
        <w:rPr>
          <w:rFonts w:hint="eastAsia"/>
          <w:spacing w:val="10"/>
          <w:lang w:val="es-ES"/>
        </w:rPr>
        <w:t>甲丙乙丁</w:t>
      </w:r>
      <w:r w:rsidRPr="00BB2042">
        <w:rPr>
          <w:rFonts w:hint="eastAsia"/>
          <w:spacing w:val="10"/>
          <w:lang w:val="es-ES"/>
        </w:rPr>
        <w:tab/>
      </w:r>
      <w:r w:rsidRPr="00BB2042">
        <w:rPr>
          <w:spacing w:val="10"/>
          <w:lang w:val="es-ES"/>
        </w:rPr>
        <w:t>(C)</w:t>
      </w:r>
      <w:r w:rsidRPr="00BB2042">
        <w:rPr>
          <w:rFonts w:hint="eastAsia"/>
          <w:spacing w:val="10"/>
          <w:lang w:val="es-ES"/>
        </w:rPr>
        <w:t>丙甲丁乙</w:t>
      </w:r>
      <w:r w:rsidRPr="00BB2042">
        <w:rPr>
          <w:rFonts w:hint="eastAsia"/>
          <w:spacing w:val="10"/>
          <w:lang w:val="es-ES"/>
        </w:rPr>
        <w:tab/>
      </w:r>
      <w:r w:rsidRPr="00BB2042">
        <w:rPr>
          <w:spacing w:val="10"/>
          <w:lang w:val="es-ES"/>
        </w:rPr>
        <w:t>(D)</w:t>
      </w:r>
      <w:r w:rsidRPr="00BB2042">
        <w:rPr>
          <w:rFonts w:hint="eastAsia"/>
          <w:spacing w:val="10"/>
          <w:lang w:val="es-ES"/>
        </w:rPr>
        <w:t>丙乙丁甲</w:t>
      </w:r>
    </w:p>
    <w:p w:rsidR="00D1253E" w:rsidRPr="00D1253E" w:rsidRDefault="00D1253E">
      <w:pPr>
        <w:widowControl/>
        <w:spacing w:line="240" w:lineRule="auto"/>
        <w:jc w:val="left"/>
        <w:rPr>
          <w:rFonts w:eastAsia="細明體"/>
          <w:spacing w:val="20"/>
          <w:szCs w:val="20"/>
          <w:lang w:val="es-ES"/>
        </w:rPr>
      </w:pPr>
      <w:r w:rsidRPr="00D1253E">
        <w:br w:type="page"/>
      </w:r>
    </w:p>
    <w:p w:rsidR="000B5099" w:rsidRPr="00BA4FDF" w:rsidRDefault="00B111E3" w:rsidP="002738A9">
      <w:pPr>
        <w:pStyle w:val="TIT1"/>
        <w:spacing w:afterLines="25" w:after="60" w:line="340" w:lineRule="atLeast"/>
        <w:ind w:left="0" w:firstLineChars="0" w:firstLine="0"/>
        <w:rPr>
          <w:spacing w:val="10"/>
          <w:u w:val="single"/>
        </w:rPr>
      </w:pPr>
      <w:r w:rsidRPr="000D0BD8">
        <w:rPr>
          <w:rFonts w:hAnsi="標楷體"/>
          <w:noProof/>
          <w:spacing w:val="10"/>
        </w:rPr>
        <w:lastRenderedPageBreak/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margin">
                  <wp:posOffset>5541645</wp:posOffset>
                </wp:positionH>
                <wp:positionV relativeFrom="paragraph">
                  <wp:posOffset>187325</wp:posOffset>
                </wp:positionV>
                <wp:extent cx="381000" cy="1986915"/>
                <wp:effectExtent l="0" t="0" r="19050" b="13335"/>
                <wp:wrapSquare wrapText="bothSides"/>
                <wp:docPr id="30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1986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Default="005C52D1" w:rsidP="00E02032">
                            <w:pPr>
                              <w:spacing w:line="240" w:lineRule="auto"/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</w:pPr>
                            <w:r w:rsidRPr="000B5099">
                              <w:rPr>
                                <w:rFonts w:ascii="標楷體" w:eastAsia="標楷體" w:hAnsi="標楷體"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>
                                  <wp:extent cx="320737" cy="1791478"/>
                                  <wp:effectExtent l="0" t="0" r="3175" b="0"/>
                                  <wp:docPr id="5" name="圖片 5" descr="10_女書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" descr="10_女書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9916" cy="184274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5C52D1" w:rsidRPr="009D6CCC" w:rsidRDefault="005C52D1" w:rsidP="003C7953">
                            <w:pPr>
                              <w:spacing w:line="280" w:lineRule="exact"/>
                              <w:jc w:val="center"/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女書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436.35pt;margin-top:14.75pt;width:30pt;height:156.45pt;z-index:251650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">
                <v:stroke dashstyle="1 1" endcap="round"/>
                <v:textbox inset="1mm,0,1mm,0">
                  <w:txbxContent>
                    <w:p w:rsidR="005C52D1" w:rsidRDefault="005C52D1" w:rsidP="00E02032">
                      <w:pPr>
                        <w:spacing w:line="240" w:lineRule="auto"/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</w:pPr>
                      <w:r w:rsidRPr="000B5099">
                        <w:rPr>
                          <w:rFonts w:ascii="標楷體" w:eastAsia="標楷體" w:hAnsi="標楷體"/>
                          <w:noProof/>
                          <w:sz w:val="20"/>
                          <w:szCs w:val="20"/>
                        </w:rPr>
                        <w:drawing>
                          <wp:inline distT="0" distB="0" distL="0" distR="0">
                            <wp:extent cx="320737" cy="1791478"/>
                            <wp:effectExtent l="0" t="0" r="3175" b="0"/>
                            <wp:docPr id="5" name="圖片 5" descr="10_女書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" descr="10_女書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29916" cy="184274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5C52D1" w:rsidRPr="009D6CCC" w:rsidRDefault="005C52D1" w:rsidP="003C7953">
                      <w:pPr>
                        <w:spacing w:line="280" w:lineRule="exact"/>
                        <w:jc w:val="center"/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</w:pPr>
                      <w:r>
                        <w:rPr>
                          <w:rFonts w:ascii="標楷體" w:eastAsia="標楷體" w:hAnsi="標楷體" w:hint="eastAsia"/>
                          <w:sz w:val="20"/>
                          <w:szCs w:val="20"/>
                        </w:rPr>
                        <w:t>女書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BB49AD" w:rsidRPr="00BA4FDF">
        <w:rPr>
          <w:rFonts w:hint="eastAsia"/>
          <w:spacing w:val="10"/>
          <w:u w:val="single"/>
        </w:rPr>
        <w:t>6-8</w:t>
      </w:r>
      <w:r w:rsidR="000B5099" w:rsidRPr="00BA4FDF">
        <w:rPr>
          <w:rFonts w:hint="eastAsia"/>
          <w:spacing w:val="10"/>
          <w:u w:val="single"/>
        </w:rPr>
        <w:t>為題組</w:t>
      </w:r>
      <w:r w:rsidR="000B5099" w:rsidRPr="00BA4FDF">
        <w:rPr>
          <w:rFonts w:hint="eastAsia"/>
          <w:spacing w:val="10"/>
        </w:rPr>
        <w:t>。閱讀下文，回答</w:t>
      </w:r>
      <w:r w:rsidR="00BB49AD" w:rsidRPr="00BA4FDF">
        <w:rPr>
          <w:rFonts w:hint="eastAsia"/>
          <w:spacing w:val="10"/>
        </w:rPr>
        <w:t>6-8</w:t>
      </w:r>
      <w:r w:rsidR="000B5099" w:rsidRPr="00BA4FDF">
        <w:rPr>
          <w:rFonts w:hint="eastAsia"/>
          <w:spacing w:val="10"/>
        </w:rPr>
        <w:t>題。</w:t>
      </w:r>
    </w:p>
    <w:p w:rsidR="000B5099" w:rsidRPr="000D0BD8" w:rsidRDefault="004E0FE7" w:rsidP="002738A9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r w:rsidRPr="000D0BD8">
        <w:rPr>
          <w:rFonts w:hAnsi="標楷體" w:hint="eastAsia"/>
          <w:spacing w:val="10"/>
        </w:rPr>
        <w:t>中國湖南省江永地區，一種神祕的菱形文字</w:t>
      </w:r>
      <w:proofErr w:type="gramStart"/>
      <w:r w:rsidRPr="00D1253E">
        <w:rPr>
          <w:rFonts w:hAnsi="標楷體" w:hint="eastAsia"/>
          <w:spacing w:val="10"/>
          <w:w w:val="200"/>
        </w:rPr>
        <w:t>—</w:t>
      </w:r>
      <w:proofErr w:type="gramEnd"/>
      <w:r w:rsidRPr="000D0BD8">
        <w:rPr>
          <w:rFonts w:hAnsi="標楷體" w:hint="eastAsia"/>
          <w:spacing w:val="10"/>
        </w:rPr>
        <w:t>女書</w:t>
      </w:r>
      <w:r w:rsidR="00D1253E" w:rsidRPr="00D1253E">
        <w:rPr>
          <w:rFonts w:hAnsi="標楷體" w:hint="eastAsia"/>
          <w:spacing w:val="10"/>
          <w:w w:val="200"/>
        </w:rPr>
        <w:t>—</w:t>
      </w:r>
      <w:r w:rsidRPr="000D0BD8">
        <w:rPr>
          <w:rFonts w:hAnsi="標楷體" w:hint="eastAsia"/>
          <w:spacing w:val="10"/>
        </w:rPr>
        <w:t>悄悄流傳超過百年。它是一種使用當地方言，須以「唱誦」方式表達與理解的表音文字。女人用它來自傳訴情、互通心跡、結交</w:t>
      </w:r>
      <w:r w:rsidR="00021EF3">
        <w:rPr>
          <w:rFonts w:hAnsi="標楷體" w:hint="eastAsia"/>
          <w:spacing w:val="10"/>
        </w:rPr>
        <w:t>姊</w:t>
      </w:r>
      <w:r w:rsidRPr="000D0BD8">
        <w:rPr>
          <w:rFonts w:hAnsi="標楷體" w:hint="eastAsia"/>
          <w:spacing w:val="10"/>
        </w:rPr>
        <w:t>妹、祝禱</w:t>
      </w:r>
      <w:proofErr w:type="gramStart"/>
      <w:r w:rsidRPr="000D0BD8">
        <w:rPr>
          <w:rFonts w:hAnsi="標楷體" w:hint="eastAsia"/>
          <w:spacing w:val="10"/>
        </w:rPr>
        <w:t>祈</w:t>
      </w:r>
      <w:proofErr w:type="gramEnd"/>
      <w:r w:rsidRPr="000D0BD8">
        <w:rPr>
          <w:rFonts w:hAnsi="標楷體" w:hint="eastAsia"/>
          <w:spacing w:val="10"/>
        </w:rPr>
        <w:t>願、</w:t>
      </w:r>
      <w:proofErr w:type="gramStart"/>
      <w:r w:rsidRPr="000D0BD8">
        <w:rPr>
          <w:rFonts w:hAnsi="標楷體" w:hint="eastAsia"/>
          <w:spacing w:val="10"/>
        </w:rPr>
        <w:t>傳說紀</w:t>
      </w:r>
      <w:proofErr w:type="gramEnd"/>
      <w:r w:rsidRPr="000D0BD8">
        <w:rPr>
          <w:rFonts w:hAnsi="標楷體" w:hint="eastAsia"/>
          <w:spacing w:val="10"/>
        </w:rPr>
        <w:t>聞</w:t>
      </w:r>
      <w:r w:rsidR="000B5099" w:rsidRPr="000D0BD8">
        <w:rPr>
          <w:rFonts w:hAnsi="標楷體" w:hint="eastAsia"/>
          <w:spacing w:val="10"/>
        </w:rPr>
        <w:t>……</w:t>
      </w:r>
      <w:r w:rsidR="000B5099" w:rsidRPr="000D0BD8">
        <w:rPr>
          <w:rFonts w:hAnsi="標楷體"/>
          <w:spacing w:val="10"/>
        </w:rPr>
        <w:t>。</w:t>
      </w:r>
    </w:p>
    <w:p w:rsidR="000B5099" w:rsidRPr="000D0BD8" w:rsidRDefault="00DA4628" w:rsidP="002738A9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r w:rsidRPr="000D0BD8">
        <w:rPr>
          <w:rFonts w:hAnsi="標楷體"/>
          <w:spacing w:val="10"/>
        </w:rPr>
        <w:t>江永是典型的農業社會，女孩從小「不得亂步</w:t>
      </w:r>
      <w:proofErr w:type="gramStart"/>
      <w:r w:rsidRPr="000D0BD8">
        <w:rPr>
          <w:rFonts w:hAnsi="標楷體"/>
          <w:spacing w:val="10"/>
        </w:rPr>
        <w:t>出娘房</w:t>
      </w:r>
      <w:proofErr w:type="gramEnd"/>
      <w:r w:rsidRPr="000D0BD8">
        <w:rPr>
          <w:rFonts w:hAnsi="標楷體"/>
          <w:spacing w:val="10"/>
        </w:rPr>
        <w:t>」，因此未嫁的女兒稱作「樓中女」。未嫁的女兒</w:t>
      </w:r>
      <w:proofErr w:type="gramStart"/>
      <w:r w:rsidRPr="000D0BD8">
        <w:rPr>
          <w:rFonts w:hAnsi="標楷體"/>
          <w:spacing w:val="10"/>
        </w:rPr>
        <w:t>在娘樓做</w:t>
      </w:r>
      <w:proofErr w:type="gramEnd"/>
      <w:r w:rsidRPr="000D0BD8">
        <w:rPr>
          <w:rFonts w:hAnsi="標楷體"/>
          <w:spacing w:val="10"/>
        </w:rPr>
        <w:t>女紅時，</w:t>
      </w:r>
      <w:r w:rsidRPr="000D0BD8">
        <w:rPr>
          <w:rFonts w:hAnsi="標楷體" w:hint="eastAsia"/>
          <w:spacing w:val="10"/>
        </w:rPr>
        <w:t>邊唱歌、邊</w:t>
      </w:r>
      <w:proofErr w:type="gramStart"/>
      <w:r w:rsidRPr="000D0BD8">
        <w:rPr>
          <w:rFonts w:hAnsi="標楷體"/>
          <w:spacing w:val="10"/>
        </w:rPr>
        <w:t>學</w:t>
      </w:r>
      <w:r w:rsidRPr="000D0BD8">
        <w:rPr>
          <w:rFonts w:hAnsi="標楷體" w:hint="eastAsia"/>
          <w:spacing w:val="10"/>
        </w:rPr>
        <w:t>認</w:t>
      </w:r>
      <w:r w:rsidRPr="000D0BD8">
        <w:rPr>
          <w:rFonts w:hAnsi="標楷體"/>
          <w:spacing w:val="10"/>
        </w:rPr>
        <w:t>女</w:t>
      </w:r>
      <w:proofErr w:type="gramEnd"/>
      <w:r w:rsidRPr="000D0BD8">
        <w:rPr>
          <w:rFonts w:hAnsi="標楷體"/>
          <w:spacing w:val="10"/>
        </w:rPr>
        <w:t>書</w:t>
      </w:r>
      <w:r w:rsidRPr="000D0BD8">
        <w:rPr>
          <w:rFonts w:hAnsi="標楷體" w:hint="eastAsia"/>
          <w:spacing w:val="10"/>
        </w:rPr>
        <w:t>、</w:t>
      </w:r>
      <w:proofErr w:type="gramStart"/>
      <w:r w:rsidRPr="000D0BD8">
        <w:rPr>
          <w:rFonts w:hAnsi="標楷體" w:hint="eastAsia"/>
          <w:spacing w:val="10"/>
        </w:rPr>
        <w:t>寫女</w:t>
      </w:r>
      <w:proofErr w:type="gramEnd"/>
      <w:r w:rsidRPr="000D0BD8">
        <w:rPr>
          <w:rFonts w:hAnsi="標楷體" w:hint="eastAsia"/>
          <w:spacing w:val="10"/>
        </w:rPr>
        <w:t>書、</w:t>
      </w:r>
      <w:proofErr w:type="gramStart"/>
      <w:r w:rsidRPr="000D0BD8">
        <w:rPr>
          <w:rFonts w:hAnsi="標楷體" w:hint="eastAsia"/>
          <w:spacing w:val="10"/>
        </w:rPr>
        <w:t>織女書</w:t>
      </w:r>
      <w:proofErr w:type="gramEnd"/>
      <w:r w:rsidRPr="000D0BD8">
        <w:rPr>
          <w:rFonts w:hAnsi="標楷體" w:hint="eastAsia"/>
          <w:spacing w:val="10"/>
        </w:rPr>
        <w:t>字</w:t>
      </w:r>
      <w:r w:rsidRPr="000D0BD8">
        <w:rPr>
          <w:rFonts w:hAnsi="標楷體"/>
          <w:spacing w:val="10"/>
        </w:rPr>
        <w:t>，進入正統教育體系之外的知識系統，且因熱愛女書而結為</w:t>
      </w:r>
      <w:r w:rsidR="00021EF3">
        <w:rPr>
          <w:rFonts w:hAnsi="標楷體" w:hint="eastAsia"/>
          <w:spacing w:val="10"/>
        </w:rPr>
        <w:t>姊</w:t>
      </w:r>
      <w:r w:rsidRPr="000D0BD8">
        <w:rPr>
          <w:rFonts w:hAnsi="標楷體"/>
          <w:spacing w:val="10"/>
        </w:rPr>
        <w:t>妹。當有</w:t>
      </w:r>
      <w:r w:rsidR="00021EF3">
        <w:rPr>
          <w:rFonts w:hAnsi="標楷體" w:hint="eastAsia"/>
          <w:spacing w:val="10"/>
        </w:rPr>
        <w:t>姊</w:t>
      </w:r>
      <w:r w:rsidRPr="000D0BD8">
        <w:rPr>
          <w:rFonts w:hAnsi="標楷體"/>
          <w:spacing w:val="10"/>
        </w:rPr>
        <w:t>妹出嫁，每</w:t>
      </w:r>
      <w:proofErr w:type="gramStart"/>
      <w:r w:rsidRPr="000D0BD8">
        <w:rPr>
          <w:rFonts w:hAnsi="標楷體"/>
          <w:spacing w:val="10"/>
        </w:rPr>
        <w:t>個姑娘從婚前幾</w:t>
      </w:r>
      <w:proofErr w:type="gramEnd"/>
      <w:r w:rsidRPr="000D0BD8">
        <w:rPr>
          <w:rFonts w:hAnsi="標楷體"/>
          <w:spacing w:val="10"/>
        </w:rPr>
        <w:t>天便</w:t>
      </w:r>
      <w:proofErr w:type="gramStart"/>
      <w:r w:rsidRPr="000D0BD8">
        <w:rPr>
          <w:rFonts w:hAnsi="標楷體"/>
          <w:spacing w:val="10"/>
        </w:rPr>
        <w:t>開始哭</w:t>
      </w:r>
      <w:proofErr w:type="gramEnd"/>
      <w:r w:rsidRPr="000D0BD8">
        <w:rPr>
          <w:rFonts w:hAnsi="標楷體"/>
          <w:spacing w:val="10"/>
        </w:rPr>
        <w:t>嫁，餽贈女書留念，感懷女性身不由己的共同命運，</w:t>
      </w:r>
      <w:r w:rsidRPr="000D0BD8">
        <w:rPr>
          <w:rFonts w:hAnsi="標楷體" w:hint="eastAsia"/>
          <w:spacing w:val="10"/>
        </w:rPr>
        <w:t>娘樓是她們建立封閉又親密的女性空間，但事實上又是「無常」的象徵</w:t>
      </w:r>
      <w:r w:rsidR="000B5099" w:rsidRPr="000D0BD8">
        <w:rPr>
          <w:rFonts w:hAnsi="標楷體"/>
          <w:spacing w:val="10"/>
        </w:rPr>
        <w:t>。</w:t>
      </w:r>
    </w:p>
    <w:p w:rsidR="000B5099" w:rsidRPr="000D0BD8" w:rsidRDefault="00B22E60" w:rsidP="002738A9">
      <w:pPr>
        <w:pStyle w:val="tit2"/>
        <w:spacing w:line="340" w:lineRule="atLeast"/>
        <w:ind w:firstLineChars="200" w:firstLine="440"/>
        <w:rPr>
          <w:rFonts w:hAnsi="標楷體"/>
          <w:spacing w:val="10"/>
        </w:rPr>
      </w:pPr>
      <w:r w:rsidRPr="000D0BD8">
        <w:rPr>
          <w:rFonts w:hAnsi="標楷體"/>
          <w:noProof/>
          <w:spacing w:val="10"/>
        </w:rPr>
        <mc:AlternateContent>
          <mc:Choice Requires="wps">
            <w:drawing>
              <wp:anchor distT="0" distB="0" distL="114300" distR="114300" simplePos="0" relativeHeight="251649536" behindDoc="1" locked="0" layoutInCell="1" allowOverlap="1">
                <wp:simplePos x="0" y="0"/>
                <wp:positionH relativeFrom="margin">
                  <wp:posOffset>4787900</wp:posOffset>
                </wp:positionH>
                <wp:positionV relativeFrom="paragraph">
                  <wp:posOffset>715645</wp:posOffset>
                </wp:positionV>
                <wp:extent cx="1133475" cy="746125"/>
                <wp:effectExtent l="0" t="0" r="28575" b="15875"/>
                <wp:wrapTight wrapText="bothSides">
                  <wp:wrapPolygon edited="0">
                    <wp:start x="0" y="0"/>
                    <wp:lineTo x="0" y="21508"/>
                    <wp:lineTo x="21782" y="21508"/>
                    <wp:lineTo x="21782" y="0"/>
                    <wp:lineTo x="0" y="0"/>
                  </wp:wrapPolygon>
                </wp:wrapTight>
                <wp:docPr id="29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33475" cy="746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9D6CCC" w:rsidRDefault="005C52D1" w:rsidP="000B5099">
                            <w:pPr>
                              <w:spacing w:line="280" w:lineRule="exact"/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9D6CCC"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  <w:t>哭嫁</w:t>
                            </w:r>
                            <w:proofErr w:type="gramEnd"/>
                            <w:r w:rsidRPr="009D6CCC"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  <w:t>：</w:t>
                            </w:r>
                            <w:proofErr w:type="gramStart"/>
                            <w:r w:rsidRPr="009D6CCC"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  <w:t>哭唱儀式</w:t>
                            </w:r>
                            <w:proofErr w:type="gramEnd"/>
                            <w:r w:rsidRPr="009D6CCC"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  <w:t>，新娘出嫁時會在娘家</w:t>
                            </w:r>
                            <w:proofErr w:type="gramStart"/>
                            <w:r w:rsidRPr="009D6CCC"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  <w:t>唱哭嫁歌</w:t>
                            </w:r>
                            <w:proofErr w:type="gramEnd"/>
                            <w:r w:rsidRPr="009D6CCC"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  <w:t>，訴說離愁別</w:t>
                            </w:r>
                            <w:proofErr w:type="gramStart"/>
                            <w:r w:rsidRPr="009D6CCC"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  <w:t>緒</w:t>
                            </w:r>
                            <w:proofErr w:type="gramEnd"/>
                            <w:r w:rsidRPr="009D6CCC"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377pt;margin-top:56.35pt;width:89.25pt;height:58.75pt;z-index:-2516669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">
                <v:stroke dashstyle="1 1" endcap="round"/>
                <v:textbox inset="1mm,0,1mm,0">
                  <w:txbxContent>
                    <w:p w:rsidR="005C52D1" w:rsidRPr="009D6CCC" w:rsidRDefault="005C52D1" w:rsidP="000B5099">
                      <w:pPr>
                        <w:spacing w:line="280" w:lineRule="exact"/>
                        <w:rPr>
                          <w:rFonts w:ascii="標楷體" w:eastAsia="標楷體" w:hAnsi="標楷體"/>
                          <w:spacing w:val="10"/>
                          <w:sz w:val="20"/>
                          <w:szCs w:val="20"/>
                        </w:rPr>
                      </w:pPr>
                      <w:proofErr w:type="gramStart"/>
                      <w:r w:rsidRPr="009D6CCC"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  <w:t>哭嫁</w:t>
                      </w:r>
                      <w:proofErr w:type="gramEnd"/>
                      <w:r w:rsidRPr="009D6CCC"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  <w:t>：</w:t>
                      </w:r>
                      <w:proofErr w:type="gramStart"/>
                      <w:r w:rsidRPr="009D6CCC"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  <w:t>哭唱儀式</w:t>
                      </w:r>
                      <w:proofErr w:type="gramEnd"/>
                      <w:r w:rsidRPr="009D6CCC"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  <w:t>，新娘出嫁時會在娘家</w:t>
                      </w:r>
                      <w:proofErr w:type="gramStart"/>
                      <w:r w:rsidRPr="009D6CCC"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  <w:t>唱哭嫁歌</w:t>
                      </w:r>
                      <w:proofErr w:type="gramEnd"/>
                      <w:r w:rsidRPr="009D6CCC"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  <w:t>，訴說離愁別</w:t>
                      </w:r>
                      <w:proofErr w:type="gramStart"/>
                      <w:r w:rsidRPr="009D6CCC"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  <w:t>緒</w:t>
                      </w:r>
                      <w:proofErr w:type="gramEnd"/>
                      <w:r w:rsidRPr="009D6CCC"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  <w:t>。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DA4628" w:rsidRPr="000D0BD8">
        <w:rPr>
          <w:rFonts w:hAnsi="標楷體"/>
          <w:spacing w:val="10"/>
        </w:rPr>
        <w:t>在</w:t>
      </w:r>
      <w:proofErr w:type="gramStart"/>
      <w:r w:rsidR="00DA4628" w:rsidRPr="000D0BD8">
        <w:rPr>
          <w:rFonts w:hAnsi="標楷體"/>
          <w:spacing w:val="10"/>
        </w:rPr>
        <w:t>以哭嫁為</w:t>
      </w:r>
      <w:proofErr w:type="gramEnd"/>
      <w:r w:rsidR="00DA4628" w:rsidRPr="000D0BD8">
        <w:rPr>
          <w:rFonts w:hAnsi="標楷體"/>
          <w:spacing w:val="10"/>
        </w:rPr>
        <w:t>主題的女書作品中，常常描述父系社會婚姻將女人從原生土壤連</w:t>
      </w:r>
      <w:proofErr w:type="gramStart"/>
      <w:r w:rsidR="00DA4628" w:rsidRPr="000D0BD8">
        <w:rPr>
          <w:rFonts w:hAnsi="標楷體"/>
          <w:spacing w:val="10"/>
        </w:rPr>
        <w:t>根剜起</w:t>
      </w:r>
      <w:proofErr w:type="gramEnd"/>
      <w:r w:rsidR="00DA4628" w:rsidRPr="000D0BD8">
        <w:rPr>
          <w:rFonts w:hAnsi="標楷體"/>
          <w:spacing w:val="10"/>
        </w:rPr>
        <w:t>的滋味，顯示</w:t>
      </w:r>
      <w:proofErr w:type="gramStart"/>
      <w:r w:rsidR="00DA4628" w:rsidRPr="000D0BD8">
        <w:rPr>
          <w:rFonts w:hAnsi="標楷體"/>
          <w:spacing w:val="10"/>
        </w:rPr>
        <w:t>哭嫁不</w:t>
      </w:r>
      <w:proofErr w:type="gramEnd"/>
      <w:r w:rsidR="00DA4628" w:rsidRPr="000D0BD8">
        <w:rPr>
          <w:rFonts w:hAnsi="標楷體"/>
          <w:spacing w:val="10"/>
        </w:rPr>
        <w:t>僅是少女面對未知命運的恐懼，更是女人剪斷血緣、地緣與人緣臍帶時的哀號。但也由於有女書，因而婚後她們並不像其他文盲婦女喪失向外通訊、結盟的能力。</w:t>
      </w:r>
      <w:r w:rsidR="00021EF3">
        <w:rPr>
          <w:rFonts w:hAnsi="標楷體" w:hint="eastAsia"/>
          <w:spacing w:val="10"/>
        </w:rPr>
        <w:t>姊</w:t>
      </w:r>
      <w:r w:rsidR="00DA4628" w:rsidRPr="000D0BD8">
        <w:rPr>
          <w:rFonts w:hAnsi="標楷體"/>
          <w:spacing w:val="10"/>
        </w:rPr>
        <w:t>妹們的通信中苦</w:t>
      </w:r>
      <w:proofErr w:type="gramStart"/>
      <w:r w:rsidR="00DA4628" w:rsidRPr="000D0BD8">
        <w:rPr>
          <w:rFonts w:hAnsi="標楷體"/>
          <w:spacing w:val="10"/>
        </w:rPr>
        <w:t>多樂少</w:t>
      </w:r>
      <w:proofErr w:type="gramEnd"/>
      <w:r w:rsidR="00DA4628" w:rsidRPr="000D0BD8">
        <w:rPr>
          <w:rFonts w:hAnsi="標楷體"/>
          <w:spacing w:val="10"/>
        </w:rPr>
        <w:t>，但總是盡心相勸、彼此扶持。她們透過女書，在社會現實與磨難中掙扎、拉鋸、妥協，尋找生存之道。甚至在書寫過程中，執筆者也不止於代書，悲憐勸解的同時，常將自己的身世寫了進去，形成風格特殊的「參與寫作」</w:t>
      </w:r>
      <w:r w:rsidR="000B5099" w:rsidRPr="000D0BD8">
        <w:rPr>
          <w:rFonts w:hAnsi="標楷體"/>
          <w:spacing w:val="10"/>
        </w:rPr>
        <w:t>。</w:t>
      </w:r>
    </w:p>
    <w:p w:rsidR="000B5099" w:rsidRPr="000D0BD8" w:rsidRDefault="00DA4628" w:rsidP="002738A9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r w:rsidRPr="000D0BD8">
        <w:rPr>
          <w:rFonts w:hAnsi="標楷體"/>
          <w:spacing w:val="10"/>
        </w:rPr>
        <w:t>關於女書的起源至今</w:t>
      </w:r>
      <w:proofErr w:type="gramStart"/>
      <w:r w:rsidRPr="000D0BD8">
        <w:rPr>
          <w:rFonts w:hAnsi="標楷體"/>
          <w:spacing w:val="10"/>
        </w:rPr>
        <w:t>仍是個謎</w:t>
      </w:r>
      <w:proofErr w:type="gramEnd"/>
      <w:r w:rsidRPr="000D0BD8">
        <w:rPr>
          <w:rFonts w:hAnsi="標楷體"/>
          <w:spacing w:val="10"/>
        </w:rPr>
        <w:t>，江永女性發明了世界上獨一無二的女書</w:t>
      </w:r>
      <w:r w:rsidRPr="000D0BD8">
        <w:rPr>
          <w:rFonts w:hAnsi="標楷體" w:hint="eastAsia"/>
          <w:spacing w:val="10"/>
        </w:rPr>
        <w:t>，但因以</w:t>
      </w:r>
      <w:proofErr w:type="gramStart"/>
      <w:r w:rsidRPr="000D0BD8">
        <w:rPr>
          <w:rFonts w:hAnsi="標楷體" w:hint="eastAsia"/>
          <w:spacing w:val="10"/>
        </w:rPr>
        <w:t>土話為</w:t>
      </w:r>
      <w:proofErr w:type="gramEnd"/>
      <w:r w:rsidRPr="000D0BD8">
        <w:rPr>
          <w:rFonts w:hAnsi="標楷體" w:hint="eastAsia"/>
          <w:spacing w:val="10"/>
        </w:rPr>
        <w:t>音，</w:t>
      </w:r>
      <w:r w:rsidR="00892A5C" w:rsidRPr="000D0BD8">
        <w:rPr>
          <w:rFonts w:hAnsi="標楷體" w:hint="eastAsia"/>
          <w:spacing w:val="10"/>
        </w:rPr>
        <w:t>加上</w:t>
      </w:r>
      <w:r w:rsidRPr="000D0BD8">
        <w:rPr>
          <w:rFonts w:hAnsi="標楷體" w:hint="eastAsia"/>
          <w:spacing w:val="10"/>
        </w:rPr>
        <w:t>地方阻隔，僅局限於江永一帶流傳。也由於女性死後女書多作為殉葬而被焚毀，以及隨著教育的普及、傳統習俗、社會情境的改變等因素，女書逐漸式微。然而，女書的研究與應用方興未艾，尤其是在消費時代裡，女書反成為一種時尚符號，常出現在文創設計中</w:t>
      </w:r>
      <w:r w:rsidR="000B5099" w:rsidRPr="000D0BD8">
        <w:rPr>
          <w:rFonts w:hAnsi="標楷體"/>
          <w:spacing w:val="10"/>
        </w:rPr>
        <w:t>。（改寫自鄭至慧、劉斐玟</w:t>
      </w:r>
      <w:r w:rsidR="00CA26D6" w:rsidRPr="000D0BD8">
        <w:rPr>
          <w:rFonts w:hAnsi="標楷體" w:hint="eastAsia"/>
          <w:spacing w:val="10"/>
        </w:rPr>
        <w:t>等</w:t>
      </w:r>
      <w:r w:rsidR="000B5099" w:rsidRPr="000D0BD8">
        <w:rPr>
          <w:rFonts w:hAnsi="標楷體"/>
          <w:spacing w:val="10"/>
        </w:rPr>
        <w:t>相關研究報告）</w:t>
      </w:r>
    </w:p>
    <w:p w:rsidR="000B5099" w:rsidRPr="00DB160E" w:rsidRDefault="00BB49AD" w:rsidP="00033E1A">
      <w:pPr>
        <w:pStyle w:val="TIT1"/>
        <w:spacing w:beforeLines="25" w:before="60" w:afterLines="25" w:after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6</w:t>
      </w:r>
      <w:r w:rsidR="000B5099" w:rsidRPr="00DB160E">
        <w:rPr>
          <w:rFonts w:eastAsiaTheme="minorEastAsia"/>
          <w:spacing w:val="10"/>
        </w:rPr>
        <w:t>.</w:t>
      </w:r>
      <w:r w:rsidR="000B5099" w:rsidRPr="00DB160E">
        <w:rPr>
          <w:rFonts w:eastAsiaTheme="minorEastAsia"/>
          <w:spacing w:val="10"/>
        </w:rPr>
        <w:tab/>
      </w:r>
      <w:r w:rsidR="000B5099" w:rsidRPr="00DB160E">
        <w:rPr>
          <w:rFonts w:eastAsiaTheme="minorEastAsia" w:hint="eastAsia"/>
          <w:spacing w:val="10"/>
        </w:rPr>
        <w:t>關於上</w:t>
      </w:r>
      <w:r w:rsidR="000B5099" w:rsidRPr="00DB160E">
        <w:rPr>
          <w:rFonts w:eastAsiaTheme="minorEastAsia"/>
          <w:spacing w:val="10"/>
        </w:rPr>
        <w:t>文「</w:t>
      </w:r>
      <w:proofErr w:type="gramStart"/>
      <w:r w:rsidR="000B5099" w:rsidRPr="00DB160E">
        <w:rPr>
          <w:rFonts w:eastAsiaTheme="minorEastAsia"/>
          <w:spacing w:val="10"/>
        </w:rPr>
        <w:t>娘樓</w:t>
      </w:r>
      <w:proofErr w:type="gramEnd"/>
      <w:r w:rsidR="000B5099" w:rsidRPr="00DB160E">
        <w:rPr>
          <w:rFonts w:eastAsiaTheme="minorEastAsia"/>
          <w:spacing w:val="10"/>
        </w:rPr>
        <w:t>」</w:t>
      </w:r>
      <w:r w:rsidR="00612059">
        <w:rPr>
          <w:rFonts w:eastAsiaTheme="minorEastAsia" w:hint="eastAsia"/>
          <w:spacing w:val="10"/>
        </w:rPr>
        <w:t>與江永女性的關係，說明</w:t>
      </w:r>
      <w:r w:rsidR="000B5099" w:rsidRPr="00DB160E">
        <w:rPr>
          <w:rFonts w:eastAsiaTheme="minorEastAsia" w:hint="eastAsia"/>
          <w:spacing w:val="10"/>
        </w:rPr>
        <w:t>最適當的是：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7"/>
        <w:gridCol w:w="4123"/>
        <w:gridCol w:w="4123"/>
      </w:tblGrid>
      <w:tr w:rsidR="000B5099" w:rsidRPr="002738A9" w:rsidTr="00B111E3">
        <w:tc>
          <w:tcPr>
            <w:tcW w:w="707" w:type="dxa"/>
            <w:shd w:val="clear" w:color="auto" w:fill="auto"/>
          </w:tcPr>
          <w:p w:rsidR="000B5099" w:rsidRPr="002738A9" w:rsidRDefault="000B5099" w:rsidP="002738A9">
            <w:pPr>
              <w:pStyle w:val="AA"/>
              <w:spacing w:line="340" w:lineRule="atLeast"/>
              <w:ind w:left="145" w:hanging="145"/>
              <w:rPr>
                <w:spacing w:val="10"/>
                <w:lang w:val="es-ES"/>
              </w:rPr>
            </w:pPr>
          </w:p>
        </w:tc>
        <w:tc>
          <w:tcPr>
            <w:tcW w:w="4123" w:type="dxa"/>
            <w:shd w:val="clear" w:color="auto" w:fill="auto"/>
          </w:tcPr>
          <w:p w:rsidR="000B5099" w:rsidRPr="002738A9" w:rsidRDefault="000B5099" w:rsidP="002738A9">
            <w:pPr>
              <w:spacing w:line="340" w:lineRule="atLeast"/>
              <w:jc w:val="center"/>
              <w:rPr>
                <w:rFonts w:ascii="新細明體" w:hAnsi="新細明體"/>
                <w:spacing w:val="10"/>
                <w:szCs w:val="22"/>
              </w:rPr>
            </w:pPr>
            <w:r w:rsidRPr="002738A9">
              <w:rPr>
                <w:rFonts w:ascii="新細明體" w:hAnsi="新細明體" w:hint="eastAsia"/>
                <w:spacing w:val="10"/>
                <w:szCs w:val="22"/>
              </w:rPr>
              <w:t>婚前</w:t>
            </w:r>
          </w:p>
        </w:tc>
        <w:tc>
          <w:tcPr>
            <w:tcW w:w="4123" w:type="dxa"/>
            <w:shd w:val="clear" w:color="auto" w:fill="auto"/>
          </w:tcPr>
          <w:p w:rsidR="000B5099" w:rsidRPr="002738A9" w:rsidRDefault="000B5099" w:rsidP="002738A9">
            <w:pPr>
              <w:spacing w:line="340" w:lineRule="atLeast"/>
              <w:jc w:val="center"/>
              <w:rPr>
                <w:rFonts w:ascii="新細明體" w:hAnsi="新細明體"/>
                <w:spacing w:val="10"/>
                <w:szCs w:val="22"/>
              </w:rPr>
            </w:pPr>
            <w:r w:rsidRPr="002738A9">
              <w:rPr>
                <w:rFonts w:ascii="新細明體" w:hAnsi="新細明體" w:hint="eastAsia"/>
                <w:spacing w:val="10"/>
                <w:szCs w:val="22"/>
              </w:rPr>
              <w:t>婚後</w:t>
            </w:r>
          </w:p>
        </w:tc>
      </w:tr>
      <w:tr w:rsidR="000B5099" w:rsidRPr="002738A9" w:rsidTr="00B111E3">
        <w:tc>
          <w:tcPr>
            <w:tcW w:w="707" w:type="dxa"/>
            <w:shd w:val="clear" w:color="auto" w:fill="auto"/>
          </w:tcPr>
          <w:p w:rsidR="000B5099" w:rsidRPr="002738A9" w:rsidRDefault="000B5099" w:rsidP="00AB5D0A">
            <w:pPr>
              <w:pStyle w:val="AA"/>
              <w:spacing w:line="340" w:lineRule="atLeast"/>
              <w:ind w:left="145" w:hanging="145"/>
              <w:jc w:val="center"/>
              <w:rPr>
                <w:spacing w:val="10"/>
                <w:lang w:val="es-ES"/>
              </w:rPr>
            </w:pPr>
            <w:r w:rsidRPr="002738A9">
              <w:rPr>
                <w:spacing w:val="10"/>
                <w:lang w:val="es-ES"/>
              </w:rPr>
              <w:t>(</w:t>
            </w:r>
            <w:r w:rsidRPr="002738A9">
              <w:rPr>
                <w:rFonts w:hint="eastAsia"/>
                <w:spacing w:val="10"/>
                <w:lang w:val="es-ES"/>
              </w:rPr>
              <w:t>A</w:t>
            </w:r>
            <w:r w:rsidRPr="002738A9">
              <w:rPr>
                <w:spacing w:val="10"/>
                <w:lang w:val="es-ES"/>
              </w:rPr>
              <w:t>)</w:t>
            </w:r>
          </w:p>
        </w:tc>
        <w:tc>
          <w:tcPr>
            <w:tcW w:w="4123" w:type="dxa"/>
            <w:shd w:val="clear" w:color="auto" w:fill="auto"/>
          </w:tcPr>
          <w:p w:rsidR="000B5099" w:rsidRPr="002738A9" w:rsidRDefault="00612059" w:rsidP="002738A9">
            <w:pPr>
              <w:spacing w:line="340" w:lineRule="atLeast"/>
              <w:jc w:val="center"/>
              <w:rPr>
                <w:rFonts w:ascii="新細明體" w:hAnsi="新細明體"/>
                <w:spacing w:val="10"/>
                <w:szCs w:val="22"/>
              </w:rPr>
            </w:pPr>
            <w:proofErr w:type="gramStart"/>
            <w:r w:rsidRPr="00DB160E">
              <w:rPr>
                <w:rFonts w:eastAsiaTheme="minorEastAsia"/>
                <w:spacing w:val="10"/>
              </w:rPr>
              <w:t>娘樓</w:t>
            </w:r>
            <w:r w:rsidR="000B5099" w:rsidRPr="002738A9">
              <w:rPr>
                <w:rFonts w:ascii="新細明體" w:hAnsi="新細明體"/>
                <w:spacing w:val="10"/>
                <w:szCs w:val="22"/>
              </w:rPr>
              <w:t>禁錮</w:t>
            </w:r>
            <w:proofErr w:type="gramEnd"/>
            <w:r w:rsidR="000B5099" w:rsidRPr="002738A9">
              <w:rPr>
                <w:rFonts w:ascii="新細明體" w:hAnsi="新細明體"/>
                <w:spacing w:val="10"/>
                <w:szCs w:val="22"/>
              </w:rPr>
              <w:t>女性青春</w:t>
            </w:r>
          </w:p>
        </w:tc>
        <w:tc>
          <w:tcPr>
            <w:tcW w:w="4123" w:type="dxa"/>
            <w:shd w:val="clear" w:color="auto" w:fill="auto"/>
          </w:tcPr>
          <w:p w:rsidR="000B5099" w:rsidRPr="002738A9" w:rsidRDefault="00612059" w:rsidP="002738A9">
            <w:pPr>
              <w:spacing w:line="340" w:lineRule="atLeast"/>
              <w:jc w:val="center"/>
              <w:rPr>
                <w:rFonts w:ascii="新細明體" w:hAnsi="新細明體"/>
                <w:spacing w:val="10"/>
                <w:szCs w:val="22"/>
              </w:rPr>
            </w:pPr>
            <w:proofErr w:type="gramStart"/>
            <w:r w:rsidRPr="00DB160E">
              <w:rPr>
                <w:rFonts w:eastAsiaTheme="minorEastAsia"/>
                <w:spacing w:val="10"/>
              </w:rPr>
              <w:t>娘樓</w:t>
            </w:r>
            <w:r w:rsidR="000B5099" w:rsidRPr="002738A9">
              <w:rPr>
                <w:rFonts w:ascii="新細明體" w:hAnsi="新細明體"/>
                <w:spacing w:val="10"/>
                <w:szCs w:val="22"/>
              </w:rPr>
              <w:t>困鎖</w:t>
            </w:r>
            <w:proofErr w:type="gramEnd"/>
            <w:r w:rsidR="000B5099" w:rsidRPr="002738A9">
              <w:rPr>
                <w:rFonts w:ascii="新細明體" w:hAnsi="新細明體"/>
                <w:spacing w:val="10"/>
                <w:szCs w:val="22"/>
              </w:rPr>
              <w:t>女性夢想</w:t>
            </w:r>
          </w:p>
        </w:tc>
      </w:tr>
      <w:tr w:rsidR="000B5099" w:rsidRPr="002738A9" w:rsidTr="00B111E3">
        <w:tc>
          <w:tcPr>
            <w:tcW w:w="707" w:type="dxa"/>
            <w:shd w:val="clear" w:color="auto" w:fill="auto"/>
          </w:tcPr>
          <w:p w:rsidR="000B5099" w:rsidRPr="002738A9" w:rsidRDefault="000B5099" w:rsidP="00AB5D0A">
            <w:pPr>
              <w:pStyle w:val="AA"/>
              <w:spacing w:line="340" w:lineRule="atLeast"/>
              <w:ind w:left="145" w:hanging="145"/>
              <w:jc w:val="center"/>
              <w:rPr>
                <w:spacing w:val="10"/>
                <w:lang w:val="es-ES"/>
              </w:rPr>
            </w:pPr>
            <w:r w:rsidRPr="002738A9">
              <w:rPr>
                <w:spacing w:val="10"/>
                <w:lang w:val="es-ES"/>
              </w:rPr>
              <w:t>(</w:t>
            </w:r>
            <w:r w:rsidRPr="002738A9">
              <w:rPr>
                <w:rFonts w:hint="eastAsia"/>
                <w:spacing w:val="10"/>
                <w:lang w:val="es-ES"/>
              </w:rPr>
              <w:t>B</w:t>
            </w:r>
            <w:r w:rsidRPr="002738A9">
              <w:rPr>
                <w:spacing w:val="10"/>
                <w:lang w:val="es-ES"/>
              </w:rPr>
              <w:t>)</w:t>
            </w:r>
          </w:p>
        </w:tc>
        <w:tc>
          <w:tcPr>
            <w:tcW w:w="4123" w:type="dxa"/>
            <w:shd w:val="clear" w:color="auto" w:fill="auto"/>
          </w:tcPr>
          <w:p w:rsidR="000B5099" w:rsidRPr="002738A9" w:rsidRDefault="000B5099" w:rsidP="002738A9">
            <w:pPr>
              <w:spacing w:line="340" w:lineRule="atLeast"/>
              <w:jc w:val="center"/>
              <w:rPr>
                <w:rFonts w:ascii="新細明體" w:hAnsi="新細明體"/>
                <w:spacing w:val="10"/>
                <w:szCs w:val="22"/>
              </w:rPr>
            </w:pPr>
            <w:r w:rsidRPr="002738A9">
              <w:rPr>
                <w:rFonts w:ascii="新細明體" w:hAnsi="新細明體"/>
                <w:spacing w:val="10"/>
                <w:szCs w:val="22"/>
              </w:rPr>
              <w:t>女性</w:t>
            </w:r>
            <w:proofErr w:type="gramStart"/>
            <w:r w:rsidR="00612059">
              <w:rPr>
                <w:rFonts w:ascii="新細明體" w:hAnsi="新細明體" w:hint="eastAsia"/>
                <w:spacing w:val="10"/>
                <w:szCs w:val="22"/>
              </w:rPr>
              <w:t>於</w:t>
            </w:r>
            <w:r w:rsidR="00612059" w:rsidRPr="00DB160E">
              <w:rPr>
                <w:rFonts w:eastAsiaTheme="minorEastAsia"/>
                <w:spacing w:val="10"/>
              </w:rPr>
              <w:t>娘樓</w:t>
            </w:r>
            <w:proofErr w:type="gramEnd"/>
            <w:r w:rsidRPr="002738A9">
              <w:rPr>
                <w:rFonts w:ascii="新細明體" w:hAnsi="新細明體"/>
                <w:spacing w:val="10"/>
                <w:szCs w:val="22"/>
              </w:rPr>
              <w:t>交流</w:t>
            </w:r>
            <w:r w:rsidR="000206C7">
              <w:rPr>
                <w:rFonts w:ascii="新細明體" w:hAnsi="新細明體" w:hint="eastAsia"/>
                <w:spacing w:val="10"/>
                <w:szCs w:val="22"/>
              </w:rPr>
              <w:t>心事</w:t>
            </w:r>
          </w:p>
        </w:tc>
        <w:tc>
          <w:tcPr>
            <w:tcW w:w="4123" w:type="dxa"/>
            <w:shd w:val="clear" w:color="auto" w:fill="auto"/>
          </w:tcPr>
          <w:p w:rsidR="000B5099" w:rsidRPr="002738A9" w:rsidRDefault="00561946" w:rsidP="002738A9">
            <w:pPr>
              <w:spacing w:line="340" w:lineRule="atLeast"/>
              <w:jc w:val="center"/>
              <w:rPr>
                <w:rFonts w:ascii="新細明體" w:hAnsi="新細明體"/>
                <w:spacing w:val="10"/>
                <w:szCs w:val="22"/>
              </w:rPr>
            </w:pPr>
            <w:r w:rsidRPr="002738A9">
              <w:rPr>
                <w:rFonts w:ascii="新細明體" w:hAnsi="新細明體" w:hint="eastAsia"/>
                <w:spacing w:val="10"/>
                <w:szCs w:val="22"/>
              </w:rPr>
              <w:t>女性</w:t>
            </w:r>
            <w:proofErr w:type="gramStart"/>
            <w:r w:rsidR="000206C7">
              <w:rPr>
                <w:rFonts w:ascii="新細明體" w:hAnsi="新細明體" w:hint="eastAsia"/>
                <w:spacing w:val="10"/>
                <w:szCs w:val="22"/>
              </w:rPr>
              <w:t>於</w:t>
            </w:r>
            <w:r w:rsidR="000206C7" w:rsidRPr="00DB160E">
              <w:rPr>
                <w:rFonts w:eastAsiaTheme="minorEastAsia"/>
                <w:spacing w:val="10"/>
              </w:rPr>
              <w:t>娘樓</w:t>
            </w:r>
            <w:proofErr w:type="gramEnd"/>
            <w:r w:rsidR="000206C7">
              <w:rPr>
                <w:rFonts w:eastAsiaTheme="minorEastAsia" w:hint="eastAsia"/>
                <w:spacing w:val="10"/>
              </w:rPr>
              <w:t>處理夫家家務</w:t>
            </w:r>
          </w:p>
        </w:tc>
      </w:tr>
      <w:tr w:rsidR="000B5099" w:rsidRPr="002738A9" w:rsidTr="00B111E3">
        <w:tc>
          <w:tcPr>
            <w:tcW w:w="707" w:type="dxa"/>
            <w:shd w:val="clear" w:color="auto" w:fill="auto"/>
          </w:tcPr>
          <w:p w:rsidR="000B5099" w:rsidRPr="002738A9" w:rsidRDefault="000B5099" w:rsidP="00AB5D0A">
            <w:pPr>
              <w:pStyle w:val="AA"/>
              <w:spacing w:line="340" w:lineRule="atLeast"/>
              <w:ind w:left="145" w:hanging="145"/>
              <w:jc w:val="center"/>
              <w:rPr>
                <w:spacing w:val="10"/>
                <w:lang w:val="es-ES"/>
              </w:rPr>
            </w:pPr>
            <w:r w:rsidRPr="002738A9">
              <w:rPr>
                <w:spacing w:val="10"/>
                <w:lang w:val="es-ES"/>
              </w:rPr>
              <w:t>(</w:t>
            </w:r>
            <w:r w:rsidRPr="002738A9">
              <w:rPr>
                <w:rFonts w:hint="eastAsia"/>
                <w:spacing w:val="10"/>
                <w:lang w:val="es-ES"/>
              </w:rPr>
              <w:t>C</w:t>
            </w:r>
            <w:r w:rsidRPr="002738A9">
              <w:rPr>
                <w:spacing w:val="10"/>
                <w:lang w:val="es-ES"/>
              </w:rPr>
              <w:t>)</w:t>
            </w:r>
          </w:p>
        </w:tc>
        <w:tc>
          <w:tcPr>
            <w:tcW w:w="4123" w:type="dxa"/>
            <w:shd w:val="clear" w:color="auto" w:fill="auto"/>
          </w:tcPr>
          <w:p w:rsidR="000B5099" w:rsidRPr="002738A9" w:rsidRDefault="000B5099" w:rsidP="002738A9">
            <w:pPr>
              <w:spacing w:line="340" w:lineRule="atLeast"/>
              <w:jc w:val="center"/>
              <w:rPr>
                <w:rFonts w:ascii="新細明體" w:hAnsi="新細明體"/>
                <w:spacing w:val="10"/>
                <w:szCs w:val="22"/>
              </w:rPr>
            </w:pPr>
            <w:r w:rsidRPr="002738A9">
              <w:rPr>
                <w:rFonts w:ascii="新細明體" w:hAnsi="新細明體"/>
                <w:spacing w:val="10"/>
                <w:szCs w:val="22"/>
              </w:rPr>
              <w:t>女性</w:t>
            </w:r>
            <w:proofErr w:type="gramStart"/>
            <w:r w:rsidR="000206C7">
              <w:rPr>
                <w:rFonts w:ascii="新細明體" w:hAnsi="新細明體" w:hint="eastAsia"/>
                <w:spacing w:val="10"/>
                <w:szCs w:val="22"/>
              </w:rPr>
              <w:t>在</w:t>
            </w:r>
            <w:r w:rsidR="000206C7" w:rsidRPr="00DB160E">
              <w:rPr>
                <w:rFonts w:eastAsiaTheme="minorEastAsia"/>
                <w:spacing w:val="10"/>
              </w:rPr>
              <w:t>娘樓</w:t>
            </w:r>
            <w:r w:rsidRPr="002738A9">
              <w:rPr>
                <w:rFonts w:ascii="新細明體" w:hAnsi="新細明體"/>
                <w:spacing w:val="10"/>
                <w:szCs w:val="22"/>
              </w:rPr>
              <w:t>企盼</w:t>
            </w:r>
            <w:proofErr w:type="gramEnd"/>
            <w:r w:rsidRPr="002738A9">
              <w:rPr>
                <w:rFonts w:ascii="新細明體" w:hAnsi="新細明體"/>
                <w:spacing w:val="10"/>
                <w:szCs w:val="22"/>
              </w:rPr>
              <w:t>美好姻緣</w:t>
            </w:r>
          </w:p>
        </w:tc>
        <w:tc>
          <w:tcPr>
            <w:tcW w:w="4123" w:type="dxa"/>
            <w:shd w:val="clear" w:color="auto" w:fill="auto"/>
          </w:tcPr>
          <w:p w:rsidR="000B5099" w:rsidRPr="002738A9" w:rsidRDefault="000206C7" w:rsidP="002738A9">
            <w:pPr>
              <w:spacing w:line="340" w:lineRule="atLeast"/>
              <w:jc w:val="center"/>
              <w:rPr>
                <w:rFonts w:ascii="新細明體" w:hAnsi="新細明體"/>
                <w:spacing w:val="10"/>
                <w:szCs w:val="22"/>
              </w:rPr>
            </w:pPr>
            <w:r w:rsidRPr="002738A9">
              <w:rPr>
                <w:rFonts w:ascii="新細明體" w:hAnsi="新細明體" w:hint="eastAsia"/>
                <w:spacing w:val="10"/>
                <w:szCs w:val="22"/>
              </w:rPr>
              <w:t>女性</w:t>
            </w:r>
            <w:proofErr w:type="gramStart"/>
            <w:r w:rsidR="00561946" w:rsidRPr="002738A9">
              <w:rPr>
                <w:rFonts w:ascii="新細明體" w:hAnsi="新細明體"/>
                <w:spacing w:val="10"/>
                <w:szCs w:val="22"/>
              </w:rPr>
              <w:t>因哭嫁</w:t>
            </w:r>
            <w:proofErr w:type="gramEnd"/>
            <w:r w:rsidR="00561946" w:rsidRPr="002738A9">
              <w:rPr>
                <w:rFonts w:ascii="新細明體" w:hAnsi="新細明體"/>
                <w:spacing w:val="10"/>
                <w:szCs w:val="22"/>
              </w:rPr>
              <w:t>禁忌不得</w:t>
            </w:r>
            <w:proofErr w:type="gramStart"/>
            <w:r w:rsidR="00561946" w:rsidRPr="002738A9">
              <w:rPr>
                <w:rFonts w:ascii="新細明體" w:hAnsi="新細明體"/>
                <w:spacing w:val="10"/>
                <w:szCs w:val="22"/>
              </w:rPr>
              <w:t>重返</w:t>
            </w:r>
            <w:r w:rsidRPr="00DB160E">
              <w:rPr>
                <w:rFonts w:eastAsiaTheme="minorEastAsia"/>
                <w:spacing w:val="10"/>
              </w:rPr>
              <w:t>娘</w:t>
            </w:r>
            <w:proofErr w:type="gramEnd"/>
            <w:r w:rsidRPr="00DB160E">
              <w:rPr>
                <w:rFonts w:eastAsiaTheme="minorEastAsia"/>
                <w:spacing w:val="10"/>
              </w:rPr>
              <w:t>樓</w:t>
            </w:r>
          </w:p>
        </w:tc>
      </w:tr>
      <w:tr w:rsidR="000B5099" w:rsidRPr="002738A9" w:rsidTr="00B111E3">
        <w:tc>
          <w:tcPr>
            <w:tcW w:w="707" w:type="dxa"/>
            <w:shd w:val="clear" w:color="auto" w:fill="auto"/>
          </w:tcPr>
          <w:p w:rsidR="000B5099" w:rsidRPr="002738A9" w:rsidRDefault="000B5099" w:rsidP="00AB5D0A">
            <w:pPr>
              <w:pStyle w:val="AA"/>
              <w:spacing w:line="340" w:lineRule="atLeast"/>
              <w:ind w:left="145" w:hanging="145"/>
              <w:jc w:val="center"/>
              <w:rPr>
                <w:spacing w:val="10"/>
                <w:lang w:val="es-ES"/>
              </w:rPr>
            </w:pPr>
            <w:r w:rsidRPr="002738A9">
              <w:rPr>
                <w:spacing w:val="10"/>
                <w:lang w:val="es-ES"/>
              </w:rPr>
              <w:t>(</w:t>
            </w:r>
            <w:r w:rsidRPr="002738A9">
              <w:rPr>
                <w:rFonts w:hint="eastAsia"/>
                <w:spacing w:val="10"/>
                <w:lang w:val="es-ES"/>
              </w:rPr>
              <w:t>D</w:t>
            </w:r>
            <w:r w:rsidRPr="002738A9">
              <w:rPr>
                <w:spacing w:val="10"/>
                <w:lang w:val="es-ES"/>
              </w:rPr>
              <w:t>)</w:t>
            </w:r>
          </w:p>
        </w:tc>
        <w:tc>
          <w:tcPr>
            <w:tcW w:w="4123" w:type="dxa"/>
            <w:shd w:val="clear" w:color="auto" w:fill="auto"/>
          </w:tcPr>
          <w:p w:rsidR="000B5099" w:rsidRPr="002738A9" w:rsidRDefault="000206C7" w:rsidP="002738A9">
            <w:pPr>
              <w:spacing w:line="340" w:lineRule="atLeast"/>
              <w:jc w:val="center"/>
              <w:rPr>
                <w:rFonts w:ascii="新細明體" w:hAnsi="新細明體"/>
                <w:spacing w:val="10"/>
                <w:szCs w:val="22"/>
              </w:rPr>
            </w:pPr>
            <w:r w:rsidRPr="00DB160E">
              <w:rPr>
                <w:rFonts w:eastAsiaTheme="minorEastAsia"/>
                <w:spacing w:val="10"/>
              </w:rPr>
              <w:t>娘樓</w:t>
            </w:r>
            <w:r>
              <w:rPr>
                <w:rFonts w:eastAsiaTheme="minorEastAsia" w:hint="eastAsia"/>
                <w:spacing w:val="10"/>
              </w:rPr>
              <w:t>是</w:t>
            </w:r>
            <w:r w:rsidR="000B5099" w:rsidRPr="002738A9">
              <w:rPr>
                <w:rFonts w:ascii="新細明體" w:hAnsi="新細明體"/>
                <w:spacing w:val="10"/>
                <w:szCs w:val="22"/>
              </w:rPr>
              <w:t>女性</w:t>
            </w:r>
            <w:r w:rsidR="000B5099" w:rsidRPr="002738A9">
              <w:rPr>
                <w:rFonts w:ascii="新細明體" w:hAnsi="新細明體" w:hint="eastAsia"/>
                <w:spacing w:val="10"/>
                <w:szCs w:val="22"/>
              </w:rPr>
              <w:t>接受體制外</w:t>
            </w:r>
            <w:r w:rsidR="000B5099" w:rsidRPr="002738A9">
              <w:rPr>
                <w:rFonts w:ascii="新細明體" w:hAnsi="新細明體"/>
                <w:spacing w:val="10"/>
                <w:szCs w:val="22"/>
              </w:rPr>
              <w:t>知識</w:t>
            </w:r>
            <w:r w:rsidR="00CE5569" w:rsidRPr="002738A9">
              <w:rPr>
                <w:rFonts w:ascii="新細明體" w:hAnsi="新細明體" w:hint="eastAsia"/>
                <w:spacing w:val="10"/>
                <w:szCs w:val="22"/>
              </w:rPr>
              <w:t>之處</w:t>
            </w:r>
          </w:p>
        </w:tc>
        <w:tc>
          <w:tcPr>
            <w:tcW w:w="4123" w:type="dxa"/>
            <w:shd w:val="clear" w:color="auto" w:fill="auto"/>
          </w:tcPr>
          <w:p w:rsidR="000B5099" w:rsidRPr="002738A9" w:rsidRDefault="000206C7" w:rsidP="002738A9">
            <w:pPr>
              <w:spacing w:line="340" w:lineRule="atLeast"/>
              <w:jc w:val="center"/>
              <w:rPr>
                <w:rFonts w:ascii="新細明體" w:hAnsi="新細明體"/>
                <w:spacing w:val="10"/>
                <w:szCs w:val="22"/>
              </w:rPr>
            </w:pPr>
            <w:r w:rsidRPr="00DB160E">
              <w:rPr>
                <w:rFonts w:eastAsiaTheme="minorEastAsia"/>
                <w:spacing w:val="10"/>
              </w:rPr>
              <w:t>娘樓</w:t>
            </w:r>
            <w:r>
              <w:rPr>
                <w:rFonts w:eastAsiaTheme="minorEastAsia" w:hint="eastAsia"/>
                <w:spacing w:val="10"/>
              </w:rPr>
              <w:t>是</w:t>
            </w:r>
            <w:r w:rsidRPr="002738A9">
              <w:rPr>
                <w:rFonts w:ascii="新細明體" w:hAnsi="新細明體"/>
                <w:spacing w:val="10"/>
                <w:szCs w:val="22"/>
              </w:rPr>
              <w:t>女性</w:t>
            </w:r>
            <w:r>
              <w:rPr>
                <w:rFonts w:ascii="新細明體" w:hAnsi="新細明體" w:hint="eastAsia"/>
                <w:spacing w:val="10"/>
                <w:szCs w:val="22"/>
              </w:rPr>
              <w:t>情感寄託的依憑</w:t>
            </w:r>
          </w:p>
        </w:tc>
      </w:tr>
    </w:tbl>
    <w:p w:rsidR="000B5099" w:rsidRPr="00DB160E" w:rsidRDefault="00BB49AD" w:rsidP="002738A9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7</w:t>
      </w:r>
      <w:r w:rsidR="000B5099" w:rsidRPr="00DB160E">
        <w:rPr>
          <w:rFonts w:eastAsiaTheme="minorEastAsia" w:hint="eastAsia"/>
          <w:spacing w:val="10"/>
        </w:rPr>
        <w:t>.</w:t>
      </w:r>
      <w:r w:rsidR="000B5099" w:rsidRPr="00DB160E">
        <w:rPr>
          <w:rFonts w:eastAsiaTheme="minorEastAsia" w:hint="eastAsia"/>
          <w:spacing w:val="10"/>
        </w:rPr>
        <w:tab/>
      </w:r>
      <w:r w:rsidR="007F58C5" w:rsidRPr="00DB160E">
        <w:rPr>
          <w:rFonts w:eastAsiaTheme="minorEastAsia" w:hint="eastAsia"/>
          <w:spacing w:val="10"/>
        </w:rPr>
        <w:t>依據上文，</w:t>
      </w:r>
      <w:r w:rsidR="000B5099" w:rsidRPr="00DB160E">
        <w:rPr>
          <w:rFonts w:eastAsiaTheme="minorEastAsia" w:hint="eastAsia"/>
          <w:spacing w:val="10"/>
        </w:rPr>
        <w:t>關於女書的說明，</w:t>
      </w:r>
      <w:r w:rsidR="000B5099" w:rsidRPr="00661E7A">
        <w:rPr>
          <w:rFonts w:eastAsiaTheme="minorEastAsia" w:hint="eastAsia"/>
          <w:b/>
          <w:spacing w:val="10"/>
          <w:u w:val="single"/>
        </w:rPr>
        <w:t>不適當</w:t>
      </w:r>
      <w:r w:rsidR="000B5099" w:rsidRPr="00DB160E">
        <w:rPr>
          <w:rFonts w:eastAsiaTheme="minorEastAsia" w:hint="eastAsia"/>
          <w:spacing w:val="10"/>
        </w:rPr>
        <w:t>的是：</w:t>
      </w:r>
    </w:p>
    <w:p w:rsidR="000B5099" w:rsidRPr="000D0BD8" w:rsidRDefault="000B5099" w:rsidP="002738A9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A)</w:t>
      </w:r>
      <w:r w:rsidRPr="000D0BD8">
        <w:rPr>
          <w:snapToGrid w:val="0"/>
          <w:spacing w:val="10"/>
          <w:kern w:val="0"/>
          <w:szCs w:val="20"/>
          <w:lang w:val="es-ES"/>
        </w:rPr>
        <w:t>女書是婦女可</w:t>
      </w:r>
      <w:r w:rsidR="000206C7" w:rsidRPr="000D0BD8">
        <w:rPr>
          <w:snapToGrid w:val="0"/>
          <w:spacing w:val="10"/>
          <w:kern w:val="0"/>
          <w:szCs w:val="20"/>
          <w:lang w:val="es-ES"/>
        </w:rPr>
        <w:t>掌握</w:t>
      </w:r>
      <w:r w:rsidRPr="000D0BD8">
        <w:rPr>
          <w:snapToGrid w:val="0"/>
          <w:spacing w:val="10"/>
          <w:kern w:val="0"/>
          <w:szCs w:val="20"/>
          <w:lang w:val="es-ES"/>
        </w:rPr>
        <w:t>自我</w:t>
      </w:r>
      <w:r w:rsidR="000206C7">
        <w:rPr>
          <w:rFonts w:hint="eastAsia"/>
          <w:snapToGrid w:val="0"/>
          <w:spacing w:val="10"/>
          <w:kern w:val="0"/>
          <w:szCs w:val="20"/>
          <w:lang w:val="es-ES"/>
        </w:rPr>
        <w:t>話語權</w:t>
      </w:r>
      <w:r w:rsidRPr="000D0BD8">
        <w:rPr>
          <w:snapToGrid w:val="0"/>
          <w:spacing w:val="10"/>
          <w:kern w:val="0"/>
          <w:szCs w:val="20"/>
          <w:lang w:val="es-ES"/>
        </w:rPr>
        <w:t>的發聲筒，也是</w:t>
      </w:r>
      <w:r w:rsidR="00021EF3">
        <w:rPr>
          <w:rFonts w:hAnsi="標楷體" w:hint="eastAsia"/>
          <w:spacing w:val="10"/>
        </w:rPr>
        <w:t>姊</w:t>
      </w:r>
      <w:r w:rsidRPr="000D0BD8">
        <w:rPr>
          <w:snapToGrid w:val="0"/>
          <w:spacing w:val="10"/>
          <w:kern w:val="0"/>
          <w:szCs w:val="20"/>
          <w:lang w:val="es-ES"/>
        </w:rPr>
        <w:t>妹相濡以沫</w:t>
      </w:r>
      <w:r w:rsidR="000206C7" w:rsidRPr="000D0BD8">
        <w:rPr>
          <w:snapToGrid w:val="0"/>
          <w:spacing w:val="10"/>
          <w:kern w:val="0"/>
          <w:szCs w:val="20"/>
          <w:lang w:val="es-ES"/>
        </w:rPr>
        <w:t>情誼</w:t>
      </w:r>
      <w:r w:rsidRPr="000D0BD8">
        <w:rPr>
          <w:snapToGrid w:val="0"/>
          <w:spacing w:val="10"/>
          <w:kern w:val="0"/>
          <w:szCs w:val="20"/>
          <w:lang w:val="es-ES"/>
        </w:rPr>
        <w:t>的表現</w:t>
      </w:r>
    </w:p>
    <w:p w:rsidR="000B5099" w:rsidRPr="000D0BD8" w:rsidRDefault="000B5099" w:rsidP="002738A9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B)</w:t>
      </w:r>
      <w:r w:rsidRPr="000D0BD8">
        <w:rPr>
          <w:snapToGrid w:val="0"/>
          <w:spacing w:val="10"/>
          <w:kern w:val="0"/>
          <w:szCs w:val="20"/>
          <w:lang w:val="es-ES"/>
        </w:rPr>
        <w:t>以女書書寫他人故事，常在</w:t>
      </w:r>
      <w:r w:rsidR="00BC439E" w:rsidRPr="000D0BD8">
        <w:rPr>
          <w:rFonts w:hint="eastAsia"/>
          <w:snapToGrid w:val="0"/>
          <w:spacing w:val="10"/>
          <w:kern w:val="0"/>
          <w:szCs w:val="20"/>
          <w:lang w:val="es-ES"/>
        </w:rPr>
        <w:t>他</w:t>
      </w:r>
      <w:r w:rsidRPr="000D0BD8">
        <w:rPr>
          <w:snapToGrid w:val="0"/>
          <w:spacing w:val="10"/>
          <w:kern w:val="0"/>
          <w:szCs w:val="20"/>
          <w:lang w:val="es-ES"/>
        </w:rPr>
        <w:t>人生命中照見自己，而融入個人身世感懷</w:t>
      </w:r>
    </w:p>
    <w:p w:rsidR="000B5099" w:rsidRPr="000D0BD8" w:rsidRDefault="000B5099" w:rsidP="002738A9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C)</w:t>
      </w:r>
      <w:r w:rsidRPr="000D0BD8">
        <w:rPr>
          <w:snapToGrid w:val="0"/>
          <w:spacing w:val="10"/>
          <w:kern w:val="0"/>
          <w:szCs w:val="20"/>
          <w:lang w:val="es-ES"/>
        </w:rPr>
        <w:t>女書是江永婦女的生命刻痕，</w:t>
      </w:r>
      <w:r w:rsidR="00BC439E" w:rsidRPr="000D0BD8">
        <w:rPr>
          <w:rFonts w:hint="eastAsia"/>
          <w:snapToGrid w:val="0"/>
          <w:spacing w:val="10"/>
          <w:kern w:val="0"/>
          <w:szCs w:val="20"/>
          <w:lang w:val="es-ES"/>
        </w:rPr>
        <w:t>而</w:t>
      </w:r>
      <w:r w:rsidR="004466CD" w:rsidRPr="000D0BD8">
        <w:rPr>
          <w:rFonts w:hint="eastAsia"/>
          <w:snapToGrid w:val="0"/>
          <w:spacing w:val="10"/>
          <w:kern w:val="0"/>
          <w:szCs w:val="20"/>
          <w:lang w:val="es-ES"/>
        </w:rPr>
        <w:t>今江永女性為復甦女書</w:t>
      </w:r>
      <w:r w:rsidR="00BC439E" w:rsidRPr="000D0BD8">
        <w:rPr>
          <w:rFonts w:hint="eastAsia"/>
          <w:snapToGrid w:val="0"/>
          <w:spacing w:val="10"/>
          <w:kern w:val="0"/>
          <w:szCs w:val="20"/>
          <w:lang w:val="es-ES"/>
        </w:rPr>
        <w:t>多</w:t>
      </w:r>
      <w:r w:rsidR="004466CD" w:rsidRPr="000D0BD8">
        <w:rPr>
          <w:rFonts w:hint="eastAsia"/>
          <w:snapToGrid w:val="0"/>
          <w:spacing w:val="10"/>
          <w:kern w:val="0"/>
          <w:szCs w:val="20"/>
          <w:lang w:val="es-ES"/>
        </w:rPr>
        <w:t>投身文創設計</w:t>
      </w:r>
    </w:p>
    <w:p w:rsidR="000B5099" w:rsidRPr="000D0BD8" w:rsidRDefault="000B5099" w:rsidP="002738A9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D)</w:t>
      </w:r>
      <w:r w:rsidRPr="000D0BD8">
        <w:rPr>
          <w:snapToGrid w:val="0"/>
          <w:spacing w:val="10"/>
          <w:kern w:val="0"/>
          <w:szCs w:val="20"/>
          <w:lang w:val="es-ES"/>
        </w:rPr>
        <w:t>藉由</w:t>
      </w:r>
      <w:proofErr w:type="gramStart"/>
      <w:r w:rsidRPr="000D0BD8">
        <w:rPr>
          <w:snapToGrid w:val="0"/>
          <w:spacing w:val="10"/>
          <w:kern w:val="0"/>
          <w:szCs w:val="20"/>
          <w:lang w:val="es-ES"/>
        </w:rPr>
        <w:t>女書音聲</w:t>
      </w:r>
      <w:proofErr w:type="gramEnd"/>
      <w:r w:rsidRPr="000D0BD8">
        <w:rPr>
          <w:snapToGrid w:val="0"/>
          <w:spacing w:val="10"/>
          <w:kern w:val="0"/>
          <w:szCs w:val="20"/>
          <w:lang w:val="es-ES"/>
        </w:rPr>
        <w:t>與表意的交織，女性藉以面對現實困境、</w:t>
      </w:r>
      <w:r w:rsidR="000206C7">
        <w:rPr>
          <w:rFonts w:hint="eastAsia"/>
          <w:snapToGrid w:val="0"/>
          <w:spacing w:val="10"/>
          <w:kern w:val="0"/>
          <w:szCs w:val="20"/>
          <w:lang w:val="es-ES"/>
        </w:rPr>
        <w:t>悲</w:t>
      </w:r>
      <w:r w:rsidRPr="000D0BD8">
        <w:rPr>
          <w:snapToGrid w:val="0"/>
          <w:spacing w:val="10"/>
          <w:kern w:val="0"/>
          <w:szCs w:val="20"/>
          <w:lang w:val="es-ES"/>
        </w:rPr>
        <w:t>訴社會的不公</w:t>
      </w:r>
    </w:p>
    <w:p w:rsidR="000B5099" w:rsidRPr="00DB160E" w:rsidRDefault="00BB49AD" w:rsidP="002738A9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8</w:t>
      </w:r>
      <w:r w:rsidR="000B5099" w:rsidRPr="00DB160E">
        <w:rPr>
          <w:rFonts w:eastAsiaTheme="minorEastAsia" w:hint="eastAsia"/>
          <w:spacing w:val="10"/>
        </w:rPr>
        <w:t>.</w:t>
      </w:r>
      <w:r w:rsidR="000B5099" w:rsidRPr="00DB160E">
        <w:rPr>
          <w:rFonts w:eastAsiaTheme="minorEastAsia" w:hint="eastAsia"/>
          <w:spacing w:val="10"/>
        </w:rPr>
        <w:tab/>
      </w:r>
      <w:r w:rsidR="000B5099" w:rsidRPr="00DB160E">
        <w:rPr>
          <w:rFonts w:eastAsiaTheme="minorEastAsia" w:hint="eastAsia"/>
          <w:spacing w:val="10"/>
        </w:rPr>
        <w:t>下列</w:t>
      </w:r>
      <w:r w:rsidR="000B5099" w:rsidRPr="00DB160E">
        <w:rPr>
          <w:rFonts w:eastAsiaTheme="minorEastAsia"/>
          <w:spacing w:val="10"/>
        </w:rPr>
        <w:t>女書作品，</w:t>
      </w:r>
      <w:r w:rsidR="000B5099" w:rsidRPr="00661E7A">
        <w:rPr>
          <w:rFonts w:eastAsiaTheme="minorEastAsia"/>
          <w:b/>
          <w:spacing w:val="10"/>
          <w:u w:val="single"/>
        </w:rPr>
        <w:t>不是</w:t>
      </w:r>
      <w:r w:rsidR="000B5099" w:rsidRPr="00DB160E">
        <w:rPr>
          <w:rFonts w:eastAsiaTheme="minorEastAsia"/>
          <w:spacing w:val="10"/>
        </w:rPr>
        <w:t>表現「女性婚後的失落」的是</w:t>
      </w:r>
      <w:r w:rsidR="000B5099" w:rsidRPr="00DB160E">
        <w:rPr>
          <w:rFonts w:eastAsiaTheme="minorEastAsia" w:hint="eastAsia"/>
          <w:spacing w:val="10"/>
        </w:rPr>
        <w:t>：</w:t>
      </w:r>
    </w:p>
    <w:p w:rsidR="000B5099" w:rsidRPr="000D0BD8" w:rsidRDefault="000B5099" w:rsidP="002738A9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A)</w:t>
      </w:r>
      <w:r w:rsidR="000206C7">
        <w:rPr>
          <w:rFonts w:hint="eastAsia"/>
          <w:snapToGrid w:val="0"/>
          <w:spacing w:val="10"/>
          <w:kern w:val="0"/>
          <w:szCs w:val="20"/>
          <w:lang w:val="es-ES"/>
        </w:rPr>
        <w:t>將說嫁</w:t>
      </w:r>
      <w:proofErr w:type="gramStart"/>
      <w:r w:rsidR="000206C7">
        <w:rPr>
          <w:rFonts w:hint="eastAsia"/>
          <w:snapToGrid w:val="0"/>
          <w:spacing w:val="10"/>
          <w:kern w:val="0"/>
          <w:szCs w:val="20"/>
          <w:lang w:val="es-ES"/>
        </w:rPr>
        <w:t>奩</w:t>
      </w:r>
      <w:proofErr w:type="gramEnd"/>
      <w:r w:rsidR="000206C7">
        <w:rPr>
          <w:rFonts w:hint="eastAsia"/>
          <w:snapToGrid w:val="0"/>
          <w:spacing w:val="10"/>
          <w:kern w:val="0"/>
          <w:szCs w:val="20"/>
          <w:lang w:val="es-ES"/>
        </w:rPr>
        <w:t>兩半分，又</w:t>
      </w:r>
      <w:proofErr w:type="gramStart"/>
      <w:r w:rsidR="000206C7">
        <w:rPr>
          <w:rFonts w:hint="eastAsia"/>
          <w:snapToGrid w:val="0"/>
          <w:spacing w:val="10"/>
          <w:kern w:val="0"/>
          <w:szCs w:val="20"/>
          <w:lang w:val="es-ES"/>
        </w:rPr>
        <w:t>氣淚流</w:t>
      </w:r>
      <w:proofErr w:type="gramEnd"/>
      <w:r w:rsidR="000206C7">
        <w:rPr>
          <w:rFonts w:hint="eastAsia"/>
          <w:snapToGrid w:val="0"/>
          <w:spacing w:val="10"/>
          <w:kern w:val="0"/>
          <w:szCs w:val="20"/>
          <w:lang w:val="es-ES"/>
        </w:rPr>
        <w:t>難一字。吃盡</w:t>
      </w:r>
      <w:proofErr w:type="gramStart"/>
      <w:r w:rsidR="000206C7">
        <w:rPr>
          <w:rFonts w:hint="eastAsia"/>
          <w:snapToGrid w:val="0"/>
          <w:spacing w:val="10"/>
          <w:kern w:val="0"/>
          <w:szCs w:val="20"/>
          <w:lang w:val="es-ES"/>
        </w:rPr>
        <w:t>千般鹽香味</w:t>
      </w:r>
      <w:proofErr w:type="gramEnd"/>
      <w:r w:rsidR="000206C7">
        <w:rPr>
          <w:rFonts w:hint="eastAsia"/>
          <w:snapToGrid w:val="0"/>
          <w:spacing w:val="10"/>
          <w:kern w:val="0"/>
          <w:szCs w:val="20"/>
          <w:lang w:val="es-ES"/>
        </w:rPr>
        <w:t>，做盡媳婦一字難</w:t>
      </w:r>
    </w:p>
    <w:p w:rsidR="000B5099" w:rsidRPr="000D0BD8" w:rsidRDefault="000B5099" w:rsidP="002738A9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B)</w:t>
      </w:r>
      <w:proofErr w:type="gramStart"/>
      <w:r w:rsidR="00C67D18" w:rsidRPr="000D0BD8">
        <w:rPr>
          <w:rFonts w:hint="eastAsia"/>
          <w:snapToGrid w:val="0"/>
          <w:spacing w:val="10"/>
          <w:kern w:val="0"/>
          <w:szCs w:val="20"/>
          <w:lang w:val="es-ES"/>
        </w:rPr>
        <w:t>粗字粗</w:t>
      </w:r>
      <w:proofErr w:type="gramEnd"/>
      <w:r w:rsidR="00C67D18" w:rsidRPr="000D0BD8">
        <w:rPr>
          <w:rFonts w:hint="eastAsia"/>
          <w:snapToGrid w:val="0"/>
          <w:spacing w:val="10"/>
          <w:kern w:val="0"/>
          <w:szCs w:val="20"/>
          <w:lang w:val="es-ES"/>
        </w:rPr>
        <w:t>針到貴府，只望姑娘</w:t>
      </w:r>
      <w:proofErr w:type="gramStart"/>
      <w:r w:rsidR="00C67D18" w:rsidRPr="000D0BD8">
        <w:rPr>
          <w:rFonts w:hint="eastAsia"/>
          <w:snapToGrid w:val="0"/>
          <w:spacing w:val="10"/>
          <w:kern w:val="0"/>
          <w:szCs w:val="20"/>
          <w:lang w:val="es-ES"/>
        </w:rPr>
        <w:t>請諒</w:t>
      </w:r>
      <w:proofErr w:type="gramEnd"/>
      <w:r w:rsidR="00C67D18" w:rsidRPr="000D0BD8">
        <w:rPr>
          <w:rFonts w:hint="eastAsia"/>
          <w:snapToGrid w:val="0"/>
          <w:spacing w:val="10"/>
          <w:kern w:val="0"/>
          <w:szCs w:val="20"/>
          <w:lang w:val="es-ES"/>
        </w:rPr>
        <w:t>寬。不比貴家禮義全，你在高堂好過日</w:t>
      </w:r>
    </w:p>
    <w:p w:rsidR="000B5099" w:rsidRPr="000D0BD8" w:rsidRDefault="000B5099" w:rsidP="002738A9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C)</w:t>
      </w:r>
      <w:r w:rsidR="00DD1B6C" w:rsidRPr="000D0BD8">
        <w:rPr>
          <w:rFonts w:hint="eastAsia"/>
          <w:snapToGrid w:val="0"/>
          <w:spacing w:val="10"/>
          <w:kern w:val="0"/>
          <w:szCs w:val="20"/>
          <w:lang w:val="es-ES"/>
        </w:rPr>
        <w:t>十八歲女三歲郎，夜間洗腳抱上床。睡到五更</w:t>
      </w:r>
      <w:r w:rsidR="00150342" w:rsidRPr="000D0BD8">
        <w:rPr>
          <w:rFonts w:hint="eastAsia"/>
          <w:snapToGrid w:val="0"/>
          <w:spacing w:val="10"/>
          <w:kern w:val="0"/>
          <w:szCs w:val="20"/>
          <w:lang w:val="es-ES"/>
        </w:rPr>
        <w:t>索</w:t>
      </w:r>
      <w:r w:rsidR="00DD1B6C" w:rsidRPr="000D0BD8">
        <w:rPr>
          <w:rFonts w:hint="eastAsia"/>
          <w:snapToGrid w:val="0"/>
          <w:spacing w:val="10"/>
          <w:kern w:val="0"/>
          <w:szCs w:val="20"/>
          <w:lang w:val="es-ES"/>
        </w:rPr>
        <w:t>奶吃，我是寒妻不是娘</w:t>
      </w:r>
    </w:p>
    <w:p w:rsidR="000B5099" w:rsidRPr="000D0BD8" w:rsidRDefault="000B5099" w:rsidP="002738A9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D)</w:t>
      </w:r>
      <w:r w:rsidR="004A6268" w:rsidRPr="000D0BD8">
        <w:rPr>
          <w:rFonts w:hint="eastAsia"/>
          <w:snapToGrid w:val="0"/>
          <w:spacing w:val="10"/>
          <w:kern w:val="0"/>
          <w:szCs w:val="20"/>
          <w:lang w:val="es-ES"/>
        </w:rPr>
        <w:t>他娘心中用計策，暗中叫子到別州。瞞起台身不知得，不知丈夫到哪方</w:t>
      </w:r>
    </w:p>
    <w:p w:rsidR="00D1253E" w:rsidRPr="00D1253E" w:rsidRDefault="00D1253E">
      <w:pPr>
        <w:widowControl/>
        <w:spacing w:line="240" w:lineRule="auto"/>
        <w:jc w:val="left"/>
        <w:rPr>
          <w:rFonts w:eastAsia="細明體"/>
          <w:spacing w:val="20"/>
          <w:szCs w:val="20"/>
          <w:lang w:val="es-ES"/>
        </w:rPr>
      </w:pPr>
      <w:r w:rsidRPr="00D1253E">
        <w:br w:type="page"/>
      </w:r>
    </w:p>
    <w:p w:rsidR="00852BDA" w:rsidRPr="00BA4FDF" w:rsidRDefault="00FC3835" w:rsidP="002738A9">
      <w:pPr>
        <w:pStyle w:val="TIT1"/>
        <w:spacing w:afterLines="25" w:after="60" w:line="325" w:lineRule="atLeast"/>
        <w:ind w:left="0" w:firstLineChars="0" w:firstLine="0"/>
        <w:rPr>
          <w:spacing w:val="10"/>
          <w:u w:val="single"/>
        </w:rPr>
      </w:pPr>
      <w:r w:rsidRPr="00BA4FDF">
        <w:rPr>
          <w:rFonts w:hint="eastAsia"/>
          <w:spacing w:val="10"/>
          <w:u w:val="single"/>
        </w:rPr>
        <w:lastRenderedPageBreak/>
        <w:t>9-10</w:t>
      </w:r>
      <w:r w:rsidR="00852BDA" w:rsidRPr="00BA4FDF">
        <w:rPr>
          <w:rFonts w:hint="eastAsia"/>
          <w:spacing w:val="10"/>
          <w:u w:val="single"/>
        </w:rPr>
        <w:t>為題組</w:t>
      </w:r>
      <w:r w:rsidR="00852BDA" w:rsidRPr="00BA4FDF">
        <w:rPr>
          <w:rFonts w:hint="eastAsia"/>
          <w:spacing w:val="10"/>
        </w:rPr>
        <w:t>。閱讀下文，回答</w:t>
      </w:r>
      <w:r w:rsidRPr="00BA4FDF">
        <w:rPr>
          <w:rFonts w:hint="eastAsia"/>
          <w:spacing w:val="10"/>
        </w:rPr>
        <w:t>9-10</w:t>
      </w:r>
      <w:r w:rsidR="00852BDA" w:rsidRPr="00BA4FDF">
        <w:rPr>
          <w:rFonts w:hint="eastAsia"/>
          <w:spacing w:val="10"/>
        </w:rPr>
        <w:t>題。</w:t>
      </w:r>
    </w:p>
    <w:p w:rsidR="00852BDA" w:rsidRPr="000D0BD8" w:rsidRDefault="00852BDA" w:rsidP="002738A9">
      <w:pPr>
        <w:pStyle w:val="tit2"/>
        <w:spacing w:line="325" w:lineRule="atLeast"/>
        <w:ind w:firstLineChars="200" w:firstLine="480"/>
        <w:rPr>
          <w:rFonts w:hAnsi="標楷體"/>
          <w:spacing w:val="10"/>
        </w:rPr>
      </w:pPr>
      <w:r w:rsidRPr="000D0BD8">
        <w:rPr>
          <w:rFonts w:hAnsi="標楷體" w:hint="eastAsia"/>
          <w:spacing w:val="10"/>
        </w:rPr>
        <w:t>大多數</w:t>
      </w:r>
      <w:bookmarkStart w:id="0" w:name="_Hlk148257801"/>
      <w:r w:rsidRPr="000D0BD8">
        <w:rPr>
          <w:rFonts w:hAnsi="標楷體" w:hint="eastAsia"/>
          <w:spacing w:val="10"/>
        </w:rPr>
        <w:t>機場的指標</w:t>
      </w:r>
      <w:bookmarkEnd w:id="0"/>
      <w:r w:rsidRPr="000D0BD8">
        <w:rPr>
          <w:rFonts w:hAnsi="標楷體" w:hint="eastAsia"/>
          <w:spacing w:val="10"/>
        </w:rPr>
        <w:t>都使用黑體字，因為它給人乾淨簡潔的現代感。</w:t>
      </w:r>
      <w:r w:rsidR="00664220" w:rsidRPr="000D0BD8">
        <w:rPr>
          <w:rFonts w:hAnsi="標楷體" w:hint="eastAsia"/>
          <w:spacing w:val="10"/>
        </w:rPr>
        <w:t>若</w:t>
      </w:r>
      <w:r w:rsidRPr="000D0BD8">
        <w:rPr>
          <w:rFonts w:hAnsi="標楷體" w:hint="eastAsia"/>
          <w:spacing w:val="10"/>
        </w:rPr>
        <w:t>使用新細明體，由於筆畫很細，一段距離外就不易閱讀，甚至連發現它都有困難。</w:t>
      </w:r>
      <w:r w:rsidR="009650E9" w:rsidRPr="000D0BD8">
        <w:rPr>
          <w:rFonts w:hAnsi="標楷體" w:hint="eastAsia"/>
          <w:spacing w:val="10"/>
        </w:rPr>
        <w:t>新細</w:t>
      </w:r>
      <w:r w:rsidRPr="000D0BD8">
        <w:rPr>
          <w:rFonts w:hAnsi="標楷體" w:hint="eastAsia"/>
          <w:spacing w:val="10"/>
        </w:rPr>
        <w:t>明體的橫筆設計得偏細，不適合</w:t>
      </w:r>
      <w:r w:rsidR="00C72440" w:rsidRPr="000D0BD8">
        <w:rPr>
          <w:rFonts w:hAnsi="標楷體" w:hint="eastAsia"/>
          <w:spacing w:val="10"/>
        </w:rPr>
        <w:t>使用</w:t>
      </w:r>
      <w:r w:rsidRPr="000D0BD8">
        <w:rPr>
          <w:rFonts w:hAnsi="標楷體" w:hint="eastAsia"/>
          <w:spacing w:val="10"/>
        </w:rPr>
        <w:t>在</w:t>
      </w:r>
      <w:r w:rsidR="00C72440" w:rsidRPr="000D0BD8">
        <w:rPr>
          <w:rFonts w:hAnsi="標楷體" w:hint="eastAsia"/>
          <w:spacing w:val="10"/>
        </w:rPr>
        <w:t>距</w:t>
      </w:r>
      <w:r w:rsidRPr="000D0BD8">
        <w:rPr>
          <w:rFonts w:hAnsi="標楷體" w:hint="eastAsia"/>
          <w:spacing w:val="10"/>
        </w:rPr>
        <w:t>離讀者</w:t>
      </w:r>
      <w:r w:rsidR="00C72440" w:rsidRPr="000D0BD8">
        <w:rPr>
          <w:rFonts w:hAnsi="標楷體" w:hint="eastAsia"/>
          <w:spacing w:val="10"/>
        </w:rPr>
        <w:t>較遠</w:t>
      </w:r>
      <w:r w:rsidRPr="000D0BD8">
        <w:rPr>
          <w:rFonts w:hAnsi="標楷體" w:hint="eastAsia"/>
          <w:spacing w:val="10"/>
        </w:rPr>
        <w:t>的指標上。而黑體橫筆夠粗，就有良好的「易視性」。</w:t>
      </w:r>
    </w:p>
    <w:p w:rsidR="00852BDA" w:rsidRPr="000D0BD8" w:rsidRDefault="00852BDA" w:rsidP="002738A9">
      <w:pPr>
        <w:pStyle w:val="tit2"/>
        <w:spacing w:line="325" w:lineRule="atLeast"/>
        <w:ind w:firstLineChars="200" w:firstLine="480"/>
        <w:rPr>
          <w:rFonts w:hAnsi="標楷體"/>
          <w:spacing w:val="10"/>
        </w:rPr>
      </w:pPr>
      <w:r w:rsidRPr="000D0BD8">
        <w:rPr>
          <w:rFonts w:hAnsi="標楷體" w:hint="eastAsia"/>
          <w:spacing w:val="10"/>
        </w:rPr>
        <w:t>新細明體</w:t>
      </w:r>
      <w:r w:rsidRPr="000D0BD8">
        <w:rPr>
          <w:rFonts w:hAnsi="標楷體"/>
          <w:spacing w:val="10"/>
        </w:rPr>
        <w:t>在</w:t>
      </w:r>
      <w:r w:rsidRPr="000D0BD8">
        <w:rPr>
          <w:rFonts w:hAnsi="標楷體"/>
          <w:spacing w:val="10"/>
        </w:rPr>
        <w:t>80</w:t>
      </w:r>
      <w:r w:rsidRPr="000D0BD8">
        <w:rPr>
          <w:rFonts w:hAnsi="標楷體"/>
          <w:spacing w:val="10"/>
        </w:rPr>
        <w:t>年代</w:t>
      </w:r>
      <w:r w:rsidRPr="000D0BD8">
        <w:rPr>
          <w:rFonts w:hAnsi="標楷體" w:hint="eastAsia"/>
          <w:spacing w:val="10"/>
        </w:rPr>
        <w:t>曾</w:t>
      </w:r>
      <w:r w:rsidRPr="000D0BD8">
        <w:rPr>
          <w:rFonts w:hAnsi="標楷體"/>
          <w:spacing w:val="10"/>
        </w:rPr>
        <w:t>是新潮設計，但</w:t>
      </w:r>
      <w:r w:rsidR="00C72440" w:rsidRPr="000D0BD8">
        <w:rPr>
          <w:rFonts w:hAnsi="標楷體" w:hint="eastAsia"/>
          <w:spacing w:val="10"/>
        </w:rPr>
        <w:t>時</w:t>
      </w:r>
      <w:r w:rsidRPr="000D0BD8">
        <w:rPr>
          <w:rFonts w:hAnsi="標楷體"/>
          <w:spacing w:val="10"/>
        </w:rPr>
        <w:t>過境遷</w:t>
      </w:r>
      <w:r w:rsidR="00BA4DAE" w:rsidRPr="000D0BD8">
        <w:rPr>
          <w:rFonts w:hAnsi="標楷體" w:hint="eastAsia"/>
          <w:spacing w:val="10"/>
        </w:rPr>
        <w:t>，</w:t>
      </w:r>
      <w:r w:rsidR="00C72440" w:rsidRPr="000D0BD8">
        <w:rPr>
          <w:rFonts w:hAnsi="標楷體" w:hint="eastAsia"/>
          <w:spacing w:val="10"/>
        </w:rPr>
        <w:t>難免</w:t>
      </w:r>
      <w:r w:rsidRPr="000D0BD8">
        <w:rPr>
          <w:rFonts w:hAnsi="標楷體"/>
          <w:spacing w:val="10"/>
        </w:rPr>
        <w:t>審美疲乏</w:t>
      </w:r>
      <w:r w:rsidR="00BA4845" w:rsidRPr="000D0BD8">
        <w:rPr>
          <w:rFonts w:hAnsi="標楷體" w:hint="eastAsia"/>
          <w:spacing w:val="10"/>
        </w:rPr>
        <w:t>，</w:t>
      </w:r>
      <w:r w:rsidR="008617AB" w:rsidRPr="000D0BD8">
        <w:rPr>
          <w:rFonts w:hAnsi="標楷體" w:hint="eastAsia"/>
          <w:spacing w:val="10"/>
        </w:rPr>
        <w:t>是想改變中文字型設計現狀者要</w:t>
      </w:r>
      <w:r w:rsidR="00F72455" w:rsidRPr="000D0BD8">
        <w:rPr>
          <w:rFonts w:hAnsi="標楷體" w:hint="eastAsia"/>
          <w:spacing w:val="10"/>
        </w:rPr>
        <w:t>革新</w:t>
      </w:r>
      <w:r w:rsidR="008617AB" w:rsidRPr="000D0BD8">
        <w:rPr>
          <w:rFonts w:hAnsi="標楷體" w:hint="eastAsia"/>
          <w:spacing w:val="10"/>
        </w:rPr>
        <w:t>的對象</w:t>
      </w:r>
      <w:r w:rsidRPr="000D0BD8">
        <w:rPr>
          <w:rFonts w:hAnsi="標楷體"/>
          <w:spacing w:val="10"/>
        </w:rPr>
        <w:t>。高解析度螢幕時代，它更</w:t>
      </w:r>
      <w:r w:rsidRPr="000D0BD8">
        <w:rPr>
          <w:rFonts w:hAnsi="標楷體" w:hint="eastAsia"/>
          <w:spacing w:val="10"/>
        </w:rPr>
        <w:t>難以勝任螢幕</w:t>
      </w:r>
      <w:r w:rsidR="00A25BDF" w:rsidRPr="000D0BD8">
        <w:rPr>
          <w:rFonts w:hAnsi="標楷體" w:hint="eastAsia"/>
          <w:spacing w:val="10"/>
        </w:rPr>
        <w:t>上</w:t>
      </w:r>
      <w:r w:rsidRPr="000D0BD8">
        <w:rPr>
          <w:rFonts w:hAnsi="標楷體" w:hint="eastAsia"/>
          <w:spacing w:val="10"/>
        </w:rPr>
        <w:t>的閱讀。但只要它是系統內建的首要字型，就會是大多數人的首選。如此一來，文字風景的基本面一時難有什麼變化。</w:t>
      </w:r>
    </w:p>
    <w:p w:rsidR="00852BDA" w:rsidRPr="000D0BD8" w:rsidRDefault="00852BDA" w:rsidP="002738A9">
      <w:pPr>
        <w:pStyle w:val="tit2"/>
        <w:spacing w:line="325" w:lineRule="atLeast"/>
        <w:ind w:firstLineChars="200" w:firstLine="480"/>
        <w:rPr>
          <w:rFonts w:hAnsi="標楷體"/>
          <w:spacing w:val="10"/>
        </w:rPr>
      </w:pPr>
      <w:r w:rsidRPr="000D0BD8">
        <w:rPr>
          <w:rFonts w:hAnsi="標楷體" w:hint="eastAsia"/>
          <w:spacing w:val="10"/>
        </w:rPr>
        <w:t>新細明體是專門用在「紙本」上的，離讀者眼</w:t>
      </w:r>
      <w:r w:rsidR="00BA4845" w:rsidRPr="000D0BD8">
        <w:rPr>
          <w:rFonts w:hAnsi="標楷體" w:hint="eastAsia"/>
          <w:spacing w:val="10"/>
        </w:rPr>
        <w:t>前不遠，可能是放在桌上、捧在手上讀。這種字體我們稱為「內文」</w:t>
      </w:r>
      <w:r w:rsidRPr="000D0BD8">
        <w:rPr>
          <w:rFonts w:hAnsi="標楷體" w:hint="eastAsia"/>
          <w:spacing w:val="10"/>
        </w:rPr>
        <w:t>。通常，內文字</w:t>
      </w:r>
      <w:r w:rsidR="00BA4845" w:rsidRPr="000D0BD8">
        <w:rPr>
          <w:rFonts w:hAnsi="標楷體" w:hint="eastAsia"/>
          <w:spacing w:val="10"/>
        </w:rPr>
        <w:t>體</w:t>
      </w:r>
      <w:r w:rsidRPr="000D0BD8">
        <w:rPr>
          <w:rFonts w:hAnsi="標楷體" w:hint="eastAsia"/>
          <w:spacing w:val="10"/>
        </w:rPr>
        <w:t>會設計得讓人感覺變化不大，沒有張狂的造型，像喝水那樣素然無味。但這樣「無聊」的體驗，反而有助於專心吸收資訊。新細明體是很普遍的內文字體，因而有學院指定報告使用新細明體，以減輕教授閱讀的負擔。（改寫自柯志杰、蘇煒翔《字型散步》）</w:t>
      </w:r>
    </w:p>
    <w:p w:rsidR="00852BDA" w:rsidRPr="00DB160E" w:rsidRDefault="00FC3835" w:rsidP="002738A9">
      <w:pPr>
        <w:pStyle w:val="TIT1"/>
        <w:spacing w:beforeLines="25" w:before="60" w:line="325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9</w:t>
      </w:r>
      <w:r w:rsidR="00852BDA" w:rsidRPr="00DB160E">
        <w:rPr>
          <w:rFonts w:eastAsiaTheme="minorEastAsia" w:hint="eastAsia"/>
          <w:spacing w:val="10"/>
        </w:rPr>
        <w:t>.</w:t>
      </w:r>
      <w:r w:rsidR="00852BDA" w:rsidRPr="00DB160E">
        <w:rPr>
          <w:rFonts w:eastAsiaTheme="minorEastAsia" w:hint="eastAsia"/>
          <w:spacing w:val="10"/>
        </w:rPr>
        <w:tab/>
      </w:r>
      <w:r w:rsidR="00852BDA" w:rsidRPr="00DB160E">
        <w:rPr>
          <w:rFonts w:eastAsiaTheme="minorEastAsia" w:hint="eastAsia"/>
          <w:spacing w:val="10"/>
        </w:rPr>
        <w:t>上文</w:t>
      </w:r>
      <w:r w:rsidR="00852BDA" w:rsidRPr="00DB160E">
        <w:rPr>
          <w:rFonts w:eastAsiaTheme="minorEastAsia"/>
          <w:spacing w:val="10"/>
        </w:rPr>
        <w:t>認為「文字風景的基本面一時難有什麼變化」的</w:t>
      </w:r>
      <w:r w:rsidR="00852BDA" w:rsidRPr="00DB160E">
        <w:rPr>
          <w:rFonts w:eastAsiaTheme="minorEastAsia" w:hint="eastAsia"/>
          <w:spacing w:val="10"/>
        </w:rPr>
        <w:t>主要</w:t>
      </w:r>
      <w:r w:rsidR="00852BDA" w:rsidRPr="00DB160E">
        <w:rPr>
          <w:rFonts w:eastAsiaTheme="minorEastAsia"/>
          <w:spacing w:val="10"/>
        </w:rPr>
        <w:t>原因是：</w:t>
      </w:r>
    </w:p>
    <w:p w:rsidR="00852BDA" w:rsidRPr="000D0BD8" w:rsidRDefault="00852BDA" w:rsidP="002738A9">
      <w:pPr>
        <w:pStyle w:val="AB0cm0651"/>
        <w:tabs>
          <w:tab w:val="clear" w:pos="5040"/>
          <w:tab w:val="left" w:pos="4675"/>
        </w:tabs>
        <w:spacing w:line="325" w:lineRule="atLeast"/>
        <w:rPr>
          <w:spacing w:val="10"/>
        </w:rPr>
      </w:pPr>
      <w:r w:rsidRPr="000D0BD8">
        <w:rPr>
          <w:rFonts w:hint="eastAsia"/>
          <w:spacing w:val="10"/>
        </w:rPr>
        <w:t>(A)</w:t>
      </w:r>
      <w:r w:rsidRPr="000D0BD8">
        <w:rPr>
          <w:rFonts w:hint="eastAsia"/>
          <w:spacing w:val="10"/>
        </w:rPr>
        <w:t>新細明體的</w:t>
      </w:r>
      <w:r w:rsidR="00521864" w:rsidRPr="000D0BD8">
        <w:rPr>
          <w:rFonts w:hint="eastAsia"/>
          <w:spacing w:val="10"/>
        </w:rPr>
        <w:t>識讀性</w:t>
      </w:r>
      <w:r w:rsidR="00AB3215" w:rsidRPr="000D0BD8">
        <w:rPr>
          <w:rFonts w:hint="eastAsia"/>
          <w:spacing w:val="10"/>
        </w:rPr>
        <w:t>高</w:t>
      </w:r>
      <w:r w:rsidRPr="000D0BD8">
        <w:rPr>
          <w:rFonts w:hint="eastAsia"/>
          <w:spacing w:val="10"/>
        </w:rPr>
        <w:tab/>
        <w:t>(B)</w:t>
      </w:r>
      <w:r w:rsidRPr="000D0BD8">
        <w:rPr>
          <w:rFonts w:hint="eastAsia"/>
          <w:spacing w:val="10"/>
        </w:rPr>
        <w:t>新細明體取得較方便</w:t>
      </w:r>
    </w:p>
    <w:p w:rsidR="00852BDA" w:rsidRPr="000D0BD8" w:rsidRDefault="00852BDA" w:rsidP="002738A9">
      <w:pPr>
        <w:pStyle w:val="AB0cm0651"/>
        <w:tabs>
          <w:tab w:val="clear" w:pos="5040"/>
          <w:tab w:val="left" w:pos="4675"/>
        </w:tabs>
        <w:spacing w:line="325" w:lineRule="atLeast"/>
        <w:rPr>
          <w:spacing w:val="10"/>
        </w:rPr>
      </w:pPr>
      <w:r w:rsidRPr="000D0BD8">
        <w:rPr>
          <w:rFonts w:hint="eastAsia"/>
          <w:spacing w:val="10"/>
        </w:rPr>
        <w:t>(C)</w:t>
      </w:r>
      <w:r w:rsidRPr="000D0BD8">
        <w:rPr>
          <w:rFonts w:hint="eastAsia"/>
          <w:spacing w:val="10"/>
        </w:rPr>
        <w:t>人們習慣近距離閱讀</w:t>
      </w:r>
      <w:r w:rsidRPr="000D0BD8">
        <w:rPr>
          <w:rFonts w:hint="eastAsia"/>
          <w:spacing w:val="10"/>
        </w:rPr>
        <w:tab/>
        <w:t>(D)</w:t>
      </w:r>
      <w:r w:rsidRPr="000D0BD8">
        <w:rPr>
          <w:rFonts w:hint="eastAsia"/>
          <w:spacing w:val="10"/>
        </w:rPr>
        <w:t>人們不在意字型美醜</w:t>
      </w:r>
    </w:p>
    <w:p w:rsidR="00852BDA" w:rsidRPr="00DB160E" w:rsidRDefault="00FC3835" w:rsidP="002738A9">
      <w:pPr>
        <w:pStyle w:val="TIT1"/>
        <w:spacing w:beforeLines="25" w:before="60" w:line="325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10</w:t>
      </w:r>
      <w:r w:rsidR="00852BDA" w:rsidRPr="00DB160E">
        <w:rPr>
          <w:rFonts w:eastAsiaTheme="minorEastAsia" w:hint="eastAsia"/>
          <w:spacing w:val="10"/>
        </w:rPr>
        <w:t>.</w:t>
      </w:r>
      <w:r w:rsidR="00BA4FDF">
        <w:rPr>
          <w:rFonts w:eastAsiaTheme="minorEastAsia"/>
          <w:spacing w:val="10"/>
        </w:rPr>
        <w:tab/>
      </w:r>
      <w:r w:rsidR="007741B0" w:rsidRPr="00DB160E">
        <w:rPr>
          <w:rFonts w:eastAsiaTheme="minorEastAsia"/>
          <w:spacing w:val="10"/>
        </w:rPr>
        <w:t>關於</w:t>
      </w:r>
      <w:r w:rsidR="007741B0" w:rsidRPr="00DB160E">
        <w:rPr>
          <w:rFonts w:eastAsiaTheme="minorEastAsia" w:hint="eastAsia"/>
          <w:spacing w:val="10"/>
        </w:rPr>
        <w:t>中文字型</w:t>
      </w:r>
      <w:r w:rsidR="007741B0" w:rsidRPr="00DB160E">
        <w:rPr>
          <w:rFonts w:eastAsiaTheme="minorEastAsia"/>
          <w:spacing w:val="10"/>
        </w:rPr>
        <w:t>，</w:t>
      </w:r>
      <w:r w:rsidR="007741B0" w:rsidRPr="00DB160E">
        <w:rPr>
          <w:rFonts w:eastAsiaTheme="minorEastAsia" w:hint="eastAsia"/>
          <w:spacing w:val="10"/>
        </w:rPr>
        <w:t>最符合</w:t>
      </w:r>
      <w:r w:rsidR="00CC681C" w:rsidRPr="00DB160E">
        <w:rPr>
          <w:rFonts w:eastAsiaTheme="minorEastAsia" w:hint="eastAsia"/>
          <w:spacing w:val="10"/>
        </w:rPr>
        <w:t>上</w:t>
      </w:r>
      <w:r w:rsidR="007741B0" w:rsidRPr="00DB160E">
        <w:rPr>
          <w:rFonts w:eastAsiaTheme="minorEastAsia" w:hint="eastAsia"/>
          <w:spacing w:val="10"/>
        </w:rPr>
        <w:t>文觀點</w:t>
      </w:r>
      <w:r w:rsidR="007741B0" w:rsidRPr="00DB160E">
        <w:rPr>
          <w:rFonts w:eastAsiaTheme="minorEastAsia"/>
          <w:spacing w:val="10"/>
        </w:rPr>
        <w:t>的是</w:t>
      </w:r>
      <w:r w:rsidR="00852BDA" w:rsidRPr="00DB160E">
        <w:rPr>
          <w:rFonts w:eastAsiaTheme="minorEastAsia"/>
          <w:spacing w:val="10"/>
        </w:rPr>
        <w:t>：</w:t>
      </w:r>
    </w:p>
    <w:p w:rsidR="005A4EF6" w:rsidRPr="000D0BD8" w:rsidRDefault="005A4EF6" w:rsidP="002738A9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新細明體宜運用在近距離</w:t>
      </w:r>
      <w:bookmarkStart w:id="1" w:name="_Hlk153007069"/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閱讀</w:t>
      </w:r>
      <w:bookmarkEnd w:id="1"/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的紙本，而不適用於指標</w:t>
      </w:r>
    </w:p>
    <w:p w:rsidR="005A4EF6" w:rsidRPr="000D0BD8" w:rsidRDefault="005A4EF6" w:rsidP="002738A9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以黑體字製作機場指標，主要因其變化不大而利於辨識</w:t>
      </w:r>
    </w:p>
    <w:p w:rsidR="00852BDA" w:rsidRPr="000D0BD8" w:rsidRDefault="00852BDA" w:rsidP="002738A9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="005A4EF6" w:rsidRPr="000D0BD8">
        <w:rPr>
          <w:rFonts w:hint="eastAsia"/>
          <w:snapToGrid w:val="0"/>
          <w:spacing w:val="10"/>
          <w:kern w:val="0"/>
          <w:szCs w:val="20"/>
          <w:lang w:val="es-ES"/>
        </w:rPr>
        <w:t>用高解析度螢幕閱讀而想專心吸收資訊，宜選用新細明體</w:t>
      </w:r>
    </w:p>
    <w:p w:rsidR="00852BDA" w:rsidRPr="000D0BD8" w:rsidRDefault="00852BDA" w:rsidP="002738A9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bookmarkStart w:id="2" w:name="_Hlk148256617"/>
      <w:r w:rsidR="005A4EF6" w:rsidRPr="000D0BD8">
        <w:rPr>
          <w:rFonts w:hint="eastAsia"/>
          <w:snapToGrid w:val="0"/>
          <w:spacing w:val="10"/>
          <w:kern w:val="0"/>
          <w:szCs w:val="20"/>
          <w:lang w:val="es-ES"/>
        </w:rPr>
        <w:t>撰寫學術報告為彰顯專業且予人簡淨的感受，宜選用黑體</w:t>
      </w:r>
      <w:bookmarkEnd w:id="2"/>
    </w:p>
    <w:p w:rsidR="00FC3835" w:rsidRPr="00BA4FDF" w:rsidRDefault="00FC3835" w:rsidP="002738A9">
      <w:pPr>
        <w:pStyle w:val="TIT1"/>
        <w:spacing w:afterLines="25" w:after="60" w:line="325" w:lineRule="atLeast"/>
        <w:ind w:left="0" w:firstLineChars="0" w:firstLine="0"/>
        <w:rPr>
          <w:spacing w:val="10"/>
          <w:u w:val="single"/>
        </w:rPr>
      </w:pPr>
      <w:r w:rsidRPr="00BA4FDF">
        <w:rPr>
          <w:rFonts w:hint="eastAsia"/>
          <w:spacing w:val="10"/>
          <w:u w:val="single"/>
        </w:rPr>
        <w:t>11-12</w:t>
      </w:r>
      <w:r w:rsidRPr="00BA4FDF">
        <w:rPr>
          <w:rFonts w:hint="eastAsia"/>
          <w:spacing w:val="10"/>
          <w:u w:val="single"/>
        </w:rPr>
        <w:t>為題組</w:t>
      </w:r>
      <w:r w:rsidRPr="00BA4FDF">
        <w:rPr>
          <w:rFonts w:hint="eastAsia"/>
          <w:spacing w:val="10"/>
        </w:rPr>
        <w:t>。閱讀下文，回答</w:t>
      </w:r>
      <w:r w:rsidR="00B84BF0" w:rsidRPr="00BA4FDF">
        <w:rPr>
          <w:spacing w:val="10"/>
        </w:rPr>
        <w:t>11</w:t>
      </w:r>
      <w:r w:rsidRPr="00BA4FDF">
        <w:rPr>
          <w:rFonts w:hint="eastAsia"/>
          <w:spacing w:val="10"/>
        </w:rPr>
        <w:t>-</w:t>
      </w:r>
      <w:r w:rsidR="00B84BF0" w:rsidRPr="00BA4FDF">
        <w:rPr>
          <w:spacing w:val="10"/>
        </w:rPr>
        <w:t>12</w:t>
      </w:r>
      <w:r w:rsidRPr="00BA4FDF">
        <w:rPr>
          <w:rFonts w:hint="eastAsia"/>
          <w:spacing w:val="10"/>
        </w:rPr>
        <w:t>題。</w:t>
      </w:r>
    </w:p>
    <w:p w:rsidR="00FC3835" w:rsidRPr="000D0BD8" w:rsidRDefault="00FC3835" w:rsidP="002738A9">
      <w:pPr>
        <w:pStyle w:val="tit2"/>
        <w:spacing w:line="325" w:lineRule="atLeast"/>
        <w:ind w:firstLineChars="200" w:firstLine="480"/>
        <w:rPr>
          <w:rFonts w:hAnsi="標楷體"/>
          <w:spacing w:val="10"/>
        </w:rPr>
      </w:pPr>
      <w:r w:rsidRPr="000D0BD8">
        <w:rPr>
          <w:rFonts w:hAnsi="標楷體"/>
          <w:spacing w:val="10"/>
        </w:rPr>
        <w:t>《盲目》是</w:t>
      </w:r>
      <w:r w:rsidRPr="000D0BD8">
        <w:rPr>
          <w:rFonts w:hAnsi="標楷體"/>
          <w:spacing w:val="10"/>
        </w:rPr>
        <w:t>1998</w:t>
      </w:r>
      <w:r w:rsidRPr="000D0BD8">
        <w:rPr>
          <w:rFonts w:hAnsi="標楷體"/>
          <w:spacing w:val="10"/>
        </w:rPr>
        <w:t>年諾貝爾文學獎得主</w:t>
      </w:r>
      <w:bookmarkStart w:id="3" w:name="_Hlk148247730"/>
      <w:r w:rsidRPr="000D0BD8">
        <w:rPr>
          <w:rFonts w:hAnsi="標楷體"/>
          <w:spacing w:val="10"/>
        </w:rPr>
        <w:t>薩拉馬戈</w:t>
      </w:r>
      <w:bookmarkEnd w:id="3"/>
      <w:r w:rsidRPr="000D0BD8">
        <w:rPr>
          <w:rFonts w:hAnsi="標楷體"/>
          <w:spacing w:val="10"/>
        </w:rPr>
        <w:t>最廣為人知的小說。在一個</w:t>
      </w:r>
      <w:bookmarkStart w:id="4" w:name="_Hlk148249506"/>
      <w:r w:rsidRPr="000D0BD8">
        <w:rPr>
          <w:rFonts w:hAnsi="標楷體"/>
          <w:spacing w:val="10"/>
        </w:rPr>
        <w:t>不知名的城市</w:t>
      </w:r>
      <w:bookmarkEnd w:id="4"/>
      <w:r w:rsidRPr="000D0BD8">
        <w:rPr>
          <w:rFonts w:hAnsi="標楷體"/>
          <w:spacing w:val="10"/>
        </w:rPr>
        <w:t>裡，莫名其妙地出現了一種「白</w:t>
      </w:r>
      <w:bookmarkStart w:id="5" w:name="_Hlk144421312"/>
      <w:r w:rsidRPr="000D0BD8">
        <w:rPr>
          <w:rFonts w:hAnsi="標楷體"/>
          <w:spacing w:val="10"/>
        </w:rPr>
        <w:t>盲</w:t>
      </w:r>
      <w:bookmarkEnd w:id="5"/>
      <w:r w:rsidRPr="000D0BD8">
        <w:rPr>
          <w:rFonts w:hAnsi="標楷體"/>
          <w:spacing w:val="10"/>
        </w:rPr>
        <w:t>症」，患者會突然失明，眼前一片渾白。只有一人奇蹟般倖免，但也為此承受更多的責任與壓力。</w:t>
      </w:r>
    </w:p>
    <w:p w:rsidR="00FC3835" w:rsidRPr="000D0BD8" w:rsidRDefault="00BA4845" w:rsidP="002738A9">
      <w:pPr>
        <w:pStyle w:val="tit2"/>
        <w:spacing w:line="325" w:lineRule="atLeast"/>
        <w:ind w:firstLineChars="200" w:firstLine="480"/>
        <w:rPr>
          <w:rFonts w:hAnsi="標楷體"/>
          <w:spacing w:val="10"/>
        </w:rPr>
      </w:pPr>
      <w:r w:rsidRPr="000D0BD8">
        <w:rPr>
          <w:rFonts w:hAnsi="標楷體"/>
          <w:spacing w:val="10"/>
        </w:rPr>
        <w:t>此書除想像奇幻，敘事也別具特色。</w:t>
      </w:r>
      <w:r w:rsidRPr="000D0BD8">
        <w:rPr>
          <w:rFonts w:hAnsi="標楷體" w:hint="eastAsia"/>
          <w:spacing w:val="10"/>
        </w:rPr>
        <w:t>書</w:t>
      </w:r>
      <w:r w:rsidR="00FC3835" w:rsidRPr="000D0BD8">
        <w:rPr>
          <w:rFonts w:hAnsi="標楷體"/>
          <w:spacing w:val="10"/>
        </w:rPr>
        <w:t>中人物完全</w:t>
      </w:r>
      <w:proofErr w:type="gramStart"/>
      <w:r w:rsidR="00FC3835" w:rsidRPr="000D0BD8">
        <w:rPr>
          <w:rFonts w:hAnsi="標楷體"/>
          <w:spacing w:val="10"/>
        </w:rPr>
        <w:t>無名無姓</w:t>
      </w:r>
      <w:proofErr w:type="gramEnd"/>
      <w:r w:rsidR="00FC3835" w:rsidRPr="000D0BD8">
        <w:rPr>
          <w:rFonts w:hAnsi="標楷體"/>
          <w:spacing w:val="10"/>
        </w:rPr>
        <w:t>，</w:t>
      </w:r>
      <w:bookmarkStart w:id="6" w:name="_Hlk146361855"/>
      <w:r w:rsidR="00FC3835" w:rsidRPr="000D0BD8">
        <w:rPr>
          <w:rFonts w:hAnsi="標楷體"/>
          <w:spacing w:val="10"/>
        </w:rPr>
        <w:t>只以特徵或職業稱呼</w:t>
      </w:r>
      <w:bookmarkEnd w:id="6"/>
      <w:r w:rsidR="00FC3835" w:rsidRPr="00661E7A">
        <w:rPr>
          <w:rFonts w:hAnsi="標楷體"/>
          <w:spacing w:val="10"/>
          <w:w w:val="200"/>
        </w:rPr>
        <w:t>─</w:t>
      </w:r>
      <w:r w:rsidRPr="000D0BD8">
        <w:rPr>
          <w:rFonts w:hAnsi="標楷體"/>
          <w:spacing w:val="10"/>
        </w:rPr>
        <w:t>如第一個盲人和妻子、眼科醫生、戴墨鏡的女孩、斜眼的男孩等。全書</w:t>
      </w:r>
      <w:r w:rsidR="00FC3835" w:rsidRPr="000D0BD8">
        <w:rPr>
          <w:rFonts w:hAnsi="標楷體"/>
          <w:spacing w:val="10"/>
        </w:rPr>
        <w:t>對話不用引號，也未特別分段，迫使讀者放慢速度，乃至再三重讀，以確定說話者。如同</w:t>
      </w:r>
      <w:bookmarkStart w:id="7" w:name="_Hlk144421568"/>
      <w:r w:rsidR="00FC3835" w:rsidRPr="000D0BD8">
        <w:rPr>
          <w:rFonts w:hAnsi="標楷體"/>
          <w:spacing w:val="10"/>
        </w:rPr>
        <w:t>盲人在缺乏指引下，須費力摸索，才能確認當前的位置</w:t>
      </w:r>
      <w:bookmarkEnd w:id="7"/>
      <w:r w:rsidR="00FC3835" w:rsidRPr="000D0BD8">
        <w:rPr>
          <w:rFonts w:hAnsi="標楷體"/>
          <w:spacing w:val="10"/>
        </w:rPr>
        <w:t>。</w:t>
      </w:r>
    </w:p>
    <w:p w:rsidR="00FC3835" w:rsidRPr="000D0BD8" w:rsidRDefault="00FC3835" w:rsidP="002738A9">
      <w:pPr>
        <w:pStyle w:val="tit2"/>
        <w:spacing w:line="325" w:lineRule="atLeast"/>
        <w:ind w:firstLineChars="200" w:firstLine="480"/>
        <w:rPr>
          <w:rFonts w:hAnsi="標楷體"/>
          <w:spacing w:val="10"/>
        </w:rPr>
      </w:pPr>
      <w:bookmarkStart w:id="8" w:name="_Hlk148744836"/>
      <w:proofErr w:type="gramStart"/>
      <w:r w:rsidRPr="000D0BD8">
        <w:rPr>
          <w:rFonts w:hAnsi="標楷體"/>
          <w:spacing w:val="10"/>
        </w:rPr>
        <w:t>白盲症</w:t>
      </w:r>
      <w:bookmarkEnd w:id="8"/>
      <w:proofErr w:type="gramEnd"/>
      <w:r w:rsidRPr="000D0BD8">
        <w:rPr>
          <w:rFonts w:hAnsi="標楷體"/>
          <w:spacing w:val="10"/>
        </w:rPr>
        <w:t>為全書最重要的象徵。薩拉馬戈設計了多條線索以供解讀。如白盲症使</w:t>
      </w:r>
      <w:bookmarkStart w:id="9" w:name="_Hlk144421648"/>
      <w:r w:rsidRPr="000D0BD8">
        <w:rPr>
          <w:rFonts w:hAnsi="標楷體"/>
          <w:spacing w:val="10"/>
        </w:rPr>
        <w:t>人彼此疑懼，生活脫軌，</w:t>
      </w:r>
      <w:bookmarkStart w:id="10" w:name="_Hlk144421683"/>
      <w:bookmarkEnd w:id="9"/>
      <w:r w:rsidR="00BA4845" w:rsidRPr="000D0BD8">
        <w:rPr>
          <w:rFonts w:hAnsi="標楷體"/>
          <w:spacing w:val="10"/>
        </w:rPr>
        <w:t>但患者</w:t>
      </w:r>
      <w:r w:rsidRPr="000D0BD8">
        <w:rPr>
          <w:rFonts w:hAnsi="標楷體"/>
          <w:spacing w:val="10"/>
        </w:rPr>
        <w:t>間也能</w:t>
      </w:r>
      <w:bookmarkEnd w:id="10"/>
      <w:r w:rsidRPr="000D0BD8">
        <w:rPr>
          <w:rFonts w:hAnsi="標楷體"/>
          <w:spacing w:val="10"/>
        </w:rPr>
        <w:t>相互合作，尋求一己和團體的利益。唯一未染疫者固然有諸多方便與更大能力助人，但也因「眾人皆盲我獨明」，而看清人心險惡，甚至為了護衛夥伴安全，不得不手刃施暴者。從而感慨：「如果你</w:t>
      </w:r>
      <w:bookmarkStart w:id="11" w:name="_Hlk144421595"/>
      <w:r w:rsidRPr="000D0BD8">
        <w:rPr>
          <w:rFonts w:hAnsi="標楷體"/>
          <w:spacing w:val="10"/>
        </w:rPr>
        <w:t>看得到我被迫看到的景象，你會情願</w:t>
      </w:r>
      <w:bookmarkStart w:id="12" w:name="_Hlk146354883"/>
      <w:r w:rsidRPr="000D0BD8">
        <w:rPr>
          <w:rFonts w:hAnsi="標楷體"/>
          <w:spacing w:val="10"/>
        </w:rPr>
        <w:t>失明</w:t>
      </w:r>
      <w:bookmarkEnd w:id="11"/>
      <w:bookmarkEnd w:id="12"/>
      <w:r w:rsidR="00FF29C6" w:rsidRPr="000D0BD8">
        <w:rPr>
          <w:rFonts w:hAnsi="標楷體"/>
          <w:spacing w:val="10"/>
        </w:rPr>
        <w:t>。</w:t>
      </w:r>
      <w:r w:rsidRPr="000D0BD8">
        <w:rPr>
          <w:rFonts w:hAnsi="標楷體"/>
          <w:spacing w:val="10"/>
        </w:rPr>
        <w:t>」</w:t>
      </w:r>
      <w:proofErr w:type="gramStart"/>
      <w:r w:rsidR="00607BA4" w:rsidRPr="000D0BD8">
        <w:rPr>
          <w:rFonts w:hAnsi="標楷體" w:hint="eastAsia"/>
          <w:spacing w:val="10"/>
        </w:rPr>
        <w:t>白盲症</w:t>
      </w:r>
      <w:proofErr w:type="gramEnd"/>
      <w:r w:rsidR="00607BA4" w:rsidRPr="000D0BD8">
        <w:rPr>
          <w:rFonts w:hAnsi="標楷體" w:hint="eastAsia"/>
          <w:spacing w:val="10"/>
        </w:rPr>
        <w:t>突然消失後，</w:t>
      </w:r>
      <w:proofErr w:type="gramStart"/>
      <w:r w:rsidRPr="000D0BD8">
        <w:rPr>
          <w:rFonts w:hAnsi="標楷體"/>
          <w:spacing w:val="10"/>
        </w:rPr>
        <w:t>盲而復明</w:t>
      </w:r>
      <w:proofErr w:type="gramEnd"/>
      <w:r w:rsidRPr="000D0BD8">
        <w:rPr>
          <w:rFonts w:hAnsi="標楷體"/>
          <w:spacing w:val="10"/>
        </w:rPr>
        <w:t>者的一番體悟也</w:t>
      </w:r>
      <w:bookmarkStart w:id="13" w:name="_Hlk146362047"/>
      <w:r w:rsidRPr="000D0BD8">
        <w:rPr>
          <w:rFonts w:hAnsi="標楷體"/>
          <w:spacing w:val="10"/>
        </w:rPr>
        <w:t>引人深思</w:t>
      </w:r>
      <w:bookmarkEnd w:id="13"/>
      <w:r w:rsidRPr="000D0BD8">
        <w:rPr>
          <w:rFonts w:hAnsi="標楷體"/>
          <w:spacing w:val="10"/>
        </w:rPr>
        <w:t>：「我覺得</w:t>
      </w:r>
      <w:bookmarkStart w:id="14" w:name="_Hlk144421512"/>
      <w:r w:rsidRPr="000D0BD8">
        <w:rPr>
          <w:rFonts w:hAnsi="標楷體"/>
          <w:spacing w:val="10"/>
        </w:rPr>
        <w:t>我們並沒有失明，我認為我們</w:t>
      </w:r>
      <w:bookmarkStart w:id="15" w:name="_Hlk146354750"/>
      <w:r w:rsidRPr="000D0BD8">
        <w:rPr>
          <w:rFonts w:hAnsi="標楷體"/>
          <w:spacing w:val="10"/>
        </w:rPr>
        <w:t>本來就是『盲目』</w:t>
      </w:r>
      <w:bookmarkEnd w:id="15"/>
      <w:r w:rsidRPr="000D0BD8">
        <w:rPr>
          <w:rFonts w:hAnsi="標楷體"/>
          <w:spacing w:val="10"/>
        </w:rPr>
        <w:t>的</w:t>
      </w:r>
      <w:bookmarkEnd w:id="14"/>
      <w:r w:rsidR="00FF29C6" w:rsidRPr="000D0BD8">
        <w:rPr>
          <w:rFonts w:hAnsi="標楷體"/>
          <w:spacing w:val="10"/>
        </w:rPr>
        <w:t>。</w:t>
      </w:r>
      <w:r w:rsidRPr="000D0BD8">
        <w:rPr>
          <w:rFonts w:hAnsi="標楷體"/>
          <w:spacing w:val="10"/>
        </w:rPr>
        <w:t>」（改寫自單德興〈瘟疫的文學再現與生命反思〉）</w:t>
      </w:r>
    </w:p>
    <w:p w:rsidR="00FC3835" w:rsidRPr="00DB160E" w:rsidRDefault="00FC3835" w:rsidP="002738A9">
      <w:pPr>
        <w:pStyle w:val="TIT1"/>
        <w:spacing w:beforeLines="25" w:before="60" w:line="325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11.</w:t>
      </w:r>
      <w:r w:rsidRPr="00DB160E">
        <w:rPr>
          <w:rFonts w:eastAsiaTheme="minorEastAsia" w:hint="eastAsia"/>
          <w:spacing w:val="10"/>
        </w:rPr>
        <w:tab/>
      </w:r>
      <w:r w:rsidRPr="00DB160E">
        <w:rPr>
          <w:rFonts w:eastAsiaTheme="minorEastAsia" w:hint="eastAsia"/>
          <w:spacing w:val="10"/>
        </w:rPr>
        <w:t>依據上文，關於</w:t>
      </w:r>
      <w:bookmarkStart w:id="16" w:name="_Hlk146355497"/>
      <w:r w:rsidRPr="00DB160E">
        <w:rPr>
          <w:rFonts w:eastAsiaTheme="minorEastAsia" w:hint="eastAsia"/>
          <w:spacing w:val="10"/>
        </w:rPr>
        <w:t>《盲目》</w:t>
      </w:r>
      <w:bookmarkEnd w:id="16"/>
      <w:r w:rsidRPr="00DB160E">
        <w:rPr>
          <w:rFonts w:eastAsiaTheme="minorEastAsia" w:hint="eastAsia"/>
          <w:spacing w:val="10"/>
        </w:rPr>
        <w:t>的書寫特色，說明最適當的是：</w:t>
      </w:r>
    </w:p>
    <w:p w:rsidR="00FC3835" w:rsidRPr="000D0BD8" w:rsidRDefault="00FC3835" w:rsidP="002738A9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將故事場景設定在不知名的城市，顯現疫病蔓延的嚴重</w:t>
      </w:r>
    </w:p>
    <w:p w:rsidR="00FC3835" w:rsidRPr="000D0BD8" w:rsidRDefault="00FC3835" w:rsidP="002738A9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B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用特徵或職業稱呼角色，</w:t>
      </w:r>
      <w:bookmarkStart w:id="17" w:name="_Hlk148249649"/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呈現人際關係因疫情</w:t>
      </w:r>
      <w:bookmarkEnd w:id="17"/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而徹底崩壞</w:t>
      </w:r>
    </w:p>
    <w:p w:rsidR="00FC3835" w:rsidRPr="000D0BD8" w:rsidRDefault="00FC3835" w:rsidP="002738A9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C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以缺乏指引方式敘寫對話，形成類近盲者摸索前行的閱讀感受</w:t>
      </w:r>
    </w:p>
    <w:p w:rsidR="00276FB3" w:rsidRDefault="00FC3835" w:rsidP="002738A9">
      <w:pPr>
        <w:widowControl/>
        <w:autoSpaceDE w:val="0"/>
        <w:autoSpaceDN w:val="0"/>
        <w:adjustRightInd w:val="0"/>
        <w:spacing w:line="325" w:lineRule="atLeast"/>
        <w:ind w:leftChars="165" w:left="687" w:hangingChars="135" w:hanging="324"/>
        <w:textAlignment w:val="bottom"/>
        <w:rPr>
          <w:rFonts w:eastAsiaTheme="minorEastAsia"/>
          <w:spacing w:val="1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藉陳述感染者與未感染者的體悟，</w:t>
      </w:r>
      <w:proofErr w:type="gramStart"/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隱含盲與不</w:t>
      </w:r>
      <w:proofErr w:type="gramEnd"/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盲無須分辨的論述</w:t>
      </w:r>
      <w:r w:rsidR="00276FB3">
        <w:rPr>
          <w:rFonts w:eastAsiaTheme="minorEastAsia"/>
          <w:spacing w:val="10"/>
        </w:rPr>
        <w:br w:type="page"/>
      </w:r>
    </w:p>
    <w:p w:rsidR="00FC3835" w:rsidRPr="00DB160E" w:rsidRDefault="00FC3835" w:rsidP="0099468B">
      <w:pPr>
        <w:pStyle w:val="TIT1"/>
        <w:spacing w:beforeLines="25" w:before="60" w:line="335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lastRenderedPageBreak/>
        <w:t>12</w:t>
      </w:r>
      <w:r w:rsidRPr="00DB160E">
        <w:rPr>
          <w:rFonts w:eastAsiaTheme="minorEastAsia"/>
          <w:spacing w:val="10"/>
        </w:rPr>
        <w:t>.</w:t>
      </w:r>
      <w:r w:rsidRPr="00DB160E">
        <w:rPr>
          <w:rFonts w:eastAsiaTheme="minorEastAsia" w:hint="eastAsia"/>
          <w:spacing w:val="10"/>
        </w:rPr>
        <w:tab/>
      </w:r>
      <w:r w:rsidRPr="00DB160E">
        <w:rPr>
          <w:rFonts w:eastAsiaTheme="minorEastAsia" w:hint="eastAsia"/>
          <w:spacing w:val="10"/>
        </w:rPr>
        <w:t>關於①、②是否符合上文內容，最適當的研判是：</w:t>
      </w:r>
    </w:p>
    <w:p w:rsidR="00FC3835" w:rsidRPr="00C94357" w:rsidRDefault="00FC3835" w:rsidP="0099468B">
      <w:pPr>
        <w:pStyle w:val="TIT11"/>
        <w:spacing w:line="335" w:lineRule="atLeast"/>
        <w:ind w:left="840" w:hanging="471"/>
      </w:pPr>
      <w:r w:rsidRPr="00C94357">
        <w:rPr>
          <w:rFonts w:ascii="新細明體" w:eastAsia="新細明體" w:hAnsi="新細明體" w:cs="新細明體" w:hint="eastAsia"/>
        </w:rPr>
        <w:t>①</w:t>
      </w:r>
      <w:r w:rsidR="008C6F64" w:rsidRPr="00C94357">
        <w:rPr>
          <w:rFonts w:ascii="新細明體" w:hAnsi="新細明體" w:hint="eastAsia"/>
          <w:spacing w:val="10"/>
        </w:rPr>
        <w:t>盲者</w:t>
      </w:r>
      <w:r w:rsidR="008C2655" w:rsidRPr="00C94357">
        <w:rPr>
          <w:rFonts w:ascii="新細明體" w:hAnsi="新細明體" w:hint="eastAsia"/>
          <w:spacing w:val="10"/>
        </w:rPr>
        <w:t>、</w:t>
      </w:r>
      <w:r w:rsidR="00CC0CB2" w:rsidRPr="00C94357">
        <w:rPr>
          <w:rFonts w:ascii="新細明體" w:hAnsi="新細明體" w:hint="eastAsia"/>
          <w:spacing w:val="10"/>
        </w:rPr>
        <w:t>不盲者的處境</w:t>
      </w:r>
      <w:r w:rsidRPr="00C94357">
        <w:rPr>
          <w:rFonts w:ascii="新細明體" w:hAnsi="新細明體" w:hint="eastAsia"/>
          <w:spacing w:val="10"/>
        </w:rPr>
        <w:t>，</w:t>
      </w:r>
      <w:r w:rsidR="002B4190" w:rsidRPr="00C94357">
        <w:rPr>
          <w:rFonts w:ascii="新細明體" w:hAnsi="新細明體" w:hint="eastAsia"/>
          <w:spacing w:val="10"/>
        </w:rPr>
        <w:t>帶出</w:t>
      </w:r>
      <w:r w:rsidR="008F0694" w:rsidRPr="00C94357">
        <w:rPr>
          <w:rFonts w:ascii="新細明體" w:hAnsi="新細明體" w:hint="eastAsia"/>
          <w:spacing w:val="10"/>
        </w:rPr>
        <w:t>「</w:t>
      </w:r>
      <w:r w:rsidRPr="00C94357">
        <w:rPr>
          <w:rFonts w:ascii="新細明體" w:hAnsi="新細明體" w:hint="eastAsia"/>
          <w:spacing w:val="10"/>
        </w:rPr>
        <w:t>眼不見為</w:t>
      </w:r>
      <w:r w:rsidR="008F0694" w:rsidRPr="00C94357">
        <w:rPr>
          <w:rFonts w:ascii="新細明體" w:hAnsi="新細明體" w:hint="eastAsia"/>
          <w:spacing w:val="10"/>
        </w:rPr>
        <w:t>患」</w:t>
      </w:r>
      <w:r w:rsidR="008C2655" w:rsidRPr="00C94357">
        <w:rPr>
          <w:rFonts w:ascii="新細明體" w:hAnsi="新細明體" w:hint="eastAsia"/>
          <w:spacing w:val="10"/>
        </w:rPr>
        <w:t>與</w:t>
      </w:r>
      <w:r w:rsidR="008F0694" w:rsidRPr="00C94357">
        <w:rPr>
          <w:rFonts w:ascii="新細明體" w:hAnsi="新細明體" w:hint="eastAsia"/>
          <w:spacing w:val="10"/>
        </w:rPr>
        <w:t>「</w:t>
      </w:r>
      <w:r w:rsidRPr="00C94357">
        <w:rPr>
          <w:rFonts w:ascii="新細明體" w:hAnsi="新細明體" w:hint="eastAsia"/>
          <w:spacing w:val="10"/>
        </w:rPr>
        <w:t>眼不見為</w:t>
      </w:r>
      <w:r w:rsidR="008F0694" w:rsidRPr="00C94357">
        <w:rPr>
          <w:rFonts w:ascii="新細明體" w:hAnsi="新細明體" w:hint="eastAsia"/>
          <w:spacing w:val="10"/>
        </w:rPr>
        <w:t>淨」</w:t>
      </w:r>
      <w:r w:rsidRPr="00C94357">
        <w:rPr>
          <w:rFonts w:ascii="新細明體" w:hAnsi="新細明體" w:hint="eastAsia"/>
          <w:spacing w:val="10"/>
        </w:rPr>
        <w:t>的</w:t>
      </w:r>
      <w:r w:rsidR="00D97E64" w:rsidRPr="00C94357">
        <w:rPr>
          <w:rFonts w:ascii="新細明體" w:hAnsi="新細明體" w:hint="eastAsia"/>
          <w:spacing w:val="10"/>
        </w:rPr>
        <w:t>辯證</w:t>
      </w:r>
      <w:r w:rsidRPr="00C94357">
        <w:t>。</w:t>
      </w:r>
    </w:p>
    <w:p w:rsidR="00FC3835" w:rsidRPr="00C94357" w:rsidRDefault="00FC3835" w:rsidP="0099468B">
      <w:pPr>
        <w:pStyle w:val="TIT11"/>
        <w:spacing w:line="335" w:lineRule="atLeast"/>
        <w:ind w:left="840" w:hanging="471"/>
      </w:pPr>
      <w:r w:rsidRPr="00C94357">
        <w:rPr>
          <w:rFonts w:ascii="新細明體" w:eastAsia="新細明體" w:hAnsi="新細明體" w:cs="新細明體" w:hint="eastAsia"/>
        </w:rPr>
        <w:t>②</w:t>
      </w:r>
      <w:r w:rsidRPr="00C94357">
        <w:rPr>
          <w:rFonts w:ascii="新細明體" w:hAnsi="新細明體" w:hint="eastAsia"/>
          <w:spacing w:val="10"/>
        </w:rPr>
        <w:t>眼盲隱喻心盲，</w:t>
      </w:r>
      <w:r w:rsidR="00270BB6" w:rsidRPr="00C94357">
        <w:rPr>
          <w:rFonts w:ascii="新細明體" w:hAnsi="新細明體" w:hint="eastAsia"/>
          <w:spacing w:val="10"/>
        </w:rPr>
        <w:t>既揭示</w:t>
      </w:r>
      <w:r w:rsidRPr="00C94357">
        <w:rPr>
          <w:rFonts w:ascii="新細明體" w:hAnsi="新細明體" w:hint="eastAsia"/>
          <w:spacing w:val="10"/>
        </w:rPr>
        <w:t>人</w:t>
      </w:r>
      <w:r w:rsidR="00270BB6" w:rsidRPr="00C94357">
        <w:rPr>
          <w:rFonts w:ascii="新細明體" w:hAnsi="新細明體" w:hint="eastAsia"/>
          <w:spacing w:val="10"/>
        </w:rPr>
        <w:t>本身</w:t>
      </w:r>
      <w:r w:rsidRPr="00C94357">
        <w:rPr>
          <w:rFonts w:ascii="新細明體" w:hAnsi="新細明體" w:hint="eastAsia"/>
          <w:spacing w:val="10"/>
        </w:rPr>
        <w:t>的盲目</w:t>
      </w:r>
      <w:r w:rsidR="000206C7">
        <w:rPr>
          <w:rFonts w:ascii="新細明體" w:hAnsi="新細明體" w:hint="eastAsia"/>
          <w:spacing w:val="10"/>
        </w:rPr>
        <w:t>，又呈現人性的沉淪</w:t>
      </w:r>
      <w:r w:rsidRPr="00C94357">
        <w:t>。</w:t>
      </w:r>
    </w:p>
    <w:p w:rsidR="00FC3835" w:rsidRPr="000D0BD8" w:rsidRDefault="00FC3835" w:rsidP="0099468B">
      <w:pPr>
        <w:pStyle w:val="AB0cm0651"/>
        <w:tabs>
          <w:tab w:val="clear" w:pos="5040"/>
          <w:tab w:val="left" w:pos="4675"/>
        </w:tabs>
        <w:spacing w:line="335" w:lineRule="atLeast"/>
        <w:rPr>
          <w:spacing w:val="10"/>
        </w:rPr>
      </w:pPr>
      <w:r w:rsidRPr="000D0BD8">
        <w:rPr>
          <w:spacing w:val="10"/>
        </w:rPr>
        <w:t>(</w:t>
      </w:r>
      <w:r w:rsidRPr="000D0BD8">
        <w:rPr>
          <w:rFonts w:hint="eastAsia"/>
          <w:spacing w:val="10"/>
        </w:rPr>
        <w:t>A</w:t>
      </w:r>
      <w:r w:rsidRPr="000D0BD8">
        <w:rPr>
          <w:spacing w:val="10"/>
        </w:rPr>
        <w:t>)</w:t>
      </w:r>
      <w:r w:rsidRPr="000D0BD8">
        <w:rPr>
          <w:rFonts w:hint="eastAsia"/>
          <w:spacing w:val="10"/>
        </w:rPr>
        <w:t>①、②皆符合</w:t>
      </w:r>
      <w:r w:rsidRPr="000D0BD8">
        <w:rPr>
          <w:spacing w:val="10"/>
        </w:rPr>
        <w:tab/>
        <w:t>(</w:t>
      </w:r>
      <w:r w:rsidRPr="000D0BD8">
        <w:rPr>
          <w:rFonts w:hint="eastAsia"/>
          <w:spacing w:val="10"/>
        </w:rPr>
        <w:t>B</w:t>
      </w:r>
      <w:r w:rsidRPr="000D0BD8">
        <w:rPr>
          <w:spacing w:val="10"/>
        </w:rPr>
        <w:t>)</w:t>
      </w:r>
      <w:r w:rsidRPr="000D0BD8">
        <w:rPr>
          <w:rFonts w:hint="eastAsia"/>
          <w:spacing w:val="10"/>
        </w:rPr>
        <w:t>①符合，②不符合</w:t>
      </w:r>
    </w:p>
    <w:p w:rsidR="00FC3835" w:rsidRPr="000D0BD8" w:rsidRDefault="00FC3835" w:rsidP="0099468B">
      <w:pPr>
        <w:pStyle w:val="AB0cm0651"/>
        <w:tabs>
          <w:tab w:val="clear" w:pos="5040"/>
          <w:tab w:val="left" w:pos="4675"/>
        </w:tabs>
        <w:spacing w:line="335" w:lineRule="atLeast"/>
        <w:rPr>
          <w:spacing w:val="10"/>
        </w:rPr>
      </w:pPr>
      <w:r w:rsidRPr="000D0BD8">
        <w:rPr>
          <w:spacing w:val="10"/>
        </w:rPr>
        <w:t>(</w:t>
      </w:r>
      <w:r w:rsidRPr="000D0BD8">
        <w:rPr>
          <w:rFonts w:hint="eastAsia"/>
          <w:spacing w:val="10"/>
        </w:rPr>
        <w:t>C</w:t>
      </w:r>
      <w:r w:rsidRPr="000D0BD8">
        <w:rPr>
          <w:spacing w:val="10"/>
        </w:rPr>
        <w:t>)</w:t>
      </w:r>
      <w:r w:rsidRPr="000D0BD8">
        <w:rPr>
          <w:rFonts w:hint="eastAsia"/>
          <w:spacing w:val="10"/>
        </w:rPr>
        <w:t>①不符合，②無法判斷</w:t>
      </w:r>
      <w:r w:rsidRPr="000D0BD8">
        <w:rPr>
          <w:spacing w:val="10"/>
        </w:rPr>
        <w:tab/>
        <w:t>(</w:t>
      </w:r>
      <w:r w:rsidRPr="000D0BD8">
        <w:rPr>
          <w:rFonts w:hint="eastAsia"/>
          <w:spacing w:val="10"/>
        </w:rPr>
        <w:t>D</w:t>
      </w:r>
      <w:r w:rsidRPr="000D0BD8">
        <w:rPr>
          <w:spacing w:val="10"/>
        </w:rPr>
        <w:t>)</w:t>
      </w:r>
      <w:r w:rsidRPr="000D0BD8">
        <w:rPr>
          <w:rFonts w:hint="eastAsia"/>
          <w:spacing w:val="10"/>
        </w:rPr>
        <w:t>①無法判斷，②符合</w:t>
      </w:r>
    </w:p>
    <w:p w:rsidR="00FC3835" w:rsidRPr="00BA4FDF" w:rsidRDefault="00FC3835" w:rsidP="0099468B">
      <w:pPr>
        <w:pStyle w:val="TIT1"/>
        <w:spacing w:afterLines="25" w:after="60" w:line="335" w:lineRule="atLeast"/>
        <w:ind w:left="0" w:firstLineChars="0" w:firstLine="0"/>
        <w:rPr>
          <w:spacing w:val="10"/>
          <w:u w:val="single"/>
        </w:rPr>
      </w:pPr>
      <w:r w:rsidRPr="00BA4FDF">
        <w:rPr>
          <w:rFonts w:hint="eastAsia"/>
          <w:spacing w:val="10"/>
          <w:u w:val="single"/>
        </w:rPr>
        <w:t>13-15</w:t>
      </w:r>
      <w:r w:rsidRPr="00BA4FDF">
        <w:rPr>
          <w:rFonts w:hint="eastAsia"/>
          <w:spacing w:val="10"/>
          <w:u w:val="single"/>
        </w:rPr>
        <w:t>為題組</w:t>
      </w:r>
      <w:r w:rsidRPr="00BA4FDF">
        <w:rPr>
          <w:rFonts w:hint="eastAsia"/>
          <w:spacing w:val="10"/>
        </w:rPr>
        <w:t>。閱讀下文，回答</w:t>
      </w:r>
      <w:r w:rsidRPr="00BA4FDF">
        <w:rPr>
          <w:rFonts w:hint="eastAsia"/>
          <w:spacing w:val="10"/>
        </w:rPr>
        <w:t>13-15</w:t>
      </w:r>
      <w:r w:rsidRPr="00BA4FDF">
        <w:rPr>
          <w:rFonts w:hint="eastAsia"/>
          <w:spacing w:val="10"/>
        </w:rPr>
        <w:t>題。</w:t>
      </w:r>
    </w:p>
    <w:p w:rsidR="00FC3835" w:rsidRPr="002A3799" w:rsidRDefault="00FC3835" w:rsidP="0099468B">
      <w:pPr>
        <w:pStyle w:val="tit2"/>
        <w:spacing w:line="335" w:lineRule="atLeast"/>
        <w:ind w:firstLineChars="200" w:firstLine="464"/>
        <w:rPr>
          <w:rFonts w:hAnsi="標楷體"/>
          <w:spacing w:val="6"/>
        </w:rPr>
      </w:pPr>
      <w:r w:rsidRPr="002A3799">
        <w:rPr>
          <w:rFonts w:hAnsi="標楷體" w:hint="eastAsia"/>
          <w:spacing w:val="6"/>
        </w:rPr>
        <w:t>周處生時或死後沒有</w:t>
      </w:r>
      <w:proofErr w:type="gramStart"/>
      <w:r w:rsidRPr="002A3799">
        <w:rPr>
          <w:rFonts w:hAnsi="標楷體" w:hint="eastAsia"/>
          <w:spacing w:val="6"/>
        </w:rPr>
        <w:t>多久，</w:t>
      </w:r>
      <w:proofErr w:type="gramEnd"/>
      <w:r w:rsidRPr="002A3799">
        <w:rPr>
          <w:rFonts w:hAnsi="標楷體" w:hint="eastAsia"/>
          <w:spacing w:val="6"/>
        </w:rPr>
        <w:t>便有關於他的軼聞流傳。</w:t>
      </w:r>
      <w:r w:rsidRPr="002A3799">
        <w:rPr>
          <w:rFonts w:hAnsi="標楷體" w:hint="eastAsia"/>
          <w:spacing w:val="6"/>
          <w:u w:val="single"/>
        </w:rPr>
        <w:t xml:space="preserve"> </w:t>
      </w:r>
      <w:r w:rsidRPr="002A3799">
        <w:rPr>
          <w:rFonts w:hAnsi="標楷體" w:hint="eastAsia"/>
          <w:spacing w:val="6"/>
          <w:u w:val="single"/>
        </w:rPr>
        <w:t>甲</w:t>
      </w:r>
      <w:r w:rsidRPr="002A3799">
        <w:rPr>
          <w:rFonts w:hAnsi="標楷體" w:hint="eastAsia"/>
          <w:spacing w:val="6"/>
          <w:u w:val="single"/>
        </w:rPr>
        <w:t xml:space="preserve"> </w:t>
      </w:r>
      <w:r w:rsidRPr="002A3799">
        <w:rPr>
          <w:rFonts w:hAnsi="標楷體" w:hint="eastAsia"/>
          <w:spacing w:val="6"/>
        </w:rPr>
        <w:t>如孔約《志怪》云：「義興有邪足虎，溪渚長橋有蒼蛟，並大啖人，並郭西周，時謂郡中三害。周即處也。」又</w:t>
      </w:r>
      <w:proofErr w:type="gramStart"/>
      <w:r w:rsidRPr="002A3799">
        <w:rPr>
          <w:rFonts w:hAnsi="標楷體" w:hint="eastAsia"/>
          <w:spacing w:val="6"/>
        </w:rPr>
        <w:t>如祖台</w:t>
      </w:r>
      <w:proofErr w:type="gramEnd"/>
      <w:r w:rsidRPr="002A3799">
        <w:rPr>
          <w:rFonts w:hAnsi="標楷體" w:hint="eastAsia"/>
          <w:spacing w:val="6"/>
        </w:rPr>
        <w:t>之《志怪》所述：「義興郡溪</w:t>
      </w:r>
      <w:proofErr w:type="gramStart"/>
      <w:r w:rsidRPr="002A3799">
        <w:rPr>
          <w:rFonts w:hAnsi="標楷體" w:hint="eastAsia"/>
          <w:spacing w:val="6"/>
        </w:rPr>
        <w:t>渚</w:t>
      </w:r>
      <w:proofErr w:type="gramEnd"/>
      <w:r w:rsidRPr="002A3799">
        <w:rPr>
          <w:rFonts w:hAnsi="標楷體" w:hint="eastAsia"/>
          <w:spacing w:val="6"/>
        </w:rPr>
        <w:t>長橋下有蒼蛟吞啖人，</w:t>
      </w:r>
      <w:proofErr w:type="gramStart"/>
      <w:r w:rsidRPr="002A3799">
        <w:rPr>
          <w:rFonts w:hAnsi="標楷體" w:hint="eastAsia"/>
          <w:spacing w:val="6"/>
        </w:rPr>
        <w:t>周處執劍</w:t>
      </w:r>
      <w:proofErr w:type="gramEnd"/>
      <w:r w:rsidRPr="002A3799">
        <w:rPr>
          <w:rFonts w:hAnsi="標楷體" w:hint="eastAsia"/>
          <w:spacing w:val="6"/>
        </w:rPr>
        <w:t>橋側伺。久之，</w:t>
      </w:r>
      <w:proofErr w:type="gramStart"/>
      <w:r w:rsidRPr="002A3799">
        <w:rPr>
          <w:rFonts w:hAnsi="標楷體" w:hint="eastAsia"/>
          <w:spacing w:val="6"/>
        </w:rPr>
        <w:t>遇出</w:t>
      </w:r>
      <w:proofErr w:type="gramEnd"/>
      <w:r w:rsidRPr="002A3799">
        <w:rPr>
          <w:rFonts w:hAnsi="標楷體" w:hint="eastAsia"/>
          <w:spacing w:val="6"/>
        </w:rPr>
        <w:t>，於是懸自橋上投下蛟背而刺蛟，數創，</w:t>
      </w:r>
      <w:proofErr w:type="gramStart"/>
      <w:r w:rsidRPr="002A3799">
        <w:rPr>
          <w:rFonts w:hAnsi="標楷體" w:hint="eastAsia"/>
          <w:spacing w:val="6"/>
        </w:rPr>
        <w:t>流血滿</w:t>
      </w:r>
      <w:proofErr w:type="gramEnd"/>
      <w:r w:rsidRPr="002A3799">
        <w:rPr>
          <w:rFonts w:hAnsi="標楷體" w:hint="eastAsia"/>
          <w:spacing w:val="6"/>
        </w:rPr>
        <w:t>溪，自郡渚至太湖</w:t>
      </w:r>
      <w:proofErr w:type="gramStart"/>
      <w:r w:rsidRPr="002A3799">
        <w:rPr>
          <w:rFonts w:hAnsi="標楷體" w:hint="eastAsia"/>
          <w:spacing w:val="6"/>
        </w:rPr>
        <w:t>句浦乃</w:t>
      </w:r>
      <w:proofErr w:type="gramEnd"/>
      <w:r w:rsidRPr="002A3799">
        <w:rPr>
          <w:rFonts w:hAnsi="標楷體" w:hint="eastAsia"/>
          <w:spacing w:val="6"/>
        </w:rPr>
        <w:t>死。」</w:t>
      </w:r>
      <w:r w:rsidRPr="002A3799">
        <w:rPr>
          <w:rFonts w:hAnsi="標楷體" w:hint="eastAsia"/>
          <w:spacing w:val="6"/>
          <w:u w:val="single"/>
        </w:rPr>
        <w:t xml:space="preserve"> </w:t>
      </w:r>
      <w:r w:rsidRPr="002A3799">
        <w:rPr>
          <w:rFonts w:hAnsi="標楷體" w:hint="eastAsia"/>
          <w:spacing w:val="6"/>
          <w:u w:val="single"/>
        </w:rPr>
        <w:t>乙</w:t>
      </w:r>
      <w:r w:rsidRPr="002A3799">
        <w:rPr>
          <w:rFonts w:hAnsi="標楷體" w:hint="eastAsia"/>
          <w:spacing w:val="6"/>
          <w:u w:val="single"/>
        </w:rPr>
        <w:t xml:space="preserve"> </w:t>
      </w:r>
      <w:r w:rsidRPr="002A3799">
        <w:rPr>
          <w:rFonts w:hAnsi="標楷體" w:hint="eastAsia"/>
          <w:spacing w:val="6"/>
        </w:rPr>
        <w:t>兩</w:t>
      </w:r>
      <w:proofErr w:type="gramStart"/>
      <w:r w:rsidRPr="002A3799">
        <w:rPr>
          <w:rFonts w:hAnsi="標楷體" w:hint="eastAsia"/>
          <w:spacing w:val="6"/>
        </w:rPr>
        <w:t>書均成於</w:t>
      </w:r>
      <w:proofErr w:type="gramEnd"/>
      <w:r w:rsidRPr="002A3799">
        <w:rPr>
          <w:rFonts w:hAnsi="標楷體" w:hint="eastAsia"/>
          <w:spacing w:val="6"/>
        </w:rPr>
        <w:t>東晉時期，時間相近。同一件事，何以在記述上各有其偏重之處？</w:t>
      </w:r>
      <w:r w:rsidRPr="002A3799">
        <w:rPr>
          <w:rFonts w:hAnsi="標楷體" w:hint="eastAsia"/>
          <w:spacing w:val="6"/>
          <w:u w:val="single"/>
        </w:rPr>
        <w:t xml:space="preserve"> </w:t>
      </w:r>
      <w:r w:rsidRPr="002A3799">
        <w:rPr>
          <w:rFonts w:hAnsi="標楷體" w:hint="eastAsia"/>
          <w:spacing w:val="6"/>
          <w:u w:val="single"/>
        </w:rPr>
        <w:t>丙</w:t>
      </w:r>
      <w:r w:rsidRPr="002A3799">
        <w:rPr>
          <w:rFonts w:hAnsi="標楷體" w:hint="eastAsia"/>
          <w:spacing w:val="6"/>
          <w:u w:val="single"/>
        </w:rPr>
        <w:t xml:space="preserve"> </w:t>
      </w:r>
      <w:r w:rsidRPr="002A3799">
        <w:rPr>
          <w:rFonts w:hAnsi="標楷體" w:hint="eastAsia"/>
          <w:spacing w:val="6"/>
        </w:rPr>
        <w:t>《世說新語》則結合「三害」與「斬蛟」，並增加「殺虎」情節，使傳說更為完整：</w:t>
      </w:r>
    </w:p>
    <w:p w:rsidR="00FC3835" w:rsidRPr="002A3799" w:rsidRDefault="00FC3835" w:rsidP="0099468B">
      <w:pPr>
        <w:pStyle w:val="tit2"/>
        <w:spacing w:line="335" w:lineRule="atLeast"/>
        <w:ind w:leftChars="400" w:left="880" w:rightChars="250" w:right="550"/>
        <w:rPr>
          <w:spacing w:val="6"/>
          <w:szCs w:val="24"/>
        </w:rPr>
      </w:pPr>
      <w:r w:rsidRPr="002A3799">
        <w:rPr>
          <w:rFonts w:hint="eastAsia"/>
          <w:spacing w:val="6"/>
          <w:szCs w:val="24"/>
        </w:rPr>
        <w:t>周處年</w:t>
      </w:r>
      <w:r w:rsidR="007650F8" w:rsidRPr="002A3799">
        <w:rPr>
          <w:rFonts w:hint="eastAsia"/>
          <w:spacing w:val="6"/>
          <w:szCs w:val="24"/>
        </w:rPr>
        <w:t>少</w:t>
      </w:r>
      <w:r w:rsidRPr="002A3799">
        <w:rPr>
          <w:rFonts w:hint="eastAsia"/>
          <w:spacing w:val="6"/>
          <w:szCs w:val="24"/>
        </w:rPr>
        <w:t>時，</w:t>
      </w:r>
      <w:bookmarkStart w:id="18" w:name="_Hlk149323308"/>
      <w:proofErr w:type="gramStart"/>
      <w:r w:rsidRPr="002A3799">
        <w:rPr>
          <w:rFonts w:hint="eastAsia"/>
          <w:spacing w:val="6"/>
          <w:szCs w:val="24"/>
        </w:rPr>
        <w:t>兇</w:t>
      </w:r>
      <w:proofErr w:type="gramEnd"/>
      <w:r w:rsidRPr="002A3799">
        <w:rPr>
          <w:rFonts w:hint="eastAsia"/>
          <w:spacing w:val="6"/>
          <w:szCs w:val="24"/>
        </w:rPr>
        <w:t>彊</w:t>
      </w:r>
      <w:bookmarkEnd w:id="18"/>
      <w:r w:rsidRPr="002A3799">
        <w:rPr>
          <w:rFonts w:hint="eastAsia"/>
          <w:spacing w:val="6"/>
          <w:szCs w:val="24"/>
        </w:rPr>
        <w:t>俠氣，為鄉里所患。又義興水中有蛟，山中有白額虎，並皆暴犯百姓。義興人謂為</w:t>
      </w:r>
      <w:r w:rsidR="007D5514" w:rsidRPr="002A3799">
        <w:rPr>
          <w:rFonts w:hAnsi="標楷體" w:hint="eastAsia"/>
          <w:spacing w:val="6"/>
        </w:rPr>
        <w:t>「</w:t>
      </w:r>
      <w:r w:rsidRPr="002A3799">
        <w:rPr>
          <w:rFonts w:hint="eastAsia"/>
          <w:spacing w:val="6"/>
          <w:szCs w:val="24"/>
        </w:rPr>
        <w:t>三橫</w:t>
      </w:r>
      <w:r w:rsidR="007D5514" w:rsidRPr="002A3799">
        <w:rPr>
          <w:rFonts w:hAnsi="標楷體" w:hint="eastAsia"/>
          <w:spacing w:val="6"/>
        </w:rPr>
        <w:t>」</w:t>
      </w:r>
      <w:r w:rsidRPr="002A3799">
        <w:rPr>
          <w:rFonts w:hint="eastAsia"/>
          <w:spacing w:val="6"/>
          <w:szCs w:val="24"/>
        </w:rPr>
        <w:t>，而</w:t>
      </w:r>
      <w:proofErr w:type="gramStart"/>
      <w:r w:rsidRPr="002A3799">
        <w:rPr>
          <w:rFonts w:hint="eastAsia"/>
          <w:spacing w:val="6"/>
          <w:szCs w:val="24"/>
        </w:rPr>
        <w:t>處尤劇</w:t>
      </w:r>
      <w:proofErr w:type="gramEnd"/>
      <w:r w:rsidRPr="002A3799">
        <w:rPr>
          <w:rFonts w:hint="eastAsia"/>
          <w:spacing w:val="6"/>
          <w:szCs w:val="24"/>
        </w:rPr>
        <w:t>。或說處</w:t>
      </w:r>
      <w:bookmarkStart w:id="19" w:name="_Hlk149322556"/>
      <w:r w:rsidRPr="002A3799">
        <w:rPr>
          <w:rFonts w:hint="eastAsia"/>
          <w:spacing w:val="6"/>
          <w:szCs w:val="24"/>
        </w:rPr>
        <w:t>殺虎</w:t>
      </w:r>
      <w:bookmarkEnd w:id="19"/>
      <w:r w:rsidRPr="002A3799">
        <w:rPr>
          <w:rFonts w:hint="eastAsia"/>
          <w:spacing w:val="6"/>
          <w:szCs w:val="24"/>
        </w:rPr>
        <w:t>斬蛟，實冀三橫唯餘其一。處即刺殺虎，又入水擊蛟。蛟或浮或沒，行數十里，處與之俱。經三日三夜，鄉里皆謂已死，更相慶。竟殺蛟而出，聞里人相慶，始知為人情所患，有自改意……處遂改勵，終為忠臣孝子。</w:t>
      </w:r>
    </w:p>
    <w:p w:rsidR="00FC3835" w:rsidRPr="0067432C" w:rsidRDefault="00FC3835" w:rsidP="0099468B">
      <w:pPr>
        <w:pStyle w:val="tit2"/>
        <w:spacing w:line="335" w:lineRule="atLeast"/>
        <w:rPr>
          <w:spacing w:val="10"/>
        </w:rPr>
      </w:pPr>
      <w:r w:rsidRPr="002A3799">
        <w:rPr>
          <w:rFonts w:ascii="標楷體" w:hAnsi="標楷體" w:hint="eastAsia"/>
          <w:spacing w:val="6"/>
          <w:u w:val="single"/>
        </w:rPr>
        <w:t xml:space="preserve"> 丁 </w:t>
      </w:r>
      <w:r w:rsidRPr="002A3799">
        <w:rPr>
          <w:rFonts w:ascii="標楷體" w:hAnsi="標楷體" w:hint="eastAsia"/>
          <w:spacing w:val="6"/>
        </w:rPr>
        <w:t>固定了「義興三害</w:t>
      </w:r>
      <w:r w:rsidR="00996A8E">
        <w:rPr>
          <w:rFonts w:ascii="標楷體" w:hAnsi="標楷體" w:hint="eastAsia"/>
          <w:spacing w:val="6"/>
        </w:rPr>
        <w:t>→</w:t>
      </w:r>
      <w:r w:rsidRPr="002A3799">
        <w:rPr>
          <w:rFonts w:ascii="標楷體" w:hAnsi="標楷體" w:hint="eastAsia"/>
          <w:spacing w:val="6"/>
        </w:rPr>
        <w:t>周處射虎斬</w:t>
      </w:r>
      <w:proofErr w:type="gramStart"/>
      <w:r w:rsidRPr="002A3799">
        <w:rPr>
          <w:rFonts w:ascii="標楷體" w:hAnsi="標楷體" w:hint="eastAsia"/>
          <w:spacing w:val="6"/>
        </w:rPr>
        <w:t>蛟</w:t>
      </w:r>
      <w:proofErr w:type="gramEnd"/>
      <w:r w:rsidR="00996A8E">
        <w:rPr>
          <w:rFonts w:ascii="標楷體" w:hAnsi="標楷體" w:hint="eastAsia"/>
          <w:spacing w:val="6"/>
        </w:rPr>
        <w:t>→</w:t>
      </w:r>
      <w:r w:rsidRPr="002A3799">
        <w:rPr>
          <w:rFonts w:ascii="標楷體" w:hAnsi="標楷體" w:hint="eastAsia"/>
          <w:spacing w:val="6"/>
        </w:rPr>
        <w:t>周處幡然悔悟、改過自新」的情節單元，成為後世</w:t>
      </w:r>
      <w:bookmarkStart w:id="20" w:name="_Hlk149371162"/>
      <w:r w:rsidRPr="002A3799">
        <w:rPr>
          <w:rFonts w:ascii="標楷體" w:hAnsi="標楷體" w:hint="eastAsia"/>
          <w:spacing w:val="6"/>
        </w:rPr>
        <w:t>「周處除三害」</w:t>
      </w:r>
      <w:bookmarkStart w:id="21" w:name="_Hlk149372505"/>
      <w:bookmarkEnd w:id="20"/>
      <w:r w:rsidRPr="002A3799">
        <w:rPr>
          <w:rFonts w:ascii="標楷體" w:hAnsi="標楷體" w:hint="eastAsia"/>
          <w:spacing w:val="6"/>
        </w:rPr>
        <w:t>傳說的「基型」</w:t>
      </w:r>
      <w:bookmarkEnd w:id="21"/>
      <w:r w:rsidRPr="002A3799">
        <w:rPr>
          <w:rFonts w:ascii="標楷體" w:hAnsi="標楷體" w:hint="eastAsia"/>
          <w:spacing w:val="6"/>
        </w:rPr>
        <w:t>。（改寫自羅景文〈周處傳說探究〉）</w:t>
      </w:r>
    </w:p>
    <w:p w:rsidR="00FC3835" w:rsidRPr="00DB160E" w:rsidRDefault="00FC3835" w:rsidP="0099468B">
      <w:pPr>
        <w:pStyle w:val="TIT1"/>
        <w:spacing w:beforeLines="25" w:before="60" w:line="335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13.</w:t>
      </w:r>
      <w:r w:rsidRPr="00DB160E">
        <w:rPr>
          <w:rFonts w:eastAsiaTheme="minorEastAsia" w:hint="eastAsia"/>
          <w:spacing w:val="10"/>
        </w:rPr>
        <w:tab/>
      </w:r>
      <w:r w:rsidR="007547CA" w:rsidRPr="00DB160E">
        <w:rPr>
          <w:rFonts w:eastAsiaTheme="minorEastAsia" w:hint="eastAsia"/>
          <w:spacing w:val="10"/>
        </w:rPr>
        <w:t>上文有</w:t>
      </w:r>
      <w:r w:rsidR="007547CA" w:rsidRPr="00E30292">
        <w:rPr>
          <w:rFonts w:eastAsiaTheme="minorEastAsia" w:hint="eastAsia"/>
          <w:spacing w:val="10"/>
          <w:u w:val="single"/>
        </w:rPr>
        <w:t>甲</w:t>
      </w:r>
      <w:r w:rsidR="007547CA" w:rsidRPr="00DB160E">
        <w:rPr>
          <w:rFonts w:eastAsiaTheme="minorEastAsia" w:hint="eastAsia"/>
          <w:spacing w:val="10"/>
        </w:rPr>
        <w:t>、</w:t>
      </w:r>
      <w:r w:rsidR="007547CA" w:rsidRPr="00E30292">
        <w:rPr>
          <w:rFonts w:eastAsiaTheme="minorEastAsia" w:hint="eastAsia"/>
          <w:spacing w:val="10"/>
          <w:u w:val="single"/>
        </w:rPr>
        <w:t>乙</w:t>
      </w:r>
      <w:r w:rsidR="007547CA" w:rsidRPr="00DB160E">
        <w:rPr>
          <w:rFonts w:eastAsiaTheme="minorEastAsia" w:hint="eastAsia"/>
          <w:spacing w:val="10"/>
        </w:rPr>
        <w:t>、</w:t>
      </w:r>
      <w:r w:rsidR="007547CA" w:rsidRPr="00E30292">
        <w:rPr>
          <w:rFonts w:eastAsiaTheme="minorEastAsia" w:hint="eastAsia"/>
          <w:spacing w:val="10"/>
          <w:u w:val="single"/>
        </w:rPr>
        <w:t>丙</w:t>
      </w:r>
      <w:r w:rsidR="007547CA" w:rsidRPr="00DB160E">
        <w:rPr>
          <w:rFonts w:eastAsiaTheme="minorEastAsia" w:hint="eastAsia"/>
          <w:spacing w:val="10"/>
        </w:rPr>
        <w:t>、</w:t>
      </w:r>
      <w:r w:rsidR="007547CA" w:rsidRPr="00E30292">
        <w:rPr>
          <w:rFonts w:eastAsiaTheme="minorEastAsia" w:hint="eastAsia"/>
          <w:spacing w:val="10"/>
          <w:u w:val="single"/>
        </w:rPr>
        <w:t>丁</w:t>
      </w:r>
      <w:r w:rsidR="007547CA" w:rsidRPr="00DB160E">
        <w:rPr>
          <w:rFonts w:eastAsiaTheme="minorEastAsia" w:hint="eastAsia"/>
          <w:spacing w:val="10"/>
        </w:rPr>
        <w:t>四處標記。</w:t>
      </w:r>
      <w:r w:rsidRPr="00DB160E">
        <w:rPr>
          <w:rFonts w:eastAsiaTheme="minorEastAsia" w:hint="eastAsia"/>
          <w:spacing w:val="10"/>
        </w:rPr>
        <w:t>依據文意，「蓋由民間口傳，各記見聞，彼此歧異，故是尋常事。」句應填</w:t>
      </w:r>
      <w:r w:rsidR="00773EA5" w:rsidRPr="00DB160E">
        <w:rPr>
          <w:rFonts w:eastAsiaTheme="minorEastAsia" w:hint="eastAsia"/>
          <w:spacing w:val="10"/>
        </w:rPr>
        <w:t>在</w:t>
      </w:r>
      <w:r w:rsidRPr="00DB160E">
        <w:rPr>
          <w:rFonts w:eastAsiaTheme="minorEastAsia" w:hint="eastAsia"/>
          <w:spacing w:val="10"/>
        </w:rPr>
        <w:t>：</w:t>
      </w:r>
    </w:p>
    <w:p w:rsidR="00FC3835" w:rsidRPr="00BB2042" w:rsidRDefault="00FC3835" w:rsidP="0099468B">
      <w:pPr>
        <w:pStyle w:val="ABCD"/>
        <w:spacing w:line="335" w:lineRule="atLeast"/>
        <w:ind w:left="369" w:firstLine="0"/>
        <w:rPr>
          <w:spacing w:val="10"/>
          <w:lang w:val="es-ES"/>
        </w:rPr>
      </w:pPr>
      <w:r w:rsidRPr="00BB2042">
        <w:rPr>
          <w:spacing w:val="10"/>
          <w:lang w:val="es-ES"/>
        </w:rPr>
        <w:t>(A)</w:t>
      </w:r>
      <w:r w:rsidRPr="00BB2042">
        <w:rPr>
          <w:rFonts w:hint="eastAsia"/>
          <w:spacing w:val="10"/>
          <w:lang w:val="es-ES"/>
        </w:rPr>
        <w:t>甲</w:t>
      </w:r>
      <w:r w:rsidRPr="00BB2042">
        <w:rPr>
          <w:rFonts w:hint="eastAsia"/>
          <w:spacing w:val="10"/>
          <w:lang w:val="es-ES"/>
        </w:rPr>
        <w:tab/>
      </w:r>
      <w:r w:rsidRPr="00BB2042">
        <w:rPr>
          <w:spacing w:val="10"/>
          <w:lang w:val="es-ES"/>
        </w:rPr>
        <w:t>(B)</w:t>
      </w:r>
      <w:r w:rsidRPr="00BB2042">
        <w:rPr>
          <w:rFonts w:hint="eastAsia"/>
          <w:spacing w:val="10"/>
          <w:lang w:val="es-ES"/>
        </w:rPr>
        <w:t>乙</w:t>
      </w:r>
      <w:r w:rsidRPr="00BB2042">
        <w:rPr>
          <w:rFonts w:hint="eastAsia"/>
          <w:spacing w:val="10"/>
          <w:lang w:val="es-ES"/>
        </w:rPr>
        <w:tab/>
      </w:r>
      <w:r w:rsidRPr="00BB2042">
        <w:rPr>
          <w:spacing w:val="10"/>
          <w:lang w:val="es-ES"/>
        </w:rPr>
        <w:t>(C)</w:t>
      </w:r>
      <w:r w:rsidRPr="00BB2042">
        <w:rPr>
          <w:rFonts w:hint="eastAsia"/>
          <w:spacing w:val="10"/>
          <w:lang w:val="es-ES"/>
        </w:rPr>
        <w:t>丙</w:t>
      </w:r>
      <w:r w:rsidRPr="00BB2042">
        <w:rPr>
          <w:rFonts w:hint="eastAsia"/>
          <w:spacing w:val="10"/>
          <w:lang w:val="es-ES"/>
        </w:rPr>
        <w:tab/>
      </w:r>
      <w:r w:rsidRPr="00BB2042">
        <w:rPr>
          <w:spacing w:val="10"/>
          <w:lang w:val="es-ES"/>
        </w:rPr>
        <w:t>(D)</w:t>
      </w:r>
      <w:r w:rsidRPr="00BB2042">
        <w:rPr>
          <w:rFonts w:hint="eastAsia"/>
          <w:spacing w:val="10"/>
          <w:lang w:val="es-ES"/>
        </w:rPr>
        <w:t>丁</w:t>
      </w:r>
    </w:p>
    <w:p w:rsidR="00FC3835" w:rsidRPr="00DB160E" w:rsidRDefault="00FC3835" w:rsidP="0099468B">
      <w:pPr>
        <w:pStyle w:val="TIT1"/>
        <w:spacing w:beforeLines="25" w:before="60" w:line="335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14</w:t>
      </w:r>
      <w:r w:rsidRPr="00DB160E">
        <w:rPr>
          <w:rFonts w:eastAsiaTheme="minorEastAsia"/>
          <w:spacing w:val="10"/>
        </w:rPr>
        <w:t>.</w:t>
      </w:r>
      <w:r w:rsidRPr="00DB160E">
        <w:rPr>
          <w:rFonts w:eastAsiaTheme="minorEastAsia" w:hint="eastAsia"/>
          <w:spacing w:val="10"/>
        </w:rPr>
        <w:tab/>
      </w:r>
      <w:r w:rsidRPr="00DB160E">
        <w:rPr>
          <w:rFonts w:eastAsiaTheme="minorEastAsia" w:hint="eastAsia"/>
          <w:spacing w:val="10"/>
        </w:rPr>
        <w:t>關於文中引述的三</w:t>
      </w:r>
      <w:proofErr w:type="gramStart"/>
      <w:r w:rsidRPr="00DB160E">
        <w:rPr>
          <w:rFonts w:eastAsiaTheme="minorEastAsia" w:hint="eastAsia"/>
          <w:spacing w:val="10"/>
        </w:rPr>
        <w:t>則周處</w:t>
      </w:r>
      <w:proofErr w:type="gramEnd"/>
      <w:r w:rsidRPr="00DB160E">
        <w:rPr>
          <w:rFonts w:eastAsiaTheme="minorEastAsia" w:hint="eastAsia"/>
          <w:spacing w:val="10"/>
        </w:rPr>
        <w:t>傳說，說明</w:t>
      </w:r>
      <w:r w:rsidRPr="002A3799">
        <w:rPr>
          <w:rFonts w:eastAsiaTheme="minorEastAsia" w:hint="eastAsia"/>
          <w:b/>
          <w:spacing w:val="10"/>
          <w:u w:val="single"/>
        </w:rPr>
        <w:t>不適當</w:t>
      </w:r>
      <w:r w:rsidRPr="00DB160E">
        <w:rPr>
          <w:rFonts w:eastAsiaTheme="minorEastAsia" w:hint="eastAsia"/>
          <w:spacing w:val="10"/>
        </w:rPr>
        <w:t>的是：</w:t>
      </w:r>
    </w:p>
    <w:p w:rsidR="00FC3835" w:rsidRPr="000D0BD8" w:rsidRDefault="00FC3835" w:rsidP="0099468B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A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孔約提及義興時有三害，周處為</w:t>
      </w:r>
      <w:r w:rsidR="00BA4845" w:rsidRPr="000D0BD8">
        <w:rPr>
          <w:rFonts w:hint="eastAsia"/>
          <w:snapToGrid w:val="0"/>
          <w:spacing w:val="10"/>
          <w:kern w:val="0"/>
          <w:szCs w:val="20"/>
          <w:lang w:val="es-ES"/>
        </w:rPr>
        <w:t>其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一，而未述及周處的改過自新</w:t>
      </w:r>
    </w:p>
    <w:p w:rsidR="00FC3835" w:rsidRPr="000D0BD8" w:rsidRDefault="00FC3835" w:rsidP="0099468B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B)</w:t>
      </w:r>
      <w:proofErr w:type="gramStart"/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祖台之</w:t>
      </w:r>
      <w:proofErr w:type="gramEnd"/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未提到義興三害，聚焦</w:t>
      </w:r>
      <w:r w:rsidR="00996A8E">
        <w:rPr>
          <w:rFonts w:hint="eastAsia"/>
          <w:snapToGrid w:val="0"/>
          <w:spacing w:val="10"/>
          <w:kern w:val="0"/>
          <w:szCs w:val="20"/>
          <w:lang w:val="es-ES"/>
        </w:rPr>
        <w:t>於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周處斬蛟，敘述</w:t>
      </w:r>
      <w:proofErr w:type="gramStart"/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較</w:t>
      </w:r>
      <w:r w:rsidR="00996A8E">
        <w:rPr>
          <w:rFonts w:hint="eastAsia"/>
          <w:snapToGrid w:val="0"/>
          <w:spacing w:val="10"/>
          <w:kern w:val="0"/>
          <w:szCs w:val="20"/>
          <w:lang w:val="es-ES"/>
        </w:rPr>
        <w:t>孔</w:t>
      </w:r>
      <w:proofErr w:type="gramEnd"/>
      <w:r w:rsidR="00996A8E">
        <w:rPr>
          <w:rFonts w:hint="eastAsia"/>
          <w:snapToGrid w:val="0"/>
          <w:spacing w:val="10"/>
          <w:kern w:val="0"/>
          <w:szCs w:val="20"/>
          <w:lang w:val="es-ES"/>
        </w:rPr>
        <w:t>約</w:t>
      </w:r>
      <w:r w:rsidR="00996A8E">
        <w:rPr>
          <w:rFonts w:ascii="新細明體" w:hAnsi="新細明體" w:hint="eastAsia"/>
          <w:snapToGrid w:val="0"/>
          <w:spacing w:val="10"/>
          <w:kern w:val="0"/>
          <w:szCs w:val="20"/>
          <w:lang w:val="es-ES"/>
        </w:rPr>
        <w:t>《志怪》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生動</w:t>
      </w:r>
    </w:p>
    <w:p w:rsidR="00FC3835" w:rsidRPr="000D0BD8" w:rsidRDefault="00FC3835" w:rsidP="0099468B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C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《世說新語》渲染周處殺虎以見其兇彊，呈現與志怪相異的志人特質</w:t>
      </w:r>
    </w:p>
    <w:p w:rsidR="00FC3835" w:rsidRPr="000D0BD8" w:rsidRDefault="00FC3835" w:rsidP="0099468B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D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《世說新語》增加里人相慶、周處聞知情節，以突出周處悔悟自新的轉折</w:t>
      </w:r>
    </w:p>
    <w:p w:rsidR="00FC3835" w:rsidRPr="00DB160E" w:rsidRDefault="0099468B" w:rsidP="0099468B">
      <w:pPr>
        <w:pStyle w:val="TIT1"/>
        <w:spacing w:beforeLines="25" w:before="60" w:line="335" w:lineRule="atLeast"/>
        <w:ind w:left="330" w:hangingChars="150" w:hanging="33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51584" behindDoc="1" locked="0" layoutInCell="1" allowOverlap="1">
                <wp:simplePos x="0" y="0"/>
                <wp:positionH relativeFrom="margin">
                  <wp:posOffset>3667760</wp:posOffset>
                </wp:positionH>
                <wp:positionV relativeFrom="bottomMargin">
                  <wp:posOffset>-2530690</wp:posOffset>
                </wp:positionV>
                <wp:extent cx="2248535" cy="2447925"/>
                <wp:effectExtent l="0" t="0" r="18415" b="28575"/>
                <wp:wrapTight wrapText="bothSides">
                  <wp:wrapPolygon edited="0">
                    <wp:start x="0" y="0"/>
                    <wp:lineTo x="0" y="21684"/>
                    <wp:lineTo x="21594" y="21684"/>
                    <wp:lineTo x="21594" y="0"/>
                    <wp:lineTo x="0" y="0"/>
                  </wp:wrapPolygon>
                </wp:wrapTight>
                <wp:docPr id="28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8535" cy="2447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A90F33" w:rsidRDefault="005C52D1" w:rsidP="0099468B">
                            <w:pPr>
                              <w:adjustRightInd w:val="0"/>
                              <w:spacing w:beforeLines="50" w:before="120" w:line="320" w:lineRule="atLeast"/>
                              <w:jc w:val="center"/>
                              <w:rPr>
                                <w:rFonts w:ascii="微軟正黑體" w:eastAsia="微軟正黑體" w:hAnsi="微軟正黑體"/>
                                <w:b/>
                                <w:spacing w:val="10"/>
                                <w:sz w:val="21"/>
                                <w:szCs w:val="21"/>
                                <w:lang w:val="zh-TW"/>
                              </w:rPr>
                            </w:pPr>
                            <w:bookmarkStart w:id="22" w:name="_Hlk149371797"/>
                            <w:r w:rsidRPr="00A90F33">
                              <w:rPr>
                                <w:rFonts w:ascii="微軟正黑體" w:eastAsia="微軟正黑體" w:hAnsi="微軟正黑體" w:hint="eastAsia"/>
                                <w:b/>
                                <w:spacing w:val="10"/>
                                <w:sz w:val="21"/>
                                <w:szCs w:val="21"/>
                                <w:lang w:val="zh-TW"/>
                              </w:rPr>
                              <w:t>電影</w:t>
                            </w:r>
                            <w:bookmarkStart w:id="23" w:name="_Hlk149372838"/>
                            <w:bookmarkEnd w:id="22"/>
                            <w:r w:rsidRPr="00A90F33">
                              <w:rPr>
                                <w:rFonts w:ascii="微軟正黑體" w:eastAsia="微軟正黑體" w:hAnsi="微軟正黑體" w:hint="eastAsia"/>
                                <w:b/>
                                <w:spacing w:val="10"/>
                                <w:sz w:val="21"/>
                                <w:szCs w:val="21"/>
                                <w:lang w:val="zh-TW"/>
                              </w:rPr>
                              <w:t>《周處除</w:t>
                            </w:r>
                            <w:bookmarkStart w:id="24" w:name="_Hlk149375926"/>
                            <w:r w:rsidRPr="00A90F33">
                              <w:rPr>
                                <w:rFonts w:ascii="微軟正黑體" w:eastAsia="微軟正黑體" w:hAnsi="微軟正黑體" w:hint="eastAsia"/>
                                <w:b/>
                                <w:spacing w:val="10"/>
                                <w:sz w:val="21"/>
                                <w:szCs w:val="21"/>
                                <w:lang w:val="zh-TW"/>
                              </w:rPr>
                              <w:t>三害</w:t>
                            </w:r>
                            <w:bookmarkEnd w:id="24"/>
                            <w:r w:rsidRPr="00A90F33">
                              <w:rPr>
                                <w:rFonts w:ascii="微軟正黑體" w:eastAsia="微軟正黑體" w:hAnsi="微軟正黑體" w:hint="eastAsia"/>
                                <w:b/>
                                <w:spacing w:val="10"/>
                                <w:sz w:val="21"/>
                                <w:szCs w:val="21"/>
                                <w:lang w:val="zh-TW"/>
                              </w:rPr>
                              <w:t>》</w:t>
                            </w:r>
                            <w:bookmarkEnd w:id="23"/>
                            <w:r w:rsidRPr="00A90F33">
                              <w:rPr>
                                <w:rFonts w:ascii="微軟正黑體" w:eastAsia="微軟正黑體" w:hAnsi="微軟正黑體" w:hint="eastAsia"/>
                                <w:b/>
                                <w:spacing w:val="10"/>
                                <w:sz w:val="21"/>
                                <w:szCs w:val="21"/>
                                <w:lang w:val="zh-TW"/>
                              </w:rPr>
                              <w:t>簡介</w:t>
                            </w:r>
                          </w:p>
                          <w:p w:rsidR="005C52D1" w:rsidRPr="00A90F33" w:rsidRDefault="005C52D1" w:rsidP="0099468B">
                            <w:pPr>
                              <w:adjustRightInd w:val="0"/>
                              <w:spacing w:beforeLines="25" w:before="60" w:line="325" w:lineRule="atLeast"/>
                              <w:rPr>
                                <w:rFonts w:ascii="標楷體" w:eastAsia="標楷體" w:hAnsi="標楷體"/>
                                <w:spacing w:val="10"/>
                                <w:sz w:val="20"/>
                                <w:lang w:eastAsia="zh-HK"/>
                              </w:rPr>
                            </w:pPr>
                            <w:bookmarkStart w:id="25" w:name="_Hlk154841335"/>
                            <w:bookmarkStart w:id="26" w:name="_Hlk154841336"/>
                            <w:r w:rsidRPr="00ED09D8">
                              <w:rPr>
                                <w:rFonts w:ascii="標楷體" w:eastAsia="標楷體" w:hAnsi="標楷體" w:hint="eastAsia"/>
                                <w:spacing w:val="10"/>
                                <w:lang w:val="zh-TW"/>
                              </w:rPr>
                              <w:t>亡命天涯的槍擊犯陳桂林，誤信醫師的診斷，以為自己身</w:t>
                            </w:r>
                            <w:proofErr w:type="gramStart"/>
                            <w:r w:rsidRPr="00ED09D8">
                              <w:rPr>
                                <w:rFonts w:ascii="標楷體" w:eastAsia="標楷體" w:hAnsi="標楷體" w:hint="eastAsia"/>
                                <w:spacing w:val="10"/>
                                <w:lang w:val="zh-TW"/>
                              </w:rPr>
                              <w:t>罹</w:t>
                            </w:r>
                            <w:proofErr w:type="gramEnd"/>
                            <w:r w:rsidRPr="00ED09D8">
                              <w:rPr>
                                <w:rFonts w:ascii="標楷體" w:eastAsia="標楷體" w:hAnsi="標楷體" w:hint="eastAsia"/>
                                <w:spacing w:val="10"/>
                                <w:lang w:val="zh-TW"/>
                              </w:rPr>
                              <w:t>絕症。在醫師勸說</w:t>
                            </w:r>
                            <w:r w:rsidRPr="00A90F33">
                              <w:rPr>
                                <w:rFonts w:ascii="標楷體" w:eastAsia="標楷體" w:hAnsi="標楷體" w:hint="eastAsia"/>
                                <w:spacing w:val="10"/>
                                <w:lang w:val="zh-TW"/>
                              </w:rPr>
                              <w:t>自首</w:t>
                            </w:r>
                            <w:r w:rsidRPr="00ED09D8">
                              <w:rPr>
                                <w:rFonts w:ascii="標楷體" w:eastAsia="標楷體" w:hAnsi="標楷體" w:hint="eastAsia"/>
                                <w:spacing w:val="10"/>
                                <w:lang w:val="zh-TW"/>
                              </w:rPr>
                              <w:t>後，</w:t>
                            </w:r>
                            <w:r w:rsidRPr="00A90F33">
                              <w:rPr>
                                <w:rFonts w:ascii="標楷體" w:eastAsia="標楷體" w:hAnsi="標楷體" w:hint="eastAsia"/>
                                <w:spacing w:val="10"/>
                                <w:lang w:val="zh-TW"/>
                              </w:rPr>
                              <w:t>因為</w:t>
                            </w:r>
                            <w:r w:rsidRPr="00ED09D8">
                              <w:rPr>
                                <w:rFonts w:ascii="標楷體" w:eastAsia="標楷體" w:hAnsi="標楷體" w:hint="eastAsia"/>
                                <w:spacing w:val="10"/>
                                <w:lang w:val="zh-TW"/>
                              </w:rPr>
                              <w:t>不希望自己死後被別人遺忘，決定以</w:t>
                            </w:r>
                            <w:proofErr w:type="gramStart"/>
                            <w:r w:rsidRPr="00ED09D8">
                              <w:rPr>
                                <w:rFonts w:ascii="標楷體" w:eastAsia="標楷體" w:hAnsi="標楷體" w:hint="eastAsia"/>
                                <w:spacing w:val="10"/>
                                <w:lang w:val="zh-TW"/>
                              </w:rPr>
                              <w:t>惡制惡</w:t>
                            </w:r>
                            <w:proofErr w:type="gramEnd"/>
                            <w:r w:rsidRPr="00ED09D8">
                              <w:rPr>
                                <w:rFonts w:ascii="標楷體" w:eastAsia="標楷體" w:hAnsi="標楷體" w:hint="eastAsia"/>
                                <w:spacing w:val="10"/>
                                <w:lang w:val="zh-TW"/>
                              </w:rPr>
                              <w:t>，追殺排名在他之前的二大通緝要犯。最後投案自首，接受槍決伏法。陳桂林自以為是現代周處，卻沒想到困住他，讓他逃無可逃的，從來都不是外在環境，而是內心的貪、嗔、痴</w:t>
                            </w:r>
                            <w:r w:rsidRPr="00A90F33">
                              <w:rPr>
                                <w:rFonts w:ascii="標楷體" w:eastAsia="標楷體" w:hAnsi="標楷體" w:hint="eastAsia"/>
                                <w:spacing w:val="10"/>
                                <w:lang w:val="zh-TW"/>
                              </w:rPr>
                              <w:t>。</w:t>
                            </w:r>
                            <w:bookmarkEnd w:id="25"/>
                            <w:bookmarkEnd w:id="26"/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288.8pt;margin-top:-199.25pt;width:177.05pt;height:192.75pt;z-index:-251664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">
                <v:textbox inset="1mm,0,1mm,0">
                  <w:txbxContent>
                    <w:p w:rsidR="005C52D1" w:rsidRPr="00A90F33" w:rsidRDefault="005C52D1" w:rsidP="0099468B">
                      <w:pPr>
                        <w:adjustRightInd w:val="0"/>
                        <w:spacing w:beforeLines="50" w:before="120" w:line="320" w:lineRule="atLeast"/>
                        <w:jc w:val="center"/>
                        <w:rPr>
                          <w:rFonts w:ascii="微軟正黑體" w:eastAsia="微軟正黑體" w:hAnsi="微軟正黑體"/>
                          <w:b/>
                          <w:spacing w:val="10"/>
                          <w:sz w:val="21"/>
                          <w:szCs w:val="21"/>
                          <w:lang w:val="zh-TW"/>
                        </w:rPr>
                      </w:pPr>
                      <w:bookmarkStart w:id="27" w:name="_Hlk149371797"/>
                      <w:r w:rsidRPr="00A90F33">
                        <w:rPr>
                          <w:rFonts w:ascii="微軟正黑體" w:eastAsia="微軟正黑體" w:hAnsi="微軟正黑體" w:hint="eastAsia"/>
                          <w:b/>
                          <w:spacing w:val="10"/>
                          <w:sz w:val="21"/>
                          <w:szCs w:val="21"/>
                          <w:lang w:val="zh-TW"/>
                        </w:rPr>
                        <w:t>電影</w:t>
                      </w:r>
                      <w:bookmarkStart w:id="28" w:name="_Hlk149372838"/>
                      <w:bookmarkEnd w:id="27"/>
                      <w:r w:rsidRPr="00A90F33">
                        <w:rPr>
                          <w:rFonts w:ascii="微軟正黑體" w:eastAsia="微軟正黑體" w:hAnsi="微軟正黑體" w:hint="eastAsia"/>
                          <w:b/>
                          <w:spacing w:val="10"/>
                          <w:sz w:val="21"/>
                          <w:szCs w:val="21"/>
                          <w:lang w:val="zh-TW"/>
                        </w:rPr>
                        <w:t>《周處除</w:t>
                      </w:r>
                      <w:bookmarkStart w:id="29" w:name="_Hlk149375926"/>
                      <w:r w:rsidRPr="00A90F33">
                        <w:rPr>
                          <w:rFonts w:ascii="微軟正黑體" w:eastAsia="微軟正黑體" w:hAnsi="微軟正黑體" w:hint="eastAsia"/>
                          <w:b/>
                          <w:spacing w:val="10"/>
                          <w:sz w:val="21"/>
                          <w:szCs w:val="21"/>
                          <w:lang w:val="zh-TW"/>
                        </w:rPr>
                        <w:t>三害</w:t>
                      </w:r>
                      <w:bookmarkEnd w:id="29"/>
                      <w:r w:rsidRPr="00A90F33">
                        <w:rPr>
                          <w:rFonts w:ascii="微軟正黑體" w:eastAsia="微軟正黑體" w:hAnsi="微軟正黑體" w:hint="eastAsia"/>
                          <w:b/>
                          <w:spacing w:val="10"/>
                          <w:sz w:val="21"/>
                          <w:szCs w:val="21"/>
                          <w:lang w:val="zh-TW"/>
                        </w:rPr>
                        <w:t>》</w:t>
                      </w:r>
                      <w:bookmarkEnd w:id="28"/>
                      <w:r w:rsidRPr="00A90F33">
                        <w:rPr>
                          <w:rFonts w:ascii="微軟正黑體" w:eastAsia="微軟正黑體" w:hAnsi="微軟正黑體" w:hint="eastAsia"/>
                          <w:b/>
                          <w:spacing w:val="10"/>
                          <w:sz w:val="21"/>
                          <w:szCs w:val="21"/>
                          <w:lang w:val="zh-TW"/>
                        </w:rPr>
                        <w:t>簡介</w:t>
                      </w:r>
                    </w:p>
                    <w:p w:rsidR="005C52D1" w:rsidRPr="00A90F33" w:rsidRDefault="005C52D1" w:rsidP="0099468B">
                      <w:pPr>
                        <w:adjustRightInd w:val="0"/>
                        <w:spacing w:beforeLines="25" w:before="60" w:line="325" w:lineRule="atLeast"/>
                        <w:rPr>
                          <w:rFonts w:ascii="標楷體" w:eastAsia="標楷體" w:hAnsi="標楷體"/>
                          <w:spacing w:val="10"/>
                          <w:sz w:val="20"/>
                          <w:lang w:eastAsia="zh-HK"/>
                        </w:rPr>
                      </w:pPr>
                      <w:bookmarkStart w:id="30" w:name="_Hlk154841335"/>
                      <w:bookmarkStart w:id="31" w:name="_Hlk154841336"/>
                      <w:r w:rsidRPr="00ED09D8">
                        <w:rPr>
                          <w:rFonts w:ascii="標楷體" w:eastAsia="標楷體" w:hAnsi="標楷體" w:hint="eastAsia"/>
                          <w:spacing w:val="10"/>
                          <w:lang w:val="zh-TW"/>
                        </w:rPr>
                        <w:t>亡命天涯的槍擊犯陳桂林，誤信醫師的診斷，以為自己身</w:t>
                      </w:r>
                      <w:proofErr w:type="gramStart"/>
                      <w:r w:rsidRPr="00ED09D8">
                        <w:rPr>
                          <w:rFonts w:ascii="標楷體" w:eastAsia="標楷體" w:hAnsi="標楷體" w:hint="eastAsia"/>
                          <w:spacing w:val="10"/>
                          <w:lang w:val="zh-TW"/>
                        </w:rPr>
                        <w:t>罹</w:t>
                      </w:r>
                      <w:proofErr w:type="gramEnd"/>
                      <w:r w:rsidRPr="00ED09D8">
                        <w:rPr>
                          <w:rFonts w:ascii="標楷體" w:eastAsia="標楷體" w:hAnsi="標楷體" w:hint="eastAsia"/>
                          <w:spacing w:val="10"/>
                          <w:lang w:val="zh-TW"/>
                        </w:rPr>
                        <w:t>絕症。在醫師勸說</w:t>
                      </w:r>
                      <w:r w:rsidRPr="00A90F33">
                        <w:rPr>
                          <w:rFonts w:ascii="標楷體" w:eastAsia="標楷體" w:hAnsi="標楷體" w:hint="eastAsia"/>
                          <w:spacing w:val="10"/>
                          <w:lang w:val="zh-TW"/>
                        </w:rPr>
                        <w:t>自首</w:t>
                      </w:r>
                      <w:r w:rsidRPr="00ED09D8">
                        <w:rPr>
                          <w:rFonts w:ascii="標楷體" w:eastAsia="標楷體" w:hAnsi="標楷體" w:hint="eastAsia"/>
                          <w:spacing w:val="10"/>
                          <w:lang w:val="zh-TW"/>
                        </w:rPr>
                        <w:t>後，</w:t>
                      </w:r>
                      <w:r w:rsidRPr="00A90F33">
                        <w:rPr>
                          <w:rFonts w:ascii="標楷體" w:eastAsia="標楷體" w:hAnsi="標楷體" w:hint="eastAsia"/>
                          <w:spacing w:val="10"/>
                          <w:lang w:val="zh-TW"/>
                        </w:rPr>
                        <w:t>因為</w:t>
                      </w:r>
                      <w:r w:rsidRPr="00ED09D8">
                        <w:rPr>
                          <w:rFonts w:ascii="標楷體" w:eastAsia="標楷體" w:hAnsi="標楷體" w:hint="eastAsia"/>
                          <w:spacing w:val="10"/>
                          <w:lang w:val="zh-TW"/>
                        </w:rPr>
                        <w:t>不希望自己死後被別人遺忘，決定以</w:t>
                      </w:r>
                      <w:proofErr w:type="gramStart"/>
                      <w:r w:rsidRPr="00ED09D8">
                        <w:rPr>
                          <w:rFonts w:ascii="標楷體" w:eastAsia="標楷體" w:hAnsi="標楷體" w:hint="eastAsia"/>
                          <w:spacing w:val="10"/>
                          <w:lang w:val="zh-TW"/>
                        </w:rPr>
                        <w:t>惡制惡</w:t>
                      </w:r>
                      <w:proofErr w:type="gramEnd"/>
                      <w:r w:rsidRPr="00ED09D8">
                        <w:rPr>
                          <w:rFonts w:ascii="標楷體" w:eastAsia="標楷體" w:hAnsi="標楷體" w:hint="eastAsia"/>
                          <w:spacing w:val="10"/>
                          <w:lang w:val="zh-TW"/>
                        </w:rPr>
                        <w:t>，追殺排名在他之前的二大通緝要犯。最後投案自首，接受槍決伏法。陳桂林自以為是現代周處，卻沒想到困住他，讓他逃無可逃的，從來都不是外在環境，而是內心的貪、嗔、痴</w:t>
                      </w:r>
                      <w:r w:rsidRPr="00A90F33">
                        <w:rPr>
                          <w:rFonts w:ascii="標楷體" w:eastAsia="標楷體" w:hAnsi="標楷體" w:hint="eastAsia"/>
                          <w:spacing w:val="10"/>
                          <w:lang w:val="zh-TW"/>
                        </w:rPr>
                        <w:t>。</w:t>
                      </w:r>
                      <w:bookmarkEnd w:id="30"/>
                      <w:bookmarkEnd w:id="31"/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7E1CD0" w:rsidRPr="00DB160E">
        <w:rPr>
          <w:rFonts w:eastAsiaTheme="minorEastAsia" w:hint="eastAsia"/>
          <w:spacing w:val="10"/>
        </w:rPr>
        <w:t>15</w:t>
      </w:r>
      <w:r w:rsidR="00FC3835" w:rsidRPr="00DB160E">
        <w:rPr>
          <w:rFonts w:eastAsiaTheme="minorEastAsia" w:hint="eastAsia"/>
          <w:spacing w:val="10"/>
        </w:rPr>
        <w:t>.</w:t>
      </w:r>
      <w:r w:rsidR="00FC3835" w:rsidRPr="00DB160E">
        <w:rPr>
          <w:rFonts w:eastAsiaTheme="minorEastAsia" w:hint="eastAsia"/>
          <w:spacing w:val="10"/>
        </w:rPr>
        <w:tab/>
      </w:r>
      <w:r w:rsidR="00FC3835" w:rsidRPr="0099468B">
        <w:rPr>
          <w:rFonts w:eastAsiaTheme="minorEastAsia" w:hint="eastAsia"/>
          <w:spacing w:val="12"/>
        </w:rPr>
        <w:t>迷因（</w:t>
      </w:r>
      <w:r w:rsidR="00FC3835" w:rsidRPr="0099468B">
        <w:rPr>
          <w:rFonts w:eastAsiaTheme="minorEastAsia" w:hint="eastAsia"/>
          <w:spacing w:val="12"/>
        </w:rPr>
        <w:t>meme</w:t>
      </w:r>
      <w:r w:rsidR="00BA4845" w:rsidRPr="0099468B">
        <w:rPr>
          <w:rFonts w:eastAsiaTheme="minorEastAsia" w:hint="eastAsia"/>
          <w:spacing w:val="12"/>
        </w:rPr>
        <w:t>）是</w:t>
      </w:r>
      <w:r w:rsidR="00FC3835" w:rsidRPr="0099468B">
        <w:rPr>
          <w:rFonts w:eastAsiaTheme="minorEastAsia" w:hint="eastAsia"/>
          <w:spacing w:val="12"/>
        </w:rPr>
        <w:t>文化</w:t>
      </w:r>
      <w:r w:rsidR="00BA4845" w:rsidRPr="0099468B">
        <w:rPr>
          <w:rFonts w:eastAsiaTheme="minorEastAsia" w:hint="eastAsia"/>
          <w:spacing w:val="12"/>
        </w:rPr>
        <w:t>傳遞的微型單位，經由模仿、複製、改作，承載片段資訊或觀點，透過語文</w:t>
      </w:r>
      <w:r w:rsidR="00FC3835" w:rsidRPr="0099468B">
        <w:rPr>
          <w:rFonts w:eastAsiaTheme="minorEastAsia" w:hint="eastAsia"/>
          <w:spacing w:val="12"/>
        </w:rPr>
        <w:t>、圖片或影音等型態流傳，帶來影響。</w:t>
      </w:r>
      <w:r w:rsidR="00FC3835" w:rsidRPr="0099468B">
        <w:rPr>
          <w:rFonts w:eastAsiaTheme="minorEastAsia" w:hint="eastAsia"/>
          <w:spacing w:val="10"/>
        </w:rPr>
        <w:t>「周處除三害」即</w:t>
      </w:r>
      <w:r w:rsidR="0064396A" w:rsidRPr="0099468B">
        <w:rPr>
          <w:rFonts w:eastAsiaTheme="minorEastAsia" w:hint="eastAsia"/>
          <w:spacing w:val="10"/>
        </w:rPr>
        <w:t>屬</w:t>
      </w:r>
      <w:r w:rsidR="00FC3835" w:rsidRPr="0099468B">
        <w:rPr>
          <w:rFonts w:eastAsiaTheme="minorEastAsia" w:hint="eastAsia"/>
          <w:spacing w:val="10"/>
        </w:rPr>
        <w:t>迷因，依據右列</w:t>
      </w:r>
      <w:bookmarkStart w:id="27" w:name="_Hlk149372431"/>
      <w:r w:rsidR="00FC3835" w:rsidRPr="0099468B">
        <w:rPr>
          <w:rFonts w:eastAsiaTheme="minorEastAsia" w:hint="eastAsia"/>
          <w:spacing w:val="10"/>
        </w:rPr>
        <w:t>電影《周處除三害》</w:t>
      </w:r>
      <w:bookmarkEnd w:id="27"/>
      <w:r w:rsidR="00FC3835" w:rsidRPr="0099468B">
        <w:rPr>
          <w:rFonts w:eastAsiaTheme="minorEastAsia" w:hint="eastAsia"/>
          <w:spacing w:val="10"/>
        </w:rPr>
        <w:t>簡介，關於其</w:t>
      </w:r>
      <w:bookmarkStart w:id="28" w:name="_Hlk149425817"/>
      <w:r w:rsidR="00FC3835" w:rsidRPr="0099468B">
        <w:rPr>
          <w:rFonts w:eastAsiaTheme="minorEastAsia" w:hint="eastAsia"/>
          <w:spacing w:val="10"/>
        </w:rPr>
        <w:t>模仿</w:t>
      </w:r>
      <w:bookmarkEnd w:id="28"/>
      <w:r w:rsidR="00FC3835" w:rsidRPr="0099468B">
        <w:rPr>
          <w:rFonts w:eastAsiaTheme="minorEastAsia" w:hint="eastAsia"/>
          <w:spacing w:val="10"/>
        </w:rPr>
        <w:t>、改作</w:t>
      </w:r>
      <w:bookmarkStart w:id="29" w:name="_Hlk149431032"/>
      <w:r w:rsidR="00FC3835" w:rsidRPr="0099468B">
        <w:rPr>
          <w:rFonts w:eastAsiaTheme="minorEastAsia" w:hint="eastAsia"/>
          <w:spacing w:val="10"/>
        </w:rPr>
        <w:t>傳說</w:t>
      </w:r>
      <w:bookmarkEnd w:id="29"/>
      <w:r w:rsidR="00FC3835" w:rsidRPr="0099468B">
        <w:rPr>
          <w:rFonts w:eastAsiaTheme="minorEastAsia" w:hint="eastAsia"/>
          <w:spacing w:val="10"/>
        </w:rPr>
        <w:t>，說明最適當的是</w:t>
      </w:r>
      <w:r w:rsidR="00FC3835" w:rsidRPr="0099468B">
        <w:rPr>
          <w:rFonts w:eastAsiaTheme="minorEastAsia"/>
          <w:spacing w:val="10"/>
        </w:rPr>
        <w:t>：</w:t>
      </w:r>
    </w:p>
    <w:p w:rsidR="00FC3835" w:rsidRPr="000D0BD8" w:rsidRDefault="00FC3835" w:rsidP="0099468B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A)</w:t>
      </w:r>
      <w:bookmarkStart w:id="30" w:name="_Hlk149372378"/>
      <w:bookmarkStart w:id="31" w:name="_Hlk149425666"/>
      <w:r w:rsidR="00BA4845" w:rsidRPr="000D0BD8">
        <w:rPr>
          <w:rFonts w:hint="eastAsia"/>
          <w:snapToGrid w:val="0"/>
          <w:spacing w:val="10"/>
          <w:kern w:val="0"/>
          <w:szCs w:val="20"/>
          <w:lang w:val="es-ES"/>
        </w:rPr>
        <w:t>行為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動機模仿傳說，陳桂林</w:t>
      </w:r>
      <w:bookmarkEnd w:id="30"/>
      <w:bookmarkEnd w:id="31"/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因欲「為民除害」，而向兩大通緝要犯下手</w:t>
      </w:r>
    </w:p>
    <w:p w:rsidR="00FC3835" w:rsidRPr="000D0BD8" w:rsidRDefault="00FC3835" w:rsidP="0099468B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B)</w:t>
      </w:r>
      <w:r w:rsidR="00BA4845" w:rsidRPr="000D0BD8">
        <w:rPr>
          <w:rFonts w:hint="eastAsia"/>
          <w:snapToGrid w:val="0"/>
          <w:spacing w:val="10"/>
          <w:kern w:val="0"/>
          <w:szCs w:val="20"/>
          <w:lang w:val="es-ES"/>
        </w:rPr>
        <w:t>故事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結局模仿傳說，陳桂林悔悟後奮發向上，改造自己，最終盡除三害</w:t>
      </w:r>
    </w:p>
    <w:p w:rsidR="00FC3835" w:rsidRPr="000D0BD8" w:rsidRDefault="00FC3835" w:rsidP="0099468B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C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人物設計模仿傳說，均安排一關鍵角色，勸說主角在離世前為人間除惡</w:t>
      </w:r>
    </w:p>
    <w:p w:rsidR="00D1253E" w:rsidRPr="00D1253E" w:rsidRDefault="00FC3835" w:rsidP="0099468B">
      <w:pPr>
        <w:widowControl/>
        <w:autoSpaceDE w:val="0"/>
        <w:autoSpaceDN w:val="0"/>
        <w:adjustRightInd w:val="0"/>
        <w:spacing w:line="335" w:lineRule="atLeast"/>
        <w:ind w:leftChars="165" w:left="687" w:hangingChars="135" w:hanging="324"/>
        <w:textAlignment w:val="bottom"/>
        <w:rPr>
          <w:rFonts w:eastAsia="細明體"/>
          <w:spacing w:val="2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D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三害概念</w:t>
      </w:r>
      <w:r w:rsidR="00BA4845" w:rsidRPr="000D0BD8">
        <w:rPr>
          <w:rFonts w:hint="eastAsia"/>
          <w:snapToGrid w:val="0"/>
          <w:spacing w:val="10"/>
          <w:kern w:val="0"/>
          <w:szCs w:val="20"/>
          <w:lang w:val="es-ES"/>
        </w:rPr>
        <w:t>模仿傳說，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將猛虎惡</w:t>
      </w:r>
      <w:proofErr w:type="gramStart"/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蛟</w:t>
      </w:r>
      <w:proofErr w:type="gramEnd"/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轉為兩大</w:t>
      </w:r>
      <w:r w:rsidR="001476A4" w:rsidRPr="000D0BD8">
        <w:rPr>
          <w:rFonts w:hint="eastAsia"/>
          <w:snapToGrid w:val="0"/>
          <w:spacing w:val="10"/>
          <w:kern w:val="0"/>
          <w:szCs w:val="20"/>
          <w:lang w:val="es-ES"/>
        </w:rPr>
        <w:t>通緝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要犯，並創</w:t>
      </w:r>
      <w:proofErr w:type="gramStart"/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發貪嗔</w:t>
      </w:r>
      <w:proofErr w:type="gramEnd"/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痴的新義</w:t>
      </w:r>
      <w:r w:rsidR="00D1253E" w:rsidRPr="00D1253E">
        <w:br w:type="page"/>
      </w:r>
    </w:p>
    <w:p w:rsidR="000669D6" w:rsidRPr="00BA4FDF" w:rsidRDefault="000669D6" w:rsidP="002738A9">
      <w:pPr>
        <w:pStyle w:val="TIT1"/>
        <w:spacing w:afterLines="25" w:after="60" w:line="330" w:lineRule="atLeast"/>
        <w:ind w:left="0" w:firstLineChars="0" w:firstLine="0"/>
        <w:rPr>
          <w:spacing w:val="10"/>
          <w:u w:val="single"/>
        </w:rPr>
      </w:pPr>
      <w:r w:rsidRPr="00BA4FDF">
        <w:rPr>
          <w:rFonts w:hint="eastAsia"/>
          <w:spacing w:val="10"/>
          <w:u w:val="single"/>
        </w:rPr>
        <w:lastRenderedPageBreak/>
        <w:t>16-17</w:t>
      </w:r>
      <w:r w:rsidRPr="00BA4FDF">
        <w:rPr>
          <w:rFonts w:hint="eastAsia"/>
          <w:spacing w:val="10"/>
          <w:u w:val="single"/>
        </w:rPr>
        <w:t>為題組</w:t>
      </w:r>
      <w:r w:rsidRPr="00BA4FDF">
        <w:rPr>
          <w:rFonts w:hint="eastAsia"/>
          <w:spacing w:val="10"/>
        </w:rPr>
        <w:t>。閱讀下文，回答</w:t>
      </w:r>
      <w:r w:rsidRPr="00BA4FDF">
        <w:rPr>
          <w:rFonts w:hint="eastAsia"/>
          <w:spacing w:val="10"/>
        </w:rPr>
        <w:t>16-17</w:t>
      </w:r>
      <w:r w:rsidRPr="00BA4FDF">
        <w:rPr>
          <w:rFonts w:hint="eastAsia"/>
          <w:spacing w:val="10"/>
        </w:rPr>
        <w:t>題。</w:t>
      </w:r>
    </w:p>
    <w:p w:rsidR="000669D6" w:rsidRPr="000D0BD8" w:rsidRDefault="000669D6" w:rsidP="002738A9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  <w:r w:rsidRPr="000D0BD8">
        <w:rPr>
          <w:rFonts w:hAnsi="標楷體"/>
          <w:spacing w:val="10"/>
        </w:rPr>
        <w:t>賈政這面鏡子，映照的性質和寶玉正相反。寶玉有來自上天的靈竅稟賦，賈政的鏡性卻來自人間現實環境。眾人都在</w:t>
      </w:r>
      <w:r w:rsidRPr="000D0BD8">
        <w:rPr>
          <w:rFonts w:hAnsi="標楷體" w:hint="eastAsia"/>
          <w:spacing w:val="10"/>
        </w:rPr>
        <w:t>做</w:t>
      </w:r>
      <w:r w:rsidRPr="000D0BD8">
        <w:rPr>
          <w:rFonts w:hAnsi="標楷體"/>
          <w:spacing w:val="10"/>
        </w:rPr>
        <w:t>夢時，只有賈政是醒著的。小說家給予賈政重任，讓他興建家園、重整家園，在各種緊要關頭，起動警惕、總結、前瞻等作用。</w:t>
      </w:r>
    </w:p>
    <w:p w:rsidR="00B22800" w:rsidRPr="000D0BD8" w:rsidRDefault="000669D6" w:rsidP="002738A9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  <w:proofErr w:type="gramStart"/>
      <w:r w:rsidRPr="000D0BD8">
        <w:rPr>
          <w:rFonts w:hAnsi="標楷體"/>
          <w:spacing w:val="10"/>
        </w:rPr>
        <w:t>賈政恨</w:t>
      </w:r>
      <w:proofErr w:type="gramEnd"/>
      <w:r w:rsidRPr="000D0BD8">
        <w:rPr>
          <w:rFonts w:hAnsi="標楷體"/>
          <w:spacing w:val="10"/>
        </w:rPr>
        <w:t>寶玉不務正，專在「</w:t>
      </w:r>
      <w:proofErr w:type="gramStart"/>
      <w:r w:rsidRPr="000D0BD8">
        <w:rPr>
          <w:rFonts w:hAnsi="標楷體"/>
          <w:spacing w:val="10"/>
        </w:rPr>
        <w:t>濃詞</w:t>
      </w:r>
      <w:r w:rsidRPr="000D0BD8">
        <w:rPr>
          <w:rFonts w:hAnsi="標楷體" w:hint="eastAsia"/>
          <w:spacing w:val="10"/>
        </w:rPr>
        <w:t>豔</w:t>
      </w:r>
      <w:proofErr w:type="gramEnd"/>
      <w:r w:rsidRPr="000D0BD8">
        <w:rPr>
          <w:rFonts w:hAnsi="標楷體"/>
          <w:spacing w:val="10"/>
        </w:rPr>
        <w:t>賦上作工夫」。賈政打寶玉，是邊怒打邊流淚。賈政一路提醒寶玉什麼是現實生活，隨時鞭策寶玉，催促寶玉醒來，必須接受歷</w:t>
      </w:r>
      <w:r w:rsidRPr="000D0BD8">
        <w:rPr>
          <w:rFonts w:hAnsi="標楷體" w:hint="eastAsia"/>
          <w:spacing w:val="10"/>
        </w:rPr>
        <w:t>練</w:t>
      </w:r>
      <w:r w:rsidRPr="000D0BD8">
        <w:rPr>
          <w:rFonts w:hAnsi="標楷體"/>
          <w:spacing w:val="10"/>
        </w:rPr>
        <w:t>而成長成熟，否則不能</w:t>
      </w:r>
      <w:r w:rsidR="00832DF2" w:rsidRPr="000D0BD8">
        <w:rPr>
          <w:rFonts w:hAnsi="標楷體" w:hint="eastAsia"/>
          <w:spacing w:val="10"/>
        </w:rPr>
        <w:t>做好自己</w:t>
      </w:r>
      <w:r w:rsidRPr="000D0BD8">
        <w:rPr>
          <w:rFonts w:hAnsi="標楷體"/>
          <w:spacing w:val="10"/>
        </w:rPr>
        <w:t>承繼賈府</w:t>
      </w:r>
      <w:r w:rsidR="00832DF2" w:rsidRPr="000D0BD8">
        <w:rPr>
          <w:rFonts w:hAnsi="標楷體" w:hint="eastAsia"/>
          <w:spacing w:val="10"/>
        </w:rPr>
        <w:t>的準備</w:t>
      </w:r>
      <w:r w:rsidRPr="000D0BD8">
        <w:rPr>
          <w:rFonts w:hAnsi="標楷體"/>
          <w:spacing w:val="10"/>
        </w:rPr>
        <w:t>。賈政是成人的標徵。作者肯定賈政，</w:t>
      </w:r>
      <w:r w:rsidR="00CE4696" w:rsidRPr="000D0BD8">
        <w:rPr>
          <w:rFonts w:hAnsi="標楷體"/>
          <w:spacing w:val="10"/>
        </w:rPr>
        <w:t>善待成年，成年在小說中</w:t>
      </w:r>
      <w:r w:rsidRPr="000D0BD8">
        <w:rPr>
          <w:rFonts w:hAnsi="標楷體"/>
          <w:spacing w:val="10"/>
        </w:rPr>
        <w:t>不</w:t>
      </w:r>
      <w:r w:rsidR="00CE4696" w:rsidRPr="000D0BD8">
        <w:rPr>
          <w:rFonts w:hAnsi="標楷體"/>
          <w:spacing w:val="10"/>
        </w:rPr>
        <w:t>是罪過，反被認知成生命的必要階段。賈政其實是瞭解寶玉的</w:t>
      </w:r>
      <w:r w:rsidR="00CE4696" w:rsidRPr="000D0BD8">
        <w:rPr>
          <w:rFonts w:hAnsi="標楷體" w:hint="eastAsia"/>
          <w:spacing w:val="10"/>
        </w:rPr>
        <w:t>，</w:t>
      </w:r>
      <w:r w:rsidRPr="000D0BD8">
        <w:rPr>
          <w:rFonts w:hAnsi="標楷體"/>
          <w:spacing w:val="10"/>
        </w:rPr>
        <w:t>寶玉的詩文才情，大多要借和賈政對話的場合才更顯精神。在痛恨兒子是無用之人的同時，作父親的卻也一眼看得見他奇異天生。</w:t>
      </w:r>
    </w:p>
    <w:p w:rsidR="000669D6" w:rsidRPr="000D0BD8" w:rsidRDefault="000669D6" w:rsidP="002738A9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  <w:r w:rsidRPr="000D0BD8">
        <w:rPr>
          <w:rFonts w:hAnsi="標楷體"/>
          <w:spacing w:val="10"/>
        </w:rPr>
        <w:t>我們</w:t>
      </w:r>
      <w:r w:rsidR="002606A9" w:rsidRPr="000D0BD8">
        <w:rPr>
          <w:rFonts w:hAnsi="標楷體" w:hint="eastAsia"/>
          <w:spacing w:val="10"/>
        </w:rPr>
        <w:t>終於</w:t>
      </w:r>
      <w:r w:rsidRPr="000D0BD8">
        <w:rPr>
          <w:rFonts w:hAnsi="標楷體"/>
          <w:spacing w:val="10"/>
        </w:rPr>
        <w:t>明白了批評家脂</w:t>
      </w:r>
      <w:proofErr w:type="gramStart"/>
      <w:r w:rsidRPr="000D0BD8">
        <w:rPr>
          <w:rFonts w:hAnsi="標楷體"/>
          <w:spacing w:val="10"/>
        </w:rPr>
        <w:t>硯齋所言</w:t>
      </w:r>
      <w:r w:rsidRPr="0067432C">
        <w:rPr>
          <w:rFonts w:hAnsi="標楷體" w:hint="eastAsia"/>
          <w:spacing w:val="10"/>
          <w:w w:val="200"/>
        </w:rPr>
        <w:t>─</w:t>
      </w:r>
      <w:proofErr w:type="gramEnd"/>
      <w:r w:rsidRPr="000D0BD8">
        <w:rPr>
          <w:rFonts w:hAnsi="標楷體"/>
          <w:spacing w:val="10"/>
        </w:rPr>
        <w:t>賈政之為人物，「有深意存焉」。是賈政，扶養寶釵母子；是賈政，攜賈母和黛玉等靈柩歸葬南鄉；是他，送別寶玉。只有賈政可以撫慰生者，安息逝者，讓離者心安地去了。如果寶玉</w:t>
      </w:r>
      <w:r w:rsidRPr="000D0BD8">
        <w:rPr>
          <w:rFonts w:hAnsi="標楷體" w:hint="eastAsia"/>
          <w:spacing w:val="10"/>
        </w:rPr>
        <w:t>是</w:t>
      </w:r>
      <w:r w:rsidRPr="000D0BD8">
        <w:rPr>
          <w:rFonts w:hAnsi="標楷體"/>
          <w:spacing w:val="10"/>
        </w:rPr>
        <w:t>承盡了愛和哀，賈政</w:t>
      </w:r>
      <w:r w:rsidRPr="000D0BD8">
        <w:rPr>
          <w:rFonts w:hAnsi="標楷體" w:hint="eastAsia"/>
          <w:spacing w:val="10"/>
        </w:rPr>
        <w:t>則是</w:t>
      </w:r>
      <w:r w:rsidRPr="000D0BD8">
        <w:rPr>
          <w:rFonts w:hAnsi="標楷體"/>
          <w:spacing w:val="10"/>
        </w:rPr>
        <w:t>擔盡了事和責。</w:t>
      </w:r>
    </w:p>
    <w:p w:rsidR="000669D6" w:rsidRPr="008604AE" w:rsidRDefault="00217FB8" w:rsidP="002738A9">
      <w:pPr>
        <w:pStyle w:val="tit2"/>
        <w:spacing w:line="330" w:lineRule="atLeast"/>
        <w:ind w:firstLineChars="200" w:firstLine="488"/>
        <w:rPr>
          <w:rFonts w:hAnsi="標楷體"/>
          <w:spacing w:val="12"/>
        </w:rPr>
      </w:pPr>
      <w:r w:rsidRPr="008604AE">
        <w:rPr>
          <w:rFonts w:hAnsi="標楷體" w:hint="eastAsia"/>
          <w:spacing w:val="12"/>
        </w:rPr>
        <w:t>即使是生命中不可能達致的，</w:t>
      </w:r>
      <w:proofErr w:type="gramStart"/>
      <w:r w:rsidRPr="008604AE">
        <w:rPr>
          <w:rFonts w:hAnsi="標楷體"/>
          <w:spacing w:val="12"/>
        </w:rPr>
        <w:t>賈政依舊</w:t>
      </w:r>
      <w:proofErr w:type="gramEnd"/>
      <w:r w:rsidRPr="008604AE">
        <w:rPr>
          <w:rFonts w:hAnsi="標楷體"/>
          <w:spacing w:val="12"/>
        </w:rPr>
        <w:t>呵護成長尚未</w:t>
      </w:r>
      <w:r w:rsidRPr="008604AE">
        <w:rPr>
          <w:rFonts w:hAnsi="標楷體" w:hint="eastAsia"/>
          <w:spacing w:val="12"/>
        </w:rPr>
        <w:t>到來前</w:t>
      </w:r>
      <w:r w:rsidRPr="008604AE">
        <w:rPr>
          <w:rFonts w:hAnsi="標楷體"/>
          <w:spacing w:val="12"/>
        </w:rPr>
        <w:t>的浪漫存在</w:t>
      </w:r>
      <w:r w:rsidRPr="008604AE">
        <w:rPr>
          <w:rFonts w:hAnsi="標楷體" w:hint="eastAsia"/>
          <w:spacing w:val="12"/>
        </w:rPr>
        <w:t>，嘗試建立</w:t>
      </w:r>
      <w:r w:rsidRPr="008604AE">
        <w:rPr>
          <w:rFonts w:hAnsi="標楷體"/>
          <w:spacing w:val="12"/>
        </w:rPr>
        <w:t>人間</w:t>
      </w:r>
      <w:r w:rsidRPr="008604AE">
        <w:rPr>
          <w:rFonts w:hAnsi="標楷體" w:hint="eastAsia"/>
          <w:spacing w:val="12"/>
        </w:rPr>
        <w:t>樂園</w:t>
      </w:r>
      <w:proofErr w:type="gramStart"/>
      <w:r w:rsidRPr="008604AE">
        <w:rPr>
          <w:rFonts w:hAnsi="標楷體"/>
          <w:spacing w:val="12"/>
        </w:rPr>
        <w:t>烏托之</w:t>
      </w:r>
      <w:proofErr w:type="gramEnd"/>
      <w:r w:rsidRPr="008604AE">
        <w:rPr>
          <w:rFonts w:hAnsi="標楷體"/>
          <w:spacing w:val="12"/>
        </w:rPr>
        <w:t>邦</w:t>
      </w:r>
      <w:r w:rsidR="001F7B14" w:rsidRPr="008604AE">
        <w:rPr>
          <w:rFonts w:hAnsi="標楷體"/>
          <w:spacing w:val="12"/>
        </w:rPr>
        <w:t>。寶玉是補天之石，支撐著</w:t>
      </w:r>
      <w:r w:rsidR="001F7B14" w:rsidRPr="008604AE">
        <w:rPr>
          <w:rFonts w:hAnsi="標楷體" w:hint="eastAsia"/>
          <w:spacing w:val="12"/>
        </w:rPr>
        <w:t>現實</w:t>
      </w:r>
      <w:r w:rsidR="000669D6" w:rsidRPr="008604AE">
        <w:rPr>
          <w:rFonts w:hAnsi="標楷體"/>
          <w:spacing w:val="12"/>
        </w:rPr>
        <w:t>人間的</w:t>
      </w:r>
      <w:r w:rsidR="00873CCC" w:rsidRPr="008604AE">
        <w:rPr>
          <w:rFonts w:hAnsi="標楷體" w:hint="eastAsia"/>
          <w:spacing w:val="12"/>
        </w:rPr>
        <w:t>則</w:t>
      </w:r>
      <w:r w:rsidR="000669D6" w:rsidRPr="008604AE">
        <w:rPr>
          <w:rFonts w:hAnsi="標楷體"/>
          <w:spacing w:val="12"/>
        </w:rPr>
        <w:t>是賈政。（改寫自李渝〈賈政不做夢〉）</w:t>
      </w:r>
    </w:p>
    <w:p w:rsidR="000669D6" w:rsidRPr="00DB160E" w:rsidRDefault="000669D6" w:rsidP="002738A9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16.</w:t>
      </w:r>
      <w:r w:rsidRPr="00DB160E">
        <w:rPr>
          <w:rFonts w:eastAsiaTheme="minorEastAsia" w:hint="eastAsia"/>
          <w:spacing w:val="10"/>
        </w:rPr>
        <w:tab/>
      </w:r>
      <w:r w:rsidRPr="00DB160E">
        <w:rPr>
          <w:rFonts w:eastAsiaTheme="minorEastAsia" w:hint="eastAsia"/>
          <w:spacing w:val="10"/>
        </w:rPr>
        <w:t>依據上文，關於賈政與賈寶玉的父子關係，敘述最適當的是：</w:t>
      </w:r>
    </w:p>
    <w:p w:rsidR="000669D6" w:rsidRPr="000D0BD8" w:rsidRDefault="000669D6" w:rsidP="002738A9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A)</w:t>
      </w:r>
      <w:r w:rsidRPr="000D0BD8">
        <w:rPr>
          <w:snapToGrid w:val="0"/>
          <w:spacing w:val="10"/>
          <w:kern w:val="0"/>
          <w:szCs w:val="20"/>
          <w:lang w:val="es-ES"/>
        </w:rPr>
        <w:t>寶玉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Pr="000D0BD8">
        <w:rPr>
          <w:snapToGrid w:val="0"/>
          <w:spacing w:val="10"/>
          <w:kern w:val="0"/>
          <w:szCs w:val="20"/>
          <w:lang w:val="es-ES"/>
        </w:rPr>
        <w:t>哀在於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雖發揮</w:t>
      </w:r>
      <w:r w:rsidR="001F7B14" w:rsidRPr="000D0BD8">
        <w:rPr>
          <w:rFonts w:hint="eastAsia"/>
          <w:snapToGrid w:val="0"/>
          <w:spacing w:val="10"/>
          <w:kern w:val="0"/>
          <w:szCs w:val="20"/>
          <w:lang w:val="es-ES"/>
        </w:rPr>
        <w:t>文學</w:t>
      </w:r>
      <w:r w:rsidRPr="000D0BD8">
        <w:rPr>
          <w:snapToGrid w:val="0"/>
          <w:spacing w:val="10"/>
          <w:kern w:val="0"/>
          <w:szCs w:val="20"/>
          <w:lang w:val="es-ES"/>
        </w:rPr>
        <w:t>之才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2606A9" w:rsidRPr="000D0BD8">
        <w:rPr>
          <w:rFonts w:hint="eastAsia"/>
          <w:snapToGrid w:val="0"/>
          <w:spacing w:val="10"/>
          <w:kern w:val="0"/>
          <w:szCs w:val="20"/>
          <w:lang w:val="es-ES"/>
        </w:rPr>
        <w:t>而未準備好承</w:t>
      </w:r>
      <w:r w:rsidR="002C1902" w:rsidRPr="000D0BD8">
        <w:rPr>
          <w:rFonts w:hint="eastAsia"/>
          <w:snapToGrid w:val="0"/>
          <w:spacing w:val="10"/>
          <w:kern w:val="0"/>
          <w:szCs w:val="20"/>
          <w:lang w:val="es-ES"/>
        </w:rPr>
        <w:t>擔</w:t>
      </w:r>
      <w:r w:rsidR="002606A9" w:rsidRPr="000D0BD8">
        <w:rPr>
          <w:rFonts w:hint="eastAsia"/>
          <w:snapToGrid w:val="0"/>
          <w:spacing w:val="10"/>
          <w:kern w:val="0"/>
          <w:szCs w:val="20"/>
          <w:lang w:val="es-ES"/>
        </w:rPr>
        <w:t>賈政的責任</w:t>
      </w:r>
    </w:p>
    <w:p w:rsidR="000669D6" w:rsidRPr="000D0BD8" w:rsidRDefault="000669D6" w:rsidP="002738A9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B)</w:t>
      </w:r>
      <w:r w:rsidR="001F7B14" w:rsidRPr="000D0BD8">
        <w:rPr>
          <w:snapToGrid w:val="0"/>
          <w:spacing w:val="10"/>
          <w:kern w:val="0"/>
          <w:szCs w:val="20"/>
          <w:lang w:val="es-ES"/>
        </w:rPr>
        <w:t>寶玉</w:t>
      </w:r>
      <w:r w:rsidR="001F7B14" w:rsidRPr="000D0BD8">
        <w:rPr>
          <w:rFonts w:hint="eastAsia"/>
          <w:snapToGrid w:val="0"/>
          <w:spacing w:val="10"/>
          <w:kern w:val="0"/>
          <w:szCs w:val="20"/>
          <w:lang w:val="es-ES"/>
        </w:rPr>
        <w:t>被</w:t>
      </w:r>
      <w:r w:rsidR="001F7B14" w:rsidRPr="000D0BD8">
        <w:rPr>
          <w:snapToGrid w:val="0"/>
          <w:spacing w:val="10"/>
          <w:kern w:val="0"/>
          <w:szCs w:val="20"/>
          <w:lang w:val="es-ES"/>
        </w:rPr>
        <w:t>關愛，成長於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賈政</w:t>
      </w:r>
      <w:r w:rsidRPr="000D0BD8">
        <w:rPr>
          <w:snapToGrid w:val="0"/>
          <w:spacing w:val="10"/>
          <w:kern w:val="0"/>
          <w:szCs w:val="20"/>
          <w:lang w:val="es-ES"/>
        </w:rPr>
        <w:t>護守的人間樂園，享受青春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Pr="000D0BD8">
        <w:rPr>
          <w:snapToGrid w:val="0"/>
          <w:spacing w:val="10"/>
          <w:kern w:val="0"/>
          <w:szCs w:val="20"/>
          <w:lang w:val="es-ES"/>
        </w:rPr>
        <w:t>美好</w:t>
      </w:r>
    </w:p>
    <w:p w:rsidR="000669D6" w:rsidRPr="000D0BD8" w:rsidRDefault="000669D6" w:rsidP="002738A9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C)</w:t>
      </w:r>
      <w:r w:rsidR="001F7B14" w:rsidRPr="000D0BD8">
        <w:rPr>
          <w:snapToGrid w:val="0"/>
          <w:spacing w:val="10"/>
          <w:kern w:val="0"/>
          <w:szCs w:val="20"/>
          <w:lang w:val="es-ES"/>
        </w:rPr>
        <w:t>賈政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擔負</w:t>
      </w:r>
      <w:r w:rsidRPr="000D0BD8">
        <w:rPr>
          <w:snapToGrid w:val="0"/>
          <w:spacing w:val="10"/>
          <w:kern w:val="0"/>
          <w:szCs w:val="20"/>
          <w:lang w:val="es-ES"/>
        </w:rPr>
        <w:t>賈府事務，注重現實，</w:t>
      </w:r>
      <w:r w:rsidR="001F7B14" w:rsidRPr="000D0BD8">
        <w:rPr>
          <w:rFonts w:hint="eastAsia"/>
          <w:snapToGrid w:val="0"/>
          <w:spacing w:val="10"/>
          <w:kern w:val="0"/>
          <w:szCs w:val="20"/>
          <w:lang w:val="es-ES"/>
        </w:rPr>
        <w:t>故</w:t>
      </w:r>
      <w:r w:rsidRPr="000D0BD8">
        <w:rPr>
          <w:snapToGrid w:val="0"/>
          <w:spacing w:val="10"/>
          <w:kern w:val="0"/>
          <w:szCs w:val="20"/>
          <w:lang w:val="es-ES"/>
        </w:rPr>
        <w:t>無法理解寶玉的浪漫性格</w:t>
      </w:r>
    </w:p>
    <w:p w:rsidR="000669D6" w:rsidRPr="000D0BD8" w:rsidRDefault="000669D6" w:rsidP="002738A9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D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)</w:t>
      </w:r>
      <w:r w:rsidRPr="000D0BD8">
        <w:rPr>
          <w:snapToGrid w:val="0"/>
          <w:spacing w:val="10"/>
          <w:kern w:val="0"/>
          <w:szCs w:val="20"/>
          <w:lang w:val="es-ES"/>
        </w:rPr>
        <w:t>賈政認為</w:t>
      </w:r>
      <w:r w:rsidR="001F7B14" w:rsidRPr="000D0BD8">
        <w:rPr>
          <w:rFonts w:hint="eastAsia"/>
          <w:snapToGrid w:val="0"/>
          <w:spacing w:val="10"/>
          <w:kern w:val="0"/>
          <w:szCs w:val="20"/>
          <w:lang w:val="es-ES"/>
        </w:rPr>
        <w:t>寶玉應該</w:t>
      </w:r>
      <w:r w:rsidRPr="000D0BD8">
        <w:rPr>
          <w:snapToGrid w:val="0"/>
          <w:spacing w:val="10"/>
          <w:kern w:val="0"/>
          <w:szCs w:val="20"/>
          <w:lang w:val="es-ES"/>
        </w:rPr>
        <w:t>為家人興建與世無爭、遠離廟堂的烏托邦</w:t>
      </w:r>
    </w:p>
    <w:p w:rsidR="000669D6" w:rsidRPr="00DB160E" w:rsidRDefault="000669D6" w:rsidP="002738A9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17.</w:t>
      </w:r>
      <w:r w:rsidRPr="00DB160E">
        <w:rPr>
          <w:rFonts w:eastAsiaTheme="minorEastAsia" w:hint="eastAsia"/>
          <w:spacing w:val="10"/>
        </w:rPr>
        <w:tab/>
      </w:r>
      <w:r w:rsidRPr="00DB160E">
        <w:rPr>
          <w:rFonts w:eastAsiaTheme="minorEastAsia" w:hint="eastAsia"/>
          <w:spacing w:val="10"/>
        </w:rPr>
        <w:t>依據上文，</w:t>
      </w:r>
      <w:r w:rsidR="00C460BE" w:rsidRPr="00DB160E">
        <w:rPr>
          <w:rFonts w:eastAsiaTheme="minorEastAsia" w:hint="eastAsia"/>
          <w:spacing w:val="10"/>
        </w:rPr>
        <w:t>脂硯齋認為</w:t>
      </w:r>
      <w:r w:rsidRPr="00DB160E">
        <w:rPr>
          <w:rFonts w:eastAsiaTheme="minorEastAsia" w:hint="eastAsia"/>
          <w:spacing w:val="10"/>
        </w:rPr>
        <w:t>賈政此人物「有深意存焉」，此深意應是：</w:t>
      </w:r>
    </w:p>
    <w:p w:rsidR="000669D6" w:rsidRPr="000D0BD8" w:rsidRDefault="000669D6" w:rsidP="002738A9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A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對比寶玉的靈竅天賦，並諷刺禮教使讀書人思維僵固</w:t>
      </w:r>
    </w:p>
    <w:p w:rsidR="000669D6" w:rsidRPr="000D0BD8" w:rsidRDefault="000669D6" w:rsidP="002738A9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B)</w:t>
      </w:r>
      <w:r w:rsidR="001A16D5" w:rsidRPr="000D0BD8">
        <w:rPr>
          <w:rFonts w:hint="eastAsia"/>
          <w:snapToGrid w:val="0"/>
          <w:spacing w:val="10"/>
          <w:kern w:val="0"/>
          <w:szCs w:val="20"/>
          <w:lang w:val="es-ES"/>
        </w:rPr>
        <w:t>體現人在歷練後，學會承擔才是成熟面對生活的態度</w:t>
      </w:r>
    </w:p>
    <w:p w:rsidR="000669D6" w:rsidRPr="000D0BD8" w:rsidRDefault="000669D6" w:rsidP="002738A9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C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凸顯</w:t>
      </w:r>
      <w:r w:rsidR="008E1B98" w:rsidRPr="000D0BD8">
        <w:rPr>
          <w:rFonts w:hint="eastAsia"/>
          <w:snapToGrid w:val="0"/>
          <w:spacing w:val="10"/>
          <w:kern w:val="0"/>
          <w:szCs w:val="20"/>
          <w:lang w:val="es-ES"/>
        </w:rPr>
        <w:t>賈政的守舊思維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8E1B98" w:rsidRPr="000D0BD8">
        <w:rPr>
          <w:rFonts w:hint="eastAsia"/>
          <w:snapToGrid w:val="0"/>
          <w:spacing w:val="10"/>
          <w:kern w:val="0"/>
          <w:szCs w:val="20"/>
          <w:lang w:val="es-ES"/>
        </w:rPr>
        <w:t>隱喻</w:t>
      </w:r>
      <w:r w:rsidR="00BC3B91" w:rsidRPr="000D0BD8">
        <w:rPr>
          <w:rFonts w:hint="eastAsia"/>
          <w:snapToGrid w:val="0"/>
          <w:spacing w:val="10"/>
          <w:kern w:val="0"/>
          <w:szCs w:val="20"/>
          <w:lang w:val="es-ES"/>
        </w:rPr>
        <w:t>家族未來</w:t>
      </w:r>
      <w:r w:rsidR="008E1B98" w:rsidRPr="000D0BD8">
        <w:rPr>
          <w:rFonts w:hint="eastAsia"/>
          <w:snapToGrid w:val="0"/>
          <w:spacing w:val="10"/>
          <w:kern w:val="0"/>
          <w:szCs w:val="20"/>
          <w:lang w:val="es-ES"/>
        </w:rPr>
        <w:t>必然</w:t>
      </w:r>
      <w:r w:rsidR="00BC3B91" w:rsidRPr="000D0BD8">
        <w:rPr>
          <w:rFonts w:hint="eastAsia"/>
          <w:snapToGrid w:val="0"/>
          <w:spacing w:val="10"/>
          <w:kern w:val="0"/>
          <w:szCs w:val="20"/>
          <w:lang w:val="es-ES"/>
        </w:rPr>
        <w:t>會</w:t>
      </w:r>
      <w:r w:rsidR="008E1B98" w:rsidRPr="000D0BD8">
        <w:rPr>
          <w:rFonts w:hint="eastAsia"/>
          <w:snapToGrid w:val="0"/>
          <w:spacing w:val="10"/>
          <w:kern w:val="0"/>
          <w:szCs w:val="20"/>
          <w:lang w:val="es-ES"/>
        </w:rPr>
        <w:t>走向衰敗</w:t>
      </w:r>
    </w:p>
    <w:p w:rsidR="000669D6" w:rsidRPr="000D0BD8" w:rsidRDefault="000669D6" w:rsidP="002738A9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D)</w:t>
      </w:r>
      <w:r w:rsidR="001A16D5" w:rsidRPr="000D0BD8">
        <w:rPr>
          <w:rFonts w:hint="eastAsia"/>
          <w:snapToGrid w:val="0"/>
          <w:spacing w:val="10"/>
          <w:kern w:val="0"/>
          <w:szCs w:val="20"/>
          <w:lang w:val="es-ES"/>
        </w:rPr>
        <w:t>指出</w:t>
      </w:r>
      <w:r w:rsidR="002A7D76" w:rsidRPr="000D0BD8">
        <w:rPr>
          <w:rFonts w:hint="eastAsia"/>
          <w:snapToGrid w:val="0"/>
          <w:spacing w:val="10"/>
          <w:kern w:val="0"/>
          <w:szCs w:val="20"/>
          <w:lang w:val="es-ES"/>
        </w:rPr>
        <w:t>在現實</w:t>
      </w:r>
      <w:r w:rsidR="001A16D5" w:rsidRPr="000D0BD8">
        <w:rPr>
          <w:rFonts w:hint="eastAsia"/>
          <w:snapToGrid w:val="0"/>
          <w:spacing w:val="10"/>
          <w:kern w:val="0"/>
          <w:szCs w:val="20"/>
          <w:lang w:val="es-ES"/>
        </w:rPr>
        <w:t>人生</w:t>
      </w:r>
      <w:r w:rsidR="002A7D76" w:rsidRPr="000D0BD8">
        <w:rPr>
          <w:rFonts w:hint="eastAsia"/>
          <w:snapToGrid w:val="0"/>
          <w:spacing w:val="10"/>
          <w:kern w:val="0"/>
          <w:szCs w:val="20"/>
          <w:lang w:val="es-ES"/>
        </w:rPr>
        <w:t>中，可以選擇浪漫地或理性地過生活</w:t>
      </w:r>
    </w:p>
    <w:p w:rsidR="001F1176" w:rsidRPr="00BA4FDF" w:rsidRDefault="004C6191" w:rsidP="002738A9">
      <w:pPr>
        <w:pStyle w:val="TIT1"/>
        <w:spacing w:afterLines="25" w:after="60" w:line="330" w:lineRule="atLeast"/>
        <w:ind w:left="0" w:firstLineChars="0" w:firstLine="0"/>
        <w:rPr>
          <w:spacing w:val="10"/>
          <w:u w:val="single"/>
        </w:rPr>
      </w:pPr>
      <w:r w:rsidRPr="00BA4FDF">
        <w:rPr>
          <w:rFonts w:hint="eastAsia"/>
          <w:spacing w:val="10"/>
          <w:u w:val="single"/>
        </w:rPr>
        <w:t>18-20</w:t>
      </w:r>
      <w:r w:rsidR="001F1176" w:rsidRPr="00BA4FDF">
        <w:rPr>
          <w:rFonts w:hint="eastAsia"/>
          <w:spacing w:val="10"/>
          <w:u w:val="single"/>
        </w:rPr>
        <w:t>為題組</w:t>
      </w:r>
      <w:r w:rsidR="001F1176" w:rsidRPr="00BA4FDF">
        <w:rPr>
          <w:rFonts w:hint="eastAsia"/>
          <w:spacing w:val="10"/>
        </w:rPr>
        <w:t>。閱讀下文，回答</w:t>
      </w:r>
      <w:r w:rsidRPr="00BA4FDF">
        <w:rPr>
          <w:rFonts w:hint="eastAsia"/>
          <w:spacing w:val="10"/>
        </w:rPr>
        <w:t>18-20</w:t>
      </w:r>
      <w:r w:rsidR="001F1176" w:rsidRPr="00BA4FDF">
        <w:rPr>
          <w:rFonts w:hint="eastAsia"/>
          <w:spacing w:val="10"/>
        </w:rPr>
        <w:t>題。</w:t>
      </w:r>
    </w:p>
    <w:p w:rsidR="001F1176" w:rsidRPr="000D0BD8" w:rsidRDefault="00DE7942" w:rsidP="002738A9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  <w:r w:rsidRPr="000D0BD8">
        <w:rPr>
          <w:rFonts w:hAnsi="標楷體"/>
          <w:spacing w:val="10"/>
        </w:rPr>
        <w:t>情緒訊號系統有個特色，就是它總是「開啟」的</w:t>
      </w:r>
      <w:r w:rsidR="003C5BBF" w:rsidRPr="000D0BD8">
        <w:rPr>
          <w:rFonts w:hAnsi="標楷體" w:hint="eastAsia"/>
          <w:spacing w:val="10"/>
        </w:rPr>
        <w:t>。</w:t>
      </w:r>
      <w:r w:rsidRPr="000D0BD8">
        <w:rPr>
          <w:rFonts w:hAnsi="標楷體"/>
          <w:spacing w:val="10"/>
        </w:rPr>
        <w:t>情緒開始時</w:t>
      </w:r>
      <w:r w:rsidR="003B4474" w:rsidRPr="000D0BD8">
        <w:rPr>
          <w:rFonts w:hAnsi="標楷體" w:hint="eastAsia"/>
          <w:spacing w:val="10"/>
        </w:rPr>
        <w:t>，</w:t>
      </w:r>
      <w:r w:rsidRPr="000D0BD8">
        <w:rPr>
          <w:rFonts w:hAnsi="標楷體"/>
          <w:spacing w:val="10"/>
        </w:rPr>
        <w:t>幾乎會立刻出現訊號。例如傷心時，眉毛內緣會向上拉，聲音會變得較輕柔低沉。最立即的情緒訊號是臉部表情</w:t>
      </w:r>
      <w:r w:rsidR="003B4474" w:rsidRPr="000D0BD8">
        <w:rPr>
          <w:rFonts w:hAnsi="標楷體" w:hint="eastAsia"/>
          <w:spacing w:val="10"/>
        </w:rPr>
        <w:t>。人們</w:t>
      </w:r>
      <w:r w:rsidR="003B4474" w:rsidRPr="000D0BD8">
        <w:rPr>
          <w:rFonts w:hAnsi="標楷體"/>
          <w:spacing w:val="10"/>
        </w:rPr>
        <w:t>常把生氣、害怕、嫌惡、哀傷和輕蔑視為負面情緒，驚訝和愉快是正面情緒。這簡單的二分法有兩個問題，一是忽略</w:t>
      </w:r>
      <w:r w:rsidRPr="000D0BD8">
        <w:rPr>
          <w:rFonts w:hAnsi="標楷體"/>
          <w:spacing w:val="10"/>
        </w:rPr>
        <w:t>所謂負面情緒並不總是令人不舒服，如許多人看了一場哀傷的電影後，喜歡大</w:t>
      </w:r>
      <w:r w:rsidR="003B4474" w:rsidRPr="000D0BD8">
        <w:rPr>
          <w:rFonts w:hAnsi="標楷體"/>
          <w:spacing w:val="10"/>
        </w:rPr>
        <w:t>哭一場。二是被視為正向情緒的快樂，也可能很殘忍，如嘲笑別人。</w:t>
      </w:r>
      <w:r w:rsidR="003B4474" w:rsidRPr="000D0BD8">
        <w:rPr>
          <w:rFonts w:hAnsi="標楷體" w:hint="eastAsia"/>
          <w:spacing w:val="10"/>
        </w:rPr>
        <w:t>唯有</w:t>
      </w:r>
      <w:r w:rsidRPr="000D0BD8">
        <w:rPr>
          <w:rFonts w:hAnsi="標楷體"/>
          <w:spacing w:val="10"/>
        </w:rPr>
        <w:t>檢視各種情緒事件的特性，才能分辨使人愉快還是不愉快。</w:t>
      </w:r>
    </w:p>
    <w:p w:rsidR="001F1176" w:rsidRPr="000D0BD8" w:rsidRDefault="00DE7942" w:rsidP="002738A9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  <w:r w:rsidRPr="000D0BD8">
        <w:rPr>
          <w:rFonts w:hAnsi="標楷體"/>
          <w:spacing w:val="10"/>
        </w:rPr>
        <w:t>聲音是另一種情緒訊號系統，與臉部表情有許多有趣的差別。臉部是可以觀察的，聲音則是時斷時續的，可以憑意志完全關閉。想隱藏表情，可能是人常以電話取代面對面溝通的原因。電子郵件甚至不需要說和聽，所以不會從聲音流露情緒。</w:t>
      </w:r>
    </w:p>
    <w:p w:rsidR="00276FB3" w:rsidRDefault="00DE7942" w:rsidP="002738A9">
      <w:pPr>
        <w:pStyle w:val="tit2"/>
        <w:spacing w:line="330" w:lineRule="atLeast"/>
        <w:ind w:firstLineChars="200" w:firstLine="480"/>
        <w:rPr>
          <w:rFonts w:eastAsiaTheme="minorEastAsia"/>
          <w:spacing w:val="10"/>
          <w:lang w:val="es-ES" w:eastAsia="ja-JP"/>
        </w:rPr>
      </w:pPr>
      <w:r w:rsidRPr="000D0BD8">
        <w:rPr>
          <w:rFonts w:hAnsi="標楷體"/>
          <w:spacing w:val="10"/>
        </w:rPr>
        <w:t>身體動作</w:t>
      </w:r>
      <w:r w:rsidR="001B1B78" w:rsidRPr="000D0BD8">
        <w:rPr>
          <w:rFonts w:hAnsi="標楷體" w:hint="eastAsia"/>
          <w:spacing w:val="10"/>
        </w:rPr>
        <w:t>也是</w:t>
      </w:r>
      <w:r w:rsidRPr="000D0BD8">
        <w:rPr>
          <w:rFonts w:hAnsi="標楷體"/>
          <w:spacing w:val="10"/>
        </w:rPr>
        <w:t>情緒訊號：</w:t>
      </w:r>
      <w:r w:rsidR="001B1B78" w:rsidRPr="000D0BD8">
        <w:rPr>
          <w:rFonts w:hAnsi="標楷體"/>
          <w:spacing w:val="10"/>
        </w:rPr>
        <w:t>輕鬆時</w:t>
      </w:r>
      <w:r w:rsidR="001B1B78" w:rsidRPr="000D0BD8">
        <w:rPr>
          <w:rFonts w:hAnsi="標楷體" w:hint="eastAsia"/>
          <w:spacing w:val="10"/>
        </w:rPr>
        <w:t>會出現</w:t>
      </w:r>
      <w:r w:rsidR="001B1B78" w:rsidRPr="000D0BD8">
        <w:rPr>
          <w:rFonts w:hAnsi="標楷體"/>
          <w:spacing w:val="10"/>
        </w:rPr>
        <w:t>放鬆身體的姿勢</w:t>
      </w:r>
      <w:r w:rsidRPr="000D0BD8">
        <w:rPr>
          <w:rFonts w:hAnsi="標楷體"/>
          <w:spacing w:val="10"/>
        </w:rPr>
        <w:t>，輕蔑的動作是從上往下看對方，驚訝則是把注意力固定在產生情緒的對象。身體動作雖然像臉部和</w:t>
      </w:r>
      <w:r w:rsidR="001B1B78" w:rsidRPr="000D0BD8">
        <w:rPr>
          <w:rFonts w:hAnsi="標楷體"/>
          <w:spacing w:val="10"/>
        </w:rPr>
        <w:t>聲音的情緒訊號一樣是不由自主的，但對大多數人而言，</w:t>
      </w:r>
      <w:r w:rsidR="001B1B78" w:rsidRPr="000D0BD8">
        <w:rPr>
          <w:rFonts w:hAnsi="標楷體" w:hint="eastAsia"/>
          <w:spacing w:val="10"/>
        </w:rPr>
        <w:t>控制</w:t>
      </w:r>
      <w:r w:rsidR="001B1B78" w:rsidRPr="000D0BD8">
        <w:rPr>
          <w:rFonts w:hAnsi="標楷體"/>
          <w:spacing w:val="10"/>
        </w:rPr>
        <w:t>身體的動作，比完全不露出臉部和聲音的情緒訊號</w:t>
      </w:r>
      <w:r w:rsidRPr="000D0BD8">
        <w:rPr>
          <w:rFonts w:hAnsi="標楷體"/>
          <w:spacing w:val="10"/>
        </w:rPr>
        <w:t>更為容易。</w:t>
      </w:r>
      <w:r w:rsidRPr="000D0BD8">
        <w:rPr>
          <w:rFonts w:hAnsi="標楷體" w:hint="eastAsia"/>
          <w:spacing w:val="10"/>
          <w:lang w:eastAsia="ja-JP"/>
        </w:rPr>
        <w:t>（</w:t>
      </w:r>
      <w:r w:rsidRPr="000D0BD8">
        <w:rPr>
          <w:rFonts w:hAnsi="標楷體"/>
          <w:spacing w:val="10"/>
          <w:lang w:eastAsia="ja-JP"/>
        </w:rPr>
        <w:t>改寫自保羅・艾克曼《心理學家的面相術》）</w:t>
      </w:r>
      <w:r w:rsidR="00276FB3">
        <w:rPr>
          <w:rFonts w:eastAsiaTheme="minorEastAsia"/>
          <w:spacing w:val="10"/>
          <w:lang w:eastAsia="ja-JP"/>
        </w:rPr>
        <w:br w:type="page"/>
      </w:r>
    </w:p>
    <w:p w:rsidR="001F1176" w:rsidRPr="00DB160E" w:rsidRDefault="001F1176" w:rsidP="002738A9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lastRenderedPageBreak/>
        <w:t>1</w:t>
      </w:r>
      <w:r w:rsidR="004C6191" w:rsidRPr="00DB160E">
        <w:rPr>
          <w:rFonts w:eastAsiaTheme="minorEastAsia" w:hint="eastAsia"/>
          <w:spacing w:val="10"/>
        </w:rPr>
        <w:t>8</w:t>
      </w:r>
      <w:r w:rsidRPr="00DB160E">
        <w:rPr>
          <w:rFonts w:eastAsiaTheme="minorEastAsia" w:hint="eastAsia"/>
          <w:spacing w:val="10"/>
        </w:rPr>
        <w:t>.</w:t>
      </w:r>
      <w:r w:rsidRPr="00DB160E">
        <w:rPr>
          <w:rFonts w:eastAsiaTheme="minorEastAsia" w:hint="eastAsia"/>
          <w:spacing w:val="10"/>
        </w:rPr>
        <w:tab/>
      </w:r>
      <w:r w:rsidR="005340BA" w:rsidRPr="00DB160E">
        <w:rPr>
          <w:rFonts w:eastAsiaTheme="minorEastAsia" w:hint="eastAsia"/>
          <w:spacing w:val="10"/>
        </w:rPr>
        <w:t>依據上文，關於情緒訊號的敘述，最適當的是</w:t>
      </w:r>
      <w:r w:rsidRPr="00DB160E">
        <w:rPr>
          <w:rFonts w:eastAsiaTheme="minorEastAsia" w:hint="eastAsia"/>
          <w:spacing w:val="10"/>
        </w:rPr>
        <w:t>：</w:t>
      </w:r>
    </w:p>
    <w:p w:rsidR="001F1176" w:rsidRPr="000D0BD8" w:rsidRDefault="001F1176" w:rsidP="002738A9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="005340BA" w:rsidRPr="000D0BD8">
        <w:rPr>
          <w:snapToGrid w:val="0"/>
          <w:spacing w:val="10"/>
          <w:kern w:val="0"/>
          <w:szCs w:val="20"/>
          <w:lang w:val="es-ES"/>
        </w:rPr>
        <w:t>正向情緒</w:t>
      </w:r>
      <w:r w:rsidR="005340BA" w:rsidRPr="000D0BD8">
        <w:rPr>
          <w:rFonts w:hint="eastAsia"/>
          <w:snapToGrid w:val="0"/>
          <w:spacing w:val="10"/>
          <w:kern w:val="0"/>
          <w:szCs w:val="20"/>
          <w:lang w:val="es-ES"/>
        </w:rPr>
        <w:t>會</w:t>
      </w:r>
      <w:r w:rsidR="005340BA" w:rsidRPr="000D0BD8">
        <w:rPr>
          <w:snapToGrid w:val="0"/>
          <w:spacing w:val="10"/>
          <w:kern w:val="0"/>
          <w:szCs w:val="20"/>
          <w:lang w:val="es-ES"/>
        </w:rPr>
        <w:t>使人露出笑容</w:t>
      </w:r>
      <w:r w:rsidR="005340BA" w:rsidRPr="000D0BD8">
        <w:rPr>
          <w:rFonts w:hint="eastAsia"/>
          <w:snapToGrid w:val="0"/>
          <w:spacing w:val="10"/>
          <w:kern w:val="0"/>
          <w:szCs w:val="20"/>
          <w:lang w:val="es-ES"/>
        </w:rPr>
        <w:t>，總能</w:t>
      </w:r>
      <w:r w:rsidR="005340BA" w:rsidRPr="000D0BD8">
        <w:rPr>
          <w:snapToGrid w:val="0"/>
          <w:spacing w:val="10"/>
          <w:kern w:val="0"/>
          <w:szCs w:val="20"/>
          <w:lang w:val="es-ES"/>
        </w:rPr>
        <w:t>帶給</w:t>
      </w:r>
      <w:r w:rsidR="005340BA" w:rsidRPr="000D0BD8">
        <w:rPr>
          <w:rFonts w:hint="eastAsia"/>
          <w:snapToGrid w:val="0"/>
          <w:spacing w:val="10"/>
          <w:kern w:val="0"/>
          <w:szCs w:val="20"/>
          <w:lang w:val="es-ES"/>
        </w:rPr>
        <w:t>他</w:t>
      </w:r>
      <w:r w:rsidR="005340BA" w:rsidRPr="000D0BD8">
        <w:rPr>
          <w:snapToGrid w:val="0"/>
          <w:spacing w:val="10"/>
          <w:kern w:val="0"/>
          <w:szCs w:val="20"/>
          <w:lang w:val="es-ES"/>
        </w:rPr>
        <w:t>人愉快</w:t>
      </w:r>
    </w:p>
    <w:p w:rsidR="001F1176" w:rsidRPr="000D0BD8" w:rsidRDefault="001F1176" w:rsidP="002738A9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B)</w:t>
      </w:r>
      <w:r w:rsidR="00D43781" w:rsidRPr="000D0BD8">
        <w:rPr>
          <w:rFonts w:hint="eastAsia"/>
          <w:snapToGrid w:val="0"/>
          <w:spacing w:val="10"/>
          <w:kern w:val="0"/>
          <w:szCs w:val="20"/>
          <w:lang w:val="es-ES"/>
        </w:rPr>
        <w:t>臉部表情比</w:t>
      </w:r>
      <w:r w:rsidR="005340BA" w:rsidRPr="000D0BD8">
        <w:rPr>
          <w:rFonts w:hint="eastAsia"/>
          <w:snapToGrid w:val="0"/>
          <w:spacing w:val="10"/>
          <w:kern w:val="0"/>
          <w:szCs w:val="20"/>
          <w:lang w:val="es-ES"/>
        </w:rPr>
        <w:t>身體動作情緒</w:t>
      </w:r>
      <w:r w:rsidR="00D43781" w:rsidRPr="000D0BD8">
        <w:rPr>
          <w:rFonts w:hint="eastAsia"/>
          <w:snapToGrid w:val="0"/>
          <w:spacing w:val="10"/>
          <w:kern w:val="0"/>
          <w:szCs w:val="20"/>
          <w:lang w:val="es-ES"/>
        </w:rPr>
        <w:t>訊號</w:t>
      </w:r>
      <w:r w:rsidR="005340BA" w:rsidRPr="000D0BD8">
        <w:rPr>
          <w:rFonts w:hint="eastAsia"/>
          <w:snapToGrid w:val="0"/>
          <w:spacing w:val="10"/>
          <w:kern w:val="0"/>
          <w:szCs w:val="20"/>
          <w:lang w:val="es-ES"/>
        </w:rPr>
        <w:t>，更易憑意志控制</w:t>
      </w:r>
    </w:p>
    <w:p w:rsidR="001F1176" w:rsidRPr="000D0BD8" w:rsidRDefault="001F1176" w:rsidP="002738A9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C)</w:t>
      </w:r>
      <w:r w:rsidR="005340BA" w:rsidRPr="000D0BD8">
        <w:rPr>
          <w:rFonts w:hint="eastAsia"/>
          <w:snapToGrid w:val="0"/>
          <w:spacing w:val="10"/>
          <w:kern w:val="0"/>
          <w:szCs w:val="20"/>
          <w:lang w:val="es-ES"/>
        </w:rPr>
        <w:t>人們常</w:t>
      </w:r>
      <w:r w:rsidR="005340BA" w:rsidRPr="000D0BD8">
        <w:rPr>
          <w:snapToGrid w:val="0"/>
          <w:spacing w:val="10"/>
          <w:kern w:val="0"/>
          <w:szCs w:val="20"/>
          <w:lang w:val="es-ES"/>
        </w:rPr>
        <w:t>以</w:t>
      </w:r>
      <w:r w:rsidR="005340BA" w:rsidRPr="000D0BD8">
        <w:rPr>
          <w:rFonts w:hint="eastAsia"/>
          <w:snapToGrid w:val="0"/>
          <w:spacing w:val="10"/>
          <w:kern w:val="0"/>
          <w:szCs w:val="20"/>
          <w:lang w:val="es-ES"/>
        </w:rPr>
        <w:t>電話溝通</w:t>
      </w:r>
      <w:r w:rsidR="005340BA" w:rsidRPr="000D0BD8">
        <w:rPr>
          <w:snapToGrid w:val="0"/>
          <w:spacing w:val="10"/>
          <w:kern w:val="0"/>
          <w:szCs w:val="20"/>
          <w:lang w:val="es-ES"/>
        </w:rPr>
        <w:t>，</w:t>
      </w:r>
      <w:r w:rsidR="00996A8E">
        <w:rPr>
          <w:rFonts w:hint="eastAsia"/>
          <w:snapToGrid w:val="0"/>
          <w:spacing w:val="10"/>
          <w:kern w:val="0"/>
          <w:szCs w:val="20"/>
          <w:lang w:val="es-ES"/>
        </w:rPr>
        <w:t>可能</w:t>
      </w:r>
      <w:r w:rsidR="005340BA" w:rsidRPr="000D0BD8">
        <w:rPr>
          <w:rFonts w:hint="eastAsia"/>
          <w:snapToGrid w:val="0"/>
          <w:spacing w:val="10"/>
          <w:kern w:val="0"/>
          <w:szCs w:val="20"/>
          <w:lang w:val="es-ES"/>
        </w:rPr>
        <w:t>是因</w:t>
      </w:r>
      <w:r w:rsidR="00130202" w:rsidRPr="000D0BD8">
        <w:rPr>
          <w:rFonts w:hint="eastAsia"/>
          <w:snapToGrid w:val="0"/>
          <w:spacing w:val="10"/>
          <w:kern w:val="0"/>
          <w:szCs w:val="20"/>
          <w:lang w:val="es-ES"/>
        </w:rPr>
        <w:t>為</w:t>
      </w:r>
      <w:r w:rsidR="005340BA" w:rsidRPr="000D0BD8">
        <w:rPr>
          <w:rFonts w:hint="eastAsia"/>
          <w:snapToGrid w:val="0"/>
          <w:spacing w:val="10"/>
          <w:kern w:val="0"/>
          <w:szCs w:val="20"/>
          <w:lang w:val="es-ES"/>
        </w:rPr>
        <w:t>聲音</w:t>
      </w:r>
      <w:r w:rsidR="005340BA" w:rsidRPr="000D0BD8">
        <w:rPr>
          <w:snapToGrid w:val="0"/>
          <w:spacing w:val="10"/>
          <w:kern w:val="0"/>
          <w:szCs w:val="20"/>
          <w:lang w:val="es-ES"/>
        </w:rPr>
        <w:t>比</w:t>
      </w:r>
      <w:r w:rsidR="005340BA" w:rsidRPr="000D0BD8">
        <w:rPr>
          <w:rFonts w:hint="eastAsia"/>
          <w:snapToGrid w:val="0"/>
          <w:spacing w:val="10"/>
          <w:kern w:val="0"/>
          <w:szCs w:val="20"/>
          <w:lang w:val="es-ES"/>
        </w:rPr>
        <w:t>表情</w:t>
      </w:r>
      <w:r w:rsidR="005340BA" w:rsidRPr="000D0BD8">
        <w:rPr>
          <w:snapToGrid w:val="0"/>
          <w:spacing w:val="10"/>
          <w:kern w:val="0"/>
          <w:szCs w:val="20"/>
          <w:lang w:val="es-ES"/>
        </w:rPr>
        <w:t>容易</w:t>
      </w:r>
      <w:r w:rsidR="005340BA" w:rsidRPr="000D0BD8">
        <w:rPr>
          <w:rFonts w:hint="eastAsia"/>
          <w:snapToGrid w:val="0"/>
          <w:spacing w:val="10"/>
          <w:kern w:val="0"/>
          <w:szCs w:val="20"/>
          <w:lang w:val="es-ES"/>
        </w:rPr>
        <w:t>隱藏情緒</w:t>
      </w:r>
    </w:p>
    <w:p w:rsidR="001F1176" w:rsidRPr="000D0BD8" w:rsidRDefault="001F1176" w:rsidP="002738A9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="005340BA" w:rsidRPr="000D0BD8">
        <w:rPr>
          <w:rFonts w:hint="eastAsia"/>
          <w:snapToGrid w:val="0"/>
          <w:spacing w:val="10"/>
          <w:kern w:val="0"/>
          <w:szCs w:val="20"/>
          <w:lang w:val="es-ES"/>
        </w:rPr>
        <w:t>情緒訊號系統總是開啟的，通常</w:t>
      </w:r>
      <w:r w:rsidR="005340BA" w:rsidRPr="000D0BD8">
        <w:rPr>
          <w:snapToGrid w:val="0"/>
          <w:spacing w:val="10"/>
          <w:kern w:val="0"/>
          <w:szCs w:val="20"/>
          <w:lang w:val="es-ES"/>
        </w:rPr>
        <w:t>從身體動作</w:t>
      </w:r>
      <w:r w:rsidR="005340BA" w:rsidRPr="000D0BD8">
        <w:rPr>
          <w:rFonts w:hint="eastAsia"/>
          <w:snapToGrid w:val="0"/>
          <w:spacing w:val="10"/>
          <w:kern w:val="0"/>
          <w:szCs w:val="20"/>
          <w:lang w:val="es-ES"/>
        </w:rPr>
        <w:t>最先出現訊號</w:t>
      </w:r>
    </w:p>
    <w:p w:rsidR="001F1176" w:rsidRPr="00DB160E" w:rsidRDefault="001F1176" w:rsidP="002738A9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1</w:t>
      </w:r>
      <w:r w:rsidR="004C6191" w:rsidRPr="00DB160E">
        <w:rPr>
          <w:rFonts w:eastAsiaTheme="minorEastAsia" w:hint="eastAsia"/>
          <w:spacing w:val="10"/>
        </w:rPr>
        <w:t>9</w:t>
      </w:r>
      <w:r w:rsidRPr="00DB160E">
        <w:rPr>
          <w:rFonts w:eastAsiaTheme="minorEastAsia"/>
          <w:spacing w:val="10"/>
        </w:rPr>
        <w:t>.</w:t>
      </w:r>
      <w:r w:rsidRPr="00DB160E">
        <w:rPr>
          <w:rFonts w:eastAsiaTheme="minorEastAsia" w:hint="eastAsia"/>
          <w:spacing w:val="10"/>
        </w:rPr>
        <w:tab/>
      </w:r>
      <w:r w:rsidR="005340BA" w:rsidRPr="00DB160E">
        <w:rPr>
          <w:rFonts w:eastAsiaTheme="minorEastAsia" w:hint="eastAsia"/>
          <w:spacing w:val="10"/>
        </w:rPr>
        <w:t>依</w:t>
      </w:r>
      <w:r w:rsidR="005340BA" w:rsidRPr="00DB160E">
        <w:rPr>
          <w:rFonts w:eastAsiaTheme="minorEastAsia"/>
          <w:spacing w:val="10"/>
        </w:rPr>
        <w:t>據上文，</w:t>
      </w:r>
      <w:r w:rsidR="005340BA" w:rsidRPr="00DB160E">
        <w:rPr>
          <w:rFonts w:eastAsiaTheme="minorEastAsia" w:hint="eastAsia"/>
          <w:spacing w:val="10"/>
        </w:rPr>
        <w:t>下列文句</w:t>
      </w:r>
      <w:r w:rsidR="005340BA" w:rsidRPr="0067432C">
        <w:rPr>
          <w:rFonts w:eastAsiaTheme="minorEastAsia" w:hint="eastAsia"/>
          <w:spacing w:val="10"/>
          <w:u w:val="single"/>
        </w:rPr>
        <w:t>畫線處</w:t>
      </w:r>
      <w:r w:rsidR="005340BA" w:rsidRPr="00DB160E">
        <w:rPr>
          <w:rFonts w:eastAsiaTheme="minorEastAsia" w:hint="eastAsia"/>
          <w:spacing w:val="10"/>
        </w:rPr>
        <w:t>所暗示</w:t>
      </w:r>
      <w:r w:rsidR="005340BA" w:rsidRPr="00DB160E">
        <w:rPr>
          <w:rFonts w:eastAsiaTheme="minorEastAsia"/>
          <w:spacing w:val="10"/>
        </w:rPr>
        <w:t>的</w:t>
      </w:r>
      <w:r w:rsidR="005340BA" w:rsidRPr="00DB160E">
        <w:rPr>
          <w:rFonts w:eastAsiaTheme="minorEastAsia" w:hint="eastAsia"/>
          <w:spacing w:val="10"/>
        </w:rPr>
        <w:t>情緒訊號，解讀最適當的是</w:t>
      </w:r>
      <w:r w:rsidRPr="00DB160E">
        <w:rPr>
          <w:rFonts w:eastAsiaTheme="minorEastAsia" w:hint="eastAsia"/>
          <w:spacing w:val="10"/>
        </w:rPr>
        <w:t>：</w:t>
      </w:r>
    </w:p>
    <w:p w:rsidR="001F1176" w:rsidRPr="000D0BD8" w:rsidRDefault="001F1176" w:rsidP="002738A9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A)</w:t>
      </w:r>
      <w:r w:rsidR="005340BA" w:rsidRPr="000D0BD8">
        <w:rPr>
          <w:snapToGrid w:val="0"/>
          <w:spacing w:val="10"/>
          <w:kern w:val="0"/>
          <w:szCs w:val="20"/>
          <w:lang w:val="es-ES"/>
        </w:rPr>
        <w:t>其（嫦娥）聲清越，烈如簫管。</w:t>
      </w:r>
      <w:proofErr w:type="gramStart"/>
      <w:r w:rsidR="005340BA" w:rsidRPr="000D0BD8">
        <w:rPr>
          <w:snapToGrid w:val="0"/>
          <w:spacing w:val="10"/>
          <w:kern w:val="0"/>
          <w:szCs w:val="20"/>
          <w:lang w:val="es-ES"/>
        </w:rPr>
        <w:t>歌畢</w:t>
      </w:r>
      <w:proofErr w:type="gramEnd"/>
      <w:r w:rsidR="005340BA" w:rsidRPr="000D0BD8">
        <w:rPr>
          <w:snapToGrid w:val="0"/>
          <w:spacing w:val="10"/>
          <w:kern w:val="0"/>
          <w:szCs w:val="20"/>
          <w:lang w:val="es-ES"/>
        </w:rPr>
        <w:t>，盤旋而起，躍登几上，</w:t>
      </w:r>
      <w:proofErr w:type="gramStart"/>
      <w:r w:rsidR="005340BA" w:rsidRPr="0067432C">
        <w:rPr>
          <w:snapToGrid w:val="0"/>
          <w:spacing w:val="10"/>
          <w:kern w:val="0"/>
          <w:szCs w:val="20"/>
          <w:u w:val="single"/>
          <w:lang w:val="es-ES"/>
        </w:rPr>
        <w:t>驚顧</w:t>
      </w:r>
      <w:r w:rsidR="005340BA" w:rsidRPr="000D0BD8">
        <w:rPr>
          <w:snapToGrid w:val="0"/>
          <w:spacing w:val="10"/>
          <w:kern w:val="0"/>
          <w:szCs w:val="20"/>
          <w:lang w:val="es-ES"/>
        </w:rPr>
        <w:t>之間</w:t>
      </w:r>
      <w:proofErr w:type="gramEnd"/>
      <w:r w:rsidR="005340BA" w:rsidRPr="000D0BD8">
        <w:rPr>
          <w:snapToGrid w:val="0"/>
          <w:spacing w:val="10"/>
          <w:kern w:val="0"/>
          <w:szCs w:val="20"/>
          <w:lang w:val="es-ES"/>
        </w:rPr>
        <w:t>，已復為箸</w:t>
      </w:r>
      <w:r w:rsidR="007674FF" w:rsidRPr="002738A9">
        <w:rPr>
          <w:rFonts w:hint="eastAsia"/>
          <w:snapToGrid w:val="0"/>
          <w:spacing w:val="10"/>
          <w:w w:val="200"/>
          <w:kern w:val="0"/>
          <w:szCs w:val="20"/>
          <w:lang w:val="es-ES"/>
        </w:rPr>
        <w:t>─</w:t>
      </w:r>
      <w:r w:rsidR="005340BA" w:rsidRPr="000D0BD8">
        <w:rPr>
          <w:snapToGrid w:val="0"/>
          <w:spacing w:val="10"/>
          <w:kern w:val="0"/>
          <w:szCs w:val="20"/>
          <w:lang w:val="es-ES"/>
        </w:rPr>
        <w:t>眾人</w:t>
      </w:r>
      <w:r w:rsidR="0057200F" w:rsidRPr="000D0BD8">
        <w:rPr>
          <w:rFonts w:hint="eastAsia"/>
          <w:snapToGrid w:val="0"/>
          <w:spacing w:val="10"/>
          <w:kern w:val="0"/>
          <w:szCs w:val="20"/>
          <w:lang w:val="es-ES"/>
        </w:rPr>
        <w:t>臉上</w:t>
      </w:r>
      <w:r w:rsidR="005340BA" w:rsidRPr="000D0BD8">
        <w:rPr>
          <w:snapToGrid w:val="0"/>
          <w:spacing w:val="10"/>
          <w:kern w:val="0"/>
          <w:szCs w:val="20"/>
          <w:lang w:val="es-ES"/>
        </w:rPr>
        <w:t>露出驚訝的表情而把目光集中在嫦娥身上</w:t>
      </w:r>
    </w:p>
    <w:p w:rsidR="001F1176" w:rsidRPr="000D0BD8" w:rsidRDefault="001F1176" w:rsidP="002738A9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B)</w:t>
      </w:r>
      <w:r w:rsidR="005340BA" w:rsidRPr="000D0BD8">
        <w:rPr>
          <w:snapToGrid w:val="0"/>
          <w:spacing w:val="10"/>
          <w:kern w:val="0"/>
          <w:szCs w:val="20"/>
          <w:lang w:val="es-ES"/>
        </w:rPr>
        <w:t>客喜而笑，洗盞更酌。肴核既盡，杯盤狼藉。</w:t>
      </w:r>
      <w:r w:rsidR="005340BA" w:rsidRPr="0067432C">
        <w:rPr>
          <w:snapToGrid w:val="0"/>
          <w:spacing w:val="10"/>
          <w:kern w:val="0"/>
          <w:szCs w:val="20"/>
          <w:u w:val="single"/>
          <w:lang w:val="es-ES"/>
        </w:rPr>
        <w:t>相與枕</w:t>
      </w:r>
      <w:proofErr w:type="gramStart"/>
      <w:r w:rsidR="005340BA" w:rsidRPr="0067432C">
        <w:rPr>
          <w:snapToGrid w:val="0"/>
          <w:spacing w:val="10"/>
          <w:kern w:val="0"/>
          <w:szCs w:val="20"/>
          <w:u w:val="single"/>
          <w:lang w:val="es-ES"/>
        </w:rPr>
        <w:t>藉乎舟中</w:t>
      </w:r>
      <w:proofErr w:type="gramEnd"/>
      <w:r w:rsidR="005340BA" w:rsidRPr="000D0BD8">
        <w:rPr>
          <w:snapToGrid w:val="0"/>
          <w:spacing w:val="10"/>
          <w:kern w:val="0"/>
          <w:szCs w:val="20"/>
          <w:lang w:val="es-ES"/>
        </w:rPr>
        <w:t>，不知東方之既白</w:t>
      </w:r>
      <w:r w:rsidR="002738A9" w:rsidRPr="002738A9">
        <w:rPr>
          <w:rFonts w:hint="eastAsia"/>
          <w:snapToGrid w:val="0"/>
          <w:spacing w:val="10"/>
          <w:w w:val="200"/>
          <w:kern w:val="0"/>
          <w:szCs w:val="20"/>
          <w:lang w:val="es-ES"/>
        </w:rPr>
        <w:t>─</w:t>
      </w:r>
      <w:r w:rsidR="005340BA" w:rsidRPr="000D0BD8">
        <w:rPr>
          <w:snapToGrid w:val="0"/>
          <w:spacing w:val="10"/>
          <w:kern w:val="0"/>
          <w:szCs w:val="20"/>
          <w:lang w:val="es-ES"/>
        </w:rPr>
        <w:t>蘇軾與客</w:t>
      </w:r>
      <w:proofErr w:type="gramStart"/>
      <w:r w:rsidR="005340BA" w:rsidRPr="000D0BD8">
        <w:rPr>
          <w:snapToGrid w:val="0"/>
          <w:spacing w:val="10"/>
          <w:kern w:val="0"/>
          <w:szCs w:val="20"/>
          <w:lang w:val="es-ES"/>
        </w:rPr>
        <w:t>藉著疏狂</w:t>
      </w:r>
      <w:proofErr w:type="gramEnd"/>
      <w:r w:rsidR="005340BA" w:rsidRPr="000D0BD8">
        <w:rPr>
          <w:snapToGrid w:val="0"/>
          <w:spacing w:val="10"/>
          <w:kern w:val="0"/>
          <w:szCs w:val="20"/>
          <w:lang w:val="es-ES"/>
        </w:rPr>
        <w:t>的身體姿態表達對人生苦短的感傷</w:t>
      </w:r>
    </w:p>
    <w:p w:rsidR="001F1176" w:rsidRPr="000D0BD8" w:rsidRDefault="001F1176" w:rsidP="002738A9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C)</w:t>
      </w:r>
      <w:r w:rsidR="005340BA" w:rsidRPr="000D0BD8">
        <w:rPr>
          <w:snapToGrid w:val="0"/>
          <w:spacing w:val="10"/>
          <w:kern w:val="0"/>
          <w:szCs w:val="20"/>
          <w:lang w:val="es-ES"/>
        </w:rPr>
        <w:t>言訖，乘驢而去，其行若飛，回顧已失。靖與張氏且驚且喜，久之，曰：「烈士不欺人，固無畏！」</w:t>
      </w:r>
      <w:proofErr w:type="gramStart"/>
      <w:r w:rsidR="005340BA" w:rsidRPr="0067432C">
        <w:rPr>
          <w:snapToGrid w:val="0"/>
          <w:spacing w:val="10"/>
          <w:kern w:val="0"/>
          <w:szCs w:val="20"/>
          <w:u w:val="single"/>
          <w:lang w:val="es-ES"/>
        </w:rPr>
        <w:t>促鞭而行</w:t>
      </w:r>
      <w:r w:rsidR="002738A9" w:rsidRPr="002738A9">
        <w:rPr>
          <w:rFonts w:hint="eastAsia"/>
          <w:snapToGrid w:val="0"/>
          <w:spacing w:val="10"/>
          <w:w w:val="200"/>
          <w:kern w:val="0"/>
          <w:szCs w:val="20"/>
          <w:lang w:val="es-ES"/>
        </w:rPr>
        <w:t>─</w:t>
      </w:r>
      <w:proofErr w:type="gramEnd"/>
      <w:r w:rsidR="005340BA" w:rsidRPr="000D0BD8">
        <w:rPr>
          <w:snapToGrid w:val="0"/>
          <w:spacing w:val="10"/>
          <w:kern w:val="0"/>
          <w:szCs w:val="20"/>
          <w:lang w:val="es-ES"/>
        </w:rPr>
        <w:t>李靖二人快馬加鞭的</w:t>
      </w:r>
      <w:r w:rsidR="0057200F" w:rsidRPr="000D0BD8">
        <w:rPr>
          <w:rFonts w:hint="eastAsia"/>
          <w:snapToGrid w:val="0"/>
          <w:spacing w:val="10"/>
          <w:kern w:val="0"/>
          <w:szCs w:val="20"/>
          <w:lang w:val="es-ES"/>
        </w:rPr>
        <w:t>身體</w:t>
      </w:r>
      <w:r w:rsidR="005340BA" w:rsidRPr="000D0BD8">
        <w:rPr>
          <w:snapToGrid w:val="0"/>
          <w:spacing w:val="10"/>
          <w:kern w:val="0"/>
          <w:szCs w:val="20"/>
          <w:lang w:val="es-ES"/>
        </w:rPr>
        <w:t>動作，表現二人驚懼之下急於離開</w:t>
      </w:r>
    </w:p>
    <w:p w:rsidR="001F1176" w:rsidRPr="000D0BD8" w:rsidRDefault="001F1176" w:rsidP="002738A9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D)</w:t>
      </w:r>
      <w:r w:rsidR="005340BA" w:rsidRPr="000D0BD8">
        <w:rPr>
          <w:snapToGrid w:val="0"/>
          <w:spacing w:val="10"/>
          <w:kern w:val="0"/>
          <w:szCs w:val="20"/>
          <w:lang w:val="es-ES"/>
        </w:rPr>
        <w:t>親賢臣，遠小人，此先漢所以興隆也；親小人，遠賢臣，此後漢所以傾頹也。</w:t>
      </w:r>
      <w:proofErr w:type="gramStart"/>
      <w:r w:rsidR="005340BA" w:rsidRPr="000D0BD8">
        <w:rPr>
          <w:snapToGrid w:val="0"/>
          <w:spacing w:val="10"/>
          <w:kern w:val="0"/>
          <w:szCs w:val="20"/>
          <w:lang w:val="es-ES"/>
        </w:rPr>
        <w:t>先帝在</w:t>
      </w:r>
      <w:proofErr w:type="gramEnd"/>
      <w:r w:rsidR="005340BA" w:rsidRPr="000D0BD8">
        <w:rPr>
          <w:snapToGrid w:val="0"/>
          <w:spacing w:val="10"/>
          <w:kern w:val="0"/>
          <w:szCs w:val="20"/>
          <w:lang w:val="es-ES"/>
        </w:rPr>
        <w:t>時，每</w:t>
      </w:r>
      <w:proofErr w:type="gramStart"/>
      <w:r w:rsidR="005340BA" w:rsidRPr="000D0BD8">
        <w:rPr>
          <w:snapToGrid w:val="0"/>
          <w:spacing w:val="10"/>
          <w:kern w:val="0"/>
          <w:szCs w:val="20"/>
          <w:lang w:val="es-ES"/>
        </w:rPr>
        <w:t>與臣</w:t>
      </w:r>
      <w:proofErr w:type="gramEnd"/>
      <w:r w:rsidR="005340BA" w:rsidRPr="000D0BD8">
        <w:rPr>
          <w:snapToGrid w:val="0"/>
          <w:spacing w:val="10"/>
          <w:kern w:val="0"/>
          <w:szCs w:val="20"/>
          <w:lang w:val="es-ES"/>
        </w:rPr>
        <w:t>論此事，未嘗不</w:t>
      </w:r>
      <w:r w:rsidR="0057200F" w:rsidRPr="0067432C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嘆</w:t>
      </w:r>
      <w:r w:rsidR="005340BA" w:rsidRPr="0067432C">
        <w:rPr>
          <w:snapToGrid w:val="0"/>
          <w:spacing w:val="10"/>
          <w:kern w:val="0"/>
          <w:szCs w:val="20"/>
          <w:u w:val="single"/>
          <w:lang w:val="es-ES"/>
        </w:rPr>
        <w:t>息痛恨</w:t>
      </w:r>
      <w:r w:rsidR="005340BA" w:rsidRPr="000D0BD8">
        <w:rPr>
          <w:snapToGrid w:val="0"/>
          <w:spacing w:val="10"/>
          <w:kern w:val="0"/>
          <w:szCs w:val="20"/>
          <w:lang w:val="es-ES"/>
        </w:rPr>
        <w:t>於桓、靈也</w:t>
      </w:r>
      <w:r w:rsidR="002738A9" w:rsidRPr="002738A9">
        <w:rPr>
          <w:rFonts w:hint="eastAsia"/>
          <w:snapToGrid w:val="0"/>
          <w:spacing w:val="10"/>
          <w:w w:val="200"/>
          <w:kern w:val="0"/>
          <w:szCs w:val="20"/>
          <w:lang w:val="es-ES"/>
        </w:rPr>
        <w:t>─</w:t>
      </w:r>
      <w:r w:rsidR="005340BA" w:rsidRPr="000D0BD8">
        <w:rPr>
          <w:snapToGrid w:val="0"/>
          <w:spacing w:val="10"/>
          <w:kern w:val="0"/>
          <w:szCs w:val="20"/>
          <w:lang w:val="es-ES"/>
        </w:rPr>
        <w:t>劉備低聲嘆息，凸顯其極力壓抑面部表情與聲調</w:t>
      </w:r>
    </w:p>
    <w:p w:rsidR="001F1176" w:rsidRPr="00DB160E" w:rsidRDefault="004C6191" w:rsidP="002738A9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20</w:t>
      </w:r>
      <w:r w:rsidR="001F1176" w:rsidRPr="00DB160E">
        <w:rPr>
          <w:rFonts w:eastAsiaTheme="minorEastAsia" w:hint="eastAsia"/>
          <w:spacing w:val="10"/>
        </w:rPr>
        <w:t>.</w:t>
      </w:r>
      <w:r w:rsidR="001F1176" w:rsidRPr="00DB160E">
        <w:rPr>
          <w:rFonts w:eastAsiaTheme="minorEastAsia" w:hint="eastAsia"/>
          <w:spacing w:val="10"/>
        </w:rPr>
        <w:tab/>
      </w:r>
      <w:r w:rsidR="00F32757" w:rsidRPr="00DB160E">
        <w:rPr>
          <w:rFonts w:eastAsiaTheme="minorEastAsia" w:hint="eastAsia"/>
          <w:spacing w:val="10"/>
        </w:rPr>
        <w:t>某些心理學家認為：情緒調整模式可藉學習而來。下列最接近此一觀點的</w:t>
      </w:r>
      <w:r w:rsidR="001F1176" w:rsidRPr="00DB160E">
        <w:rPr>
          <w:rFonts w:eastAsiaTheme="minorEastAsia"/>
          <w:spacing w:val="10"/>
        </w:rPr>
        <w:t>是：</w:t>
      </w:r>
    </w:p>
    <w:p w:rsidR="001F1176" w:rsidRPr="000D0BD8" w:rsidRDefault="001F1176" w:rsidP="002738A9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A)</w:t>
      </w:r>
      <w:r w:rsidR="00F32757" w:rsidRPr="000D0BD8">
        <w:rPr>
          <w:rFonts w:hint="eastAsia"/>
          <w:snapToGrid w:val="0"/>
          <w:spacing w:val="10"/>
          <w:kern w:val="0"/>
          <w:szCs w:val="20"/>
          <w:lang w:val="es-ES"/>
        </w:rPr>
        <w:t>人稟七情，應物斯感，感物吟志，莫非自然</w:t>
      </w:r>
    </w:p>
    <w:p w:rsidR="001F1176" w:rsidRPr="000D0BD8" w:rsidRDefault="001F1176" w:rsidP="002738A9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B)</w:t>
      </w:r>
      <w:r w:rsidR="00F32757" w:rsidRPr="000D0BD8">
        <w:rPr>
          <w:rFonts w:hint="eastAsia"/>
          <w:snapToGrid w:val="0"/>
          <w:spacing w:val="10"/>
          <w:kern w:val="0"/>
          <w:szCs w:val="20"/>
          <w:lang w:val="es-ES"/>
        </w:rPr>
        <w:t>真者，所以受於天也，自然不可易也。故聖人法天貴真，不拘於俗</w:t>
      </w:r>
    </w:p>
    <w:p w:rsidR="001F1176" w:rsidRPr="000D0BD8" w:rsidRDefault="001F1176" w:rsidP="002738A9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C)</w:t>
      </w:r>
      <w:r w:rsidR="00F32757" w:rsidRPr="000D0BD8">
        <w:rPr>
          <w:rFonts w:hint="eastAsia"/>
          <w:snapToGrid w:val="0"/>
          <w:spacing w:val="10"/>
          <w:kern w:val="0"/>
          <w:szCs w:val="20"/>
          <w:lang w:val="es-ES"/>
        </w:rPr>
        <w:t>登山則情滿於山，觀海則意溢於海，我才之多少，將與風雲而並驅矣</w:t>
      </w:r>
    </w:p>
    <w:p w:rsidR="001F1176" w:rsidRPr="000D0BD8" w:rsidRDefault="001F1176" w:rsidP="002738A9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D)</w:t>
      </w:r>
      <w:r w:rsidR="00F32757" w:rsidRPr="000D0BD8">
        <w:rPr>
          <w:rFonts w:hint="eastAsia"/>
          <w:snapToGrid w:val="0"/>
          <w:spacing w:val="10"/>
          <w:kern w:val="0"/>
          <w:szCs w:val="20"/>
          <w:lang w:val="es-ES"/>
        </w:rPr>
        <w:t>聖人所以治人七情，修十義，講信修睦，尚辭讓，去爭奪，舍禮何以治之</w:t>
      </w:r>
    </w:p>
    <w:p w:rsidR="003E42B9" w:rsidRPr="00BA4FDF" w:rsidRDefault="005D6BF6" w:rsidP="002738A9">
      <w:pPr>
        <w:pStyle w:val="TIT1"/>
        <w:spacing w:afterLines="25" w:after="60"/>
        <w:ind w:left="0" w:firstLineChars="0" w:firstLine="0"/>
        <w:rPr>
          <w:spacing w:val="10"/>
          <w:u w:val="single"/>
        </w:rPr>
      </w:pPr>
      <w:r w:rsidRPr="00BA4FDF">
        <w:rPr>
          <w:rFonts w:hint="eastAsia"/>
          <w:spacing w:val="10"/>
          <w:u w:val="single"/>
        </w:rPr>
        <w:t>21-22</w:t>
      </w:r>
      <w:r w:rsidR="003E42B9" w:rsidRPr="00BA4FDF">
        <w:rPr>
          <w:rFonts w:hint="eastAsia"/>
          <w:spacing w:val="10"/>
          <w:u w:val="single"/>
        </w:rPr>
        <w:t>為題組</w:t>
      </w:r>
      <w:r w:rsidR="003E42B9" w:rsidRPr="00BA4FDF">
        <w:rPr>
          <w:rFonts w:hint="eastAsia"/>
          <w:spacing w:val="10"/>
        </w:rPr>
        <w:t>。閱讀下文，回答</w:t>
      </w:r>
      <w:r w:rsidRPr="00BA4FDF">
        <w:rPr>
          <w:rFonts w:hint="eastAsia"/>
          <w:spacing w:val="10"/>
        </w:rPr>
        <w:t>21-22</w:t>
      </w:r>
      <w:r w:rsidR="003E42B9" w:rsidRPr="00BA4FDF">
        <w:rPr>
          <w:rFonts w:hint="eastAsia"/>
          <w:spacing w:val="10"/>
        </w:rPr>
        <w:t>題。</w:t>
      </w:r>
    </w:p>
    <w:p w:rsidR="003E42B9" w:rsidRPr="00191C38" w:rsidRDefault="007D5514" w:rsidP="002738A9">
      <w:pPr>
        <w:pStyle w:val="tit2"/>
        <w:spacing w:line="320" w:lineRule="atLeast"/>
        <w:ind w:firstLineChars="200" w:firstLine="440"/>
        <w:rPr>
          <w:rFonts w:hAnsi="標楷體"/>
          <w:spacing w:val="10"/>
        </w:rPr>
      </w:pPr>
      <w:r w:rsidRPr="00191C38">
        <w:rPr>
          <w:rFonts w:hAnsi="標楷體" w:hint="eastAsia"/>
          <w:noProof/>
          <w:spacing w:val="12"/>
        </w:rPr>
        <mc:AlternateContent>
          <mc:Choice Requires="wps">
            <w:drawing>
              <wp:anchor distT="0" distB="0" distL="114300" distR="114300" simplePos="0" relativeHeight="251664896" behindDoc="1" locked="0" layoutInCell="1" allowOverlap="1">
                <wp:simplePos x="0" y="0"/>
                <wp:positionH relativeFrom="margin">
                  <wp:posOffset>3559175</wp:posOffset>
                </wp:positionH>
                <wp:positionV relativeFrom="paragraph">
                  <wp:posOffset>1462244</wp:posOffset>
                </wp:positionV>
                <wp:extent cx="2361600" cy="234000"/>
                <wp:effectExtent l="0" t="0" r="19685" b="13970"/>
                <wp:wrapTight wrapText="bothSides">
                  <wp:wrapPolygon edited="0">
                    <wp:start x="0" y="0"/>
                    <wp:lineTo x="0" y="21130"/>
                    <wp:lineTo x="21606" y="21130"/>
                    <wp:lineTo x="21606" y="0"/>
                    <wp:lineTo x="0" y="0"/>
                  </wp:wrapPolygon>
                </wp:wrapTight>
                <wp:docPr id="26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1600" cy="23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191C38" w:rsidRDefault="005C52D1" w:rsidP="00B111E3">
                            <w:pPr>
                              <w:spacing w:line="320" w:lineRule="atLeast"/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191C38"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入詞</w:t>
                            </w:r>
                            <w:proofErr w:type="gramEnd"/>
                            <w:r w:rsidRPr="00191C38"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  <w:t>：</w:t>
                            </w:r>
                            <w:r w:rsidRPr="00191C38"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具</w:t>
                            </w:r>
                            <w:r w:rsidRPr="00191C38"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  <w:t>文陳述。</w:t>
                            </w:r>
                            <w:r w:rsidR="007D5514"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191C38"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宣</w:t>
                            </w:r>
                            <w:r w:rsidRPr="00191C38"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  <w:t>教：</w:t>
                            </w:r>
                            <w:proofErr w:type="gramStart"/>
                            <w:r w:rsidRPr="00191C38"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  <w:t>宣教郎</w:t>
                            </w:r>
                            <w:proofErr w:type="gramEnd"/>
                            <w:r w:rsidRPr="00191C38"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  <w:t>，官名。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280.25pt;margin-top:115.15pt;width:185.95pt;height:18.45pt;z-index:-251651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">
                <v:stroke dashstyle="1 1" endcap="round"/>
                <v:textbox inset="1mm,0,1mm,0">
                  <w:txbxContent>
                    <w:p w:rsidR="005C52D1" w:rsidRPr="00191C38" w:rsidRDefault="005C52D1" w:rsidP="00B111E3">
                      <w:pPr>
                        <w:spacing w:line="320" w:lineRule="atLeast"/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</w:pPr>
                      <w:proofErr w:type="gramStart"/>
                      <w:r w:rsidRPr="00191C38">
                        <w:rPr>
                          <w:rFonts w:ascii="標楷體" w:eastAsia="標楷體" w:hAnsi="標楷體" w:hint="eastAsia"/>
                          <w:sz w:val="20"/>
                          <w:szCs w:val="20"/>
                        </w:rPr>
                        <w:t>入詞</w:t>
                      </w:r>
                      <w:proofErr w:type="gramEnd"/>
                      <w:r w:rsidRPr="00191C38"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  <w:t>：</w:t>
                      </w:r>
                      <w:r w:rsidRPr="00191C38">
                        <w:rPr>
                          <w:rFonts w:ascii="標楷體" w:eastAsia="標楷體" w:hAnsi="標楷體" w:hint="eastAsia"/>
                          <w:sz w:val="20"/>
                          <w:szCs w:val="20"/>
                        </w:rPr>
                        <w:t>具</w:t>
                      </w:r>
                      <w:r w:rsidRPr="00191C38"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  <w:t>文陳述。</w:t>
                      </w:r>
                      <w:r w:rsidR="007D5514">
                        <w:rPr>
                          <w:rFonts w:ascii="標楷體" w:eastAsia="標楷體" w:hAnsi="標楷體" w:hint="eastAsia"/>
                          <w:sz w:val="20"/>
                          <w:szCs w:val="20"/>
                        </w:rPr>
                        <w:t xml:space="preserve"> </w:t>
                      </w:r>
                      <w:r w:rsidRPr="00191C38">
                        <w:rPr>
                          <w:rFonts w:ascii="標楷體" w:eastAsia="標楷體" w:hAnsi="標楷體" w:hint="eastAsia"/>
                          <w:sz w:val="20"/>
                          <w:szCs w:val="20"/>
                        </w:rPr>
                        <w:t>宣</w:t>
                      </w:r>
                      <w:r w:rsidRPr="00191C38"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  <w:t>教：</w:t>
                      </w:r>
                      <w:proofErr w:type="gramStart"/>
                      <w:r w:rsidRPr="00191C38"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  <w:t>宣教郎</w:t>
                      </w:r>
                      <w:proofErr w:type="gramEnd"/>
                      <w:r w:rsidRPr="00191C38"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  <w:t>，官名。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3E42B9" w:rsidRPr="00191C38">
        <w:rPr>
          <w:rFonts w:hAnsi="標楷體"/>
          <w:spacing w:val="10"/>
        </w:rPr>
        <w:t>父子，人倫之大。父老而子不能事，則其罪在子；子幼而父不能養，則其責在父。劉珵為衡州知郡孫，有男元老，幼不撫養，而賣與鄉民鄭七</w:t>
      </w:r>
      <w:r w:rsidR="00854870" w:rsidRPr="00191C38">
        <w:rPr>
          <w:rFonts w:hAnsi="標楷體" w:hint="eastAsia"/>
          <w:spacing w:val="10"/>
        </w:rPr>
        <w:t>。</w:t>
      </w:r>
      <w:r w:rsidR="003E42B9" w:rsidRPr="00191C38">
        <w:rPr>
          <w:rFonts w:hAnsi="標楷體"/>
          <w:spacing w:val="10"/>
        </w:rPr>
        <w:t>棄衣冠而服田畝，情亦可憐，此猶可諉也，曰劉珵一時為貧之故。已而，元老不安於鄭七家，逃歸本父，劉珵固宜復回天理，自子其子矣</w:t>
      </w:r>
      <w:r w:rsidR="003E42B9" w:rsidRPr="00191C38">
        <w:rPr>
          <w:rFonts w:hAnsi="標楷體" w:hint="eastAsia"/>
          <w:spacing w:val="10"/>
        </w:rPr>
        <w:t>，</w:t>
      </w:r>
      <w:r w:rsidR="003E42B9" w:rsidRPr="00191C38">
        <w:rPr>
          <w:rFonts w:hAnsi="標楷體"/>
          <w:spacing w:val="10"/>
        </w:rPr>
        <w:t>乃復以元老賣與程十乙，則其意安在哉？可謂敗人倫、滅天理之已甚者！今鄭七入詞，欲取回元老於已去三年後，此決無復合之理。</w:t>
      </w:r>
      <w:r w:rsidR="003E42B9" w:rsidRPr="00191C38">
        <w:rPr>
          <w:rFonts w:hAnsi="標楷體" w:hint="eastAsia"/>
          <w:spacing w:val="10"/>
        </w:rPr>
        <w:t>……</w:t>
      </w:r>
      <w:r w:rsidR="003E42B9" w:rsidRPr="00191C38">
        <w:rPr>
          <w:rFonts w:hAnsi="標楷體"/>
          <w:spacing w:val="10"/>
        </w:rPr>
        <w:t>劉珵兩將元老賣弄，為父不父，本合勘杖，且與從蔭，決小杖二十。元老牒押往族長劉萬二宣教宅，聽從收養。觀此子情貌奸狡，兼所習已乖，請萬二宣教嚴與鈐束，庶免墮落下流，為衣冠之玷，亦一美事。（《名公書判清明集》）</w:t>
      </w:r>
    </w:p>
    <w:p w:rsidR="00191C38" w:rsidRDefault="007D5514" w:rsidP="002738A9">
      <w:pPr>
        <w:pStyle w:val="TIT1"/>
        <w:spacing w:beforeLines="25" w:before="60"/>
        <w:ind w:left="330" w:hangingChars="150" w:hanging="330"/>
        <w:jc w:val="both"/>
        <w:rPr>
          <w:rFonts w:eastAsiaTheme="minorEastAsia"/>
          <w:spacing w:val="10"/>
        </w:rPr>
      </w:pPr>
      <w:r w:rsidRPr="000D0BD8">
        <w:rPr>
          <w:rFonts w:hAnsi="標楷體"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65920" behindDoc="1" locked="0" layoutInCell="1" allowOverlap="1">
                <wp:simplePos x="0" y="0"/>
                <wp:positionH relativeFrom="margin">
                  <wp:posOffset>3940175</wp:posOffset>
                </wp:positionH>
                <wp:positionV relativeFrom="paragraph">
                  <wp:posOffset>202404</wp:posOffset>
                </wp:positionV>
                <wp:extent cx="1972310" cy="1508125"/>
                <wp:effectExtent l="0" t="0" r="27940" b="15875"/>
                <wp:wrapTight wrapText="bothSides">
                  <wp:wrapPolygon edited="0">
                    <wp:start x="0" y="0"/>
                    <wp:lineTo x="0" y="21555"/>
                    <wp:lineTo x="21697" y="21555"/>
                    <wp:lineTo x="21697" y="0"/>
                    <wp:lineTo x="0" y="0"/>
                  </wp:wrapPolygon>
                </wp:wrapTight>
                <wp:docPr id="27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2310" cy="150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7D5514" w:rsidRDefault="005C52D1" w:rsidP="005D6BF6">
                            <w:pPr>
                              <w:adjustRightInd w:val="0"/>
                              <w:snapToGrid w:val="0"/>
                              <w:spacing w:line="300" w:lineRule="exact"/>
                              <w:jc w:val="center"/>
                              <w:rPr>
                                <w:rFonts w:ascii="微軟正黑體" w:eastAsia="微軟正黑體" w:hAnsi="微軟正黑體"/>
                                <w:b/>
                                <w:spacing w:val="6"/>
                                <w:szCs w:val="22"/>
                              </w:rPr>
                            </w:pPr>
                            <w:r w:rsidRPr="007D5514">
                              <w:rPr>
                                <w:rFonts w:ascii="微軟正黑體" w:eastAsia="微軟正黑體" w:hAnsi="微軟正黑體" w:hint="eastAsia"/>
                                <w:b/>
                                <w:spacing w:val="6"/>
                                <w:szCs w:val="22"/>
                              </w:rPr>
                              <w:t>當代判決書的要項</w:t>
                            </w:r>
                          </w:p>
                          <w:p w:rsidR="005C52D1" w:rsidRPr="007D5514" w:rsidRDefault="005C52D1" w:rsidP="007D5514">
                            <w:pPr>
                              <w:adjustRightInd w:val="0"/>
                              <w:spacing w:line="280" w:lineRule="atLeast"/>
                              <w:ind w:left="1004" w:hangingChars="465" w:hanging="1004"/>
                              <w:rPr>
                                <w:rFonts w:eastAsia="標楷體"/>
                                <w:spacing w:val="-2"/>
                                <w:szCs w:val="22"/>
                              </w:rPr>
                            </w:pPr>
                            <w:bookmarkStart w:id="32" w:name="_Hlk155533643"/>
                            <w:r w:rsidRPr="007D5514">
                              <w:rPr>
                                <w:rFonts w:ascii="標楷體" w:eastAsia="標楷體" w:hAnsi="標楷體" w:cs="Cambria Math"/>
                                <w:spacing w:val="-2"/>
                                <w:szCs w:val="22"/>
                              </w:rPr>
                              <w:t>◎</w:t>
                            </w:r>
                            <w:bookmarkEnd w:id="32"/>
                            <w:r w:rsidRPr="007D5514">
                              <w:rPr>
                                <w:rFonts w:eastAsia="標楷體"/>
                                <w:spacing w:val="-2"/>
                                <w:szCs w:val="22"/>
                              </w:rPr>
                              <w:t>當事人：起訴（原告）與被訴（被告）兩造。</w:t>
                            </w:r>
                          </w:p>
                          <w:p w:rsidR="005C52D1" w:rsidRPr="007D5514" w:rsidRDefault="005C52D1" w:rsidP="007D5514">
                            <w:pPr>
                              <w:adjustRightInd w:val="0"/>
                              <w:spacing w:line="280" w:lineRule="atLeast"/>
                              <w:ind w:left="864" w:hangingChars="400" w:hanging="864"/>
                              <w:rPr>
                                <w:rFonts w:eastAsia="標楷體"/>
                                <w:spacing w:val="-2"/>
                                <w:szCs w:val="22"/>
                              </w:rPr>
                            </w:pPr>
                            <w:r w:rsidRPr="007D5514">
                              <w:rPr>
                                <w:rFonts w:ascii="標楷體" w:eastAsia="標楷體" w:hAnsi="標楷體" w:cs="Cambria Math"/>
                                <w:spacing w:val="-2"/>
                                <w:szCs w:val="22"/>
                              </w:rPr>
                              <w:t>◎</w:t>
                            </w:r>
                            <w:r w:rsidRPr="007D5514">
                              <w:rPr>
                                <w:rFonts w:eastAsia="標楷體"/>
                                <w:spacing w:val="-2"/>
                                <w:szCs w:val="22"/>
                              </w:rPr>
                              <w:t>事實：訴訟雙方主張的事實，非法官</w:t>
                            </w:r>
                            <w:proofErr w:type="gramStart"/>
                            <w:r w:rsidRPr="007D5514">
                              <w:rPr>
                                <w:rFonts w:eastAsia="標楷體"/>
                                <w:spacing w:val="-2"/>
                                <w:szCs w:val="22"/>
                              </w:rPr>
                              <w:t>採</w:t>
                            </w:r>
                            <w:proofErr w:type="gramEnd"/>
                            <w:r w:rsidRPr="007D5514">
                              <w:rPr>
                                <w:rFonts w:eastAsia="標楷體"/>
                                <w:spacing w:val="-2"/>
                                <w:szCs w:val="22"/>
                              </w:rPr>
                              <w:t>認的事實。</w:t>
                            </w:r>
                          </w:p>
                          <w:p w:rsidR="005C52D1" w:rsidRPr="007D5514" w:rsidRDefault="005C52D1" w:rsidP="0067432C">
                            <w:pPr>
                              <w:adjustRightInd w:val="0"/>
                              <w:spacing w:line="280" w:lineRule="atLeast"/>
                              <w:ind w:left="216" w:hangingChars="100" w:hanging="216"/>
                              <w:rPr>
                                <w:rFonts w:eastAsia="標楷體"/>
                                <w:spacing w:val="-2"/>
                                <w:szCs w:val="22"/>
                              </w:rPr>
                            </w:pPr>
                            <w:r w:rsidRPr="007D5514">
                              <w:rPr>
                                <w:rFonts w:ascii="標楷體" w:eastAsia="標楷體" w:hAnsi="標楷體" w:cs="Cambria Math"/>
                                <w:spacing w:val="-2"/>
                                <w:szCs w:val="22"/>
                              </w:rPr>
                              <w:t>◎</w:t>
                            </w:r>
                            <w:r w:rsidRPr="007D5514">
                              <w:rPr>
                                <w:rFonts w:eastAsia="標楷體"/>
                                <w:spacing w:val="-2"/>
                                <w:szCs w:val="22"/>
                              </w:rPr>
                              <w:t>主文：法官對該訴訟的決定。</w:t>
                            </w:r>
                          </w:p>
                          <w:p w:rsidR="005C52D1" w:rsidRPr="0067432C" w:rsidRDefault="005C52D1" w:rsidP="007D5514">
                            <w:pPr>
                              <w:adjustRightInd w:val="0"/>
                              <w:spacing w:line="280" w:lineRule="atLeast"/>
                              <w:ind w:left="864" w:hangingChars="400" w:hanging="864"/>
                              <w:rPr>
                                <w:rFonts w:eastAsia="標楷體"/>
                                <w:spacing w:val="-2"/>
                                <w:sz w:val="16"/>
                                <w:lang w:eastAsia="zh-HK"/>
                              </w:rPr>
                            </w:pPr>
                            <w:r w:rsidRPr="007D5514">
                              <w:rPr>
                                <w:rFonts w:ascii="標楷體" w:eastAsia="標楷體" w:hAnsi="標楷體" w:cs="Cambria Math"/>
                                <w:spacing w:val="-2"/>
                                <w:szCs w:val="22"/>
                              </w:rPr>
                              <w:t>◎</w:t>
                            </w:r>
                            <w:r w:rsidRPr="007D5514">
                              <w:rPr>
                                <w:rFonts w:eastAsia="標楷體"/>
                                <w:spacing w:val="-2"/>
                                <w:szCs w:val="22"/>
                              </w:rPr>
                              <w:t>理由：法官對為何這樣判決的說明。</w:t>
                            </w:r>
                          </w:p>
                        </w:txbxContent>
                      </wps:txbx>
                      <wps:bodyPr rot="0" vert="horz" wrap="square" lIns="18000" tIns="0" rIns="18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310.25pt;margin-top:15.95pt;width:155.3pt;height:118.75pt;z-index:-2516505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">
                <v:textbox inset=".5mm,0,.5mm,0">
                  <w:txbxContent>
                    <w:p w:rsidR="005C52D1" w:rsidRPr="007D5514" w:rsidRDefault="005C52D1" w:rsidP="005D6BF6">
                      <w:pPr>
                        <w:adjustRightInd w:val="0"/>
                        <w:snapToGrid w:val="0"/>
                        <w:spacing w:line="300" w:lineRule="exact"/>
                        <w:jc w:val="center"/>
                        <w:rPr>
                          <w:rFonts w:ascii="微軟正黑體" w:eastAsia="微軟正黑體" w:hAnsi="微軟正黑體"/>
                          <w:b/>
                          <w:spacing w:val="6"/>
                          <w:szCs w:val="22"/>
                        </w:rPr>
                      </w:pPr>
                      <w:r w:rsidRPr="007D5514">
                        <w:rPr>
                          <w:rFonts w:ascii="微軟正黑體" w:eastAsia="微軟正黑體" w:hAnsi="微軟正黑體" w:hint="eastAsia"/>
                          <w:b/>
                          <w:spacing w:val="6"/>
                          <w:szCs w:val="22"/>
                        </w:rPr>
                        <w:t>當代判決書的要項</w:t>
                      </w:r>
                    </w:p>
                    <w:p w:rsidR="005C52D1" w:rsidRPr="007D5514" w:rsidRDefault="005C52D1" w:rsidP="007D5514">
                      <w:pPr>
                        <w:adjustRightInd w:val="0"/>
                        <w:spacing w:line="280" w:lineRule="atLeast"/>
                        <w:ind w:left="1004" w:hangingChars="465" w:hanging="1004"/>
                        <w:rPr>
                          <w:rFonts w:eastAsia="標楷體"/>
                          <w:spacing w:val="-2"/>
                          <w:szCs w:val="22"/>
                        </w:rPr>
                      </w:pPr>
                      <w:bookmarkStart w:id="38" w:name="_Hlk155533643"/>
                      <w:r w:rsidRPr="007D5514">
                        <w:rPr>
                          <w:rFonts w:ascii="標楷體" w:eastAsia="標楷體" w:hAnsi="標楷體" w:cs="Cambria Math"/>
                          <w:spacing w:val="-2"/>
                          <w:szCs w:val="22"/>
                        </w:rPr>
                        <w:t>◎</w:t>
                      </w:r>
                      <w:bookmarkEnd w:id="38"/>
                      <w:r w:rsidRPr="007D5514">
                        <w:rPr>
                          <w:rFonts w:eastAsia="標楷體"/>
                          <w:spacing w:val="-2"/>
                          <w:szCs w:val="22"/>
                        </w:rPr>
                        <w:t>當事人：起訴（原告）與被訴（被告）兩造。</w:t>
                      </w:r>
                    </w:p>
                    <w:p w:rsidR="005C52D1" w:rsidRPr="007D5514" w:rsidRDefault="005C52D1" w:rsidP="007D5514">
                      <w:pPr>
                        <w:adjustRightInd w:val="0"/>
                        <w:spacing w:line="280" w:lineRule="atLeast"/>
                        <w:ind w:left="864" w:hangingChars="400" w:hanging="864"/>
                        <w:rPr>
                          <w:rFonts w:eastAsia="標楷體"/>
                          <w:spacing w:val="-2"/>
                          <w:szCs w:val="22"/>
                        </w:rPr>
                      </w:pPr>
                      <w:r w:rsidRPr="007D5514">
                        <w:rPr>
                          <w:rFonts w:ascii="標楷體" w:eastAsia="標楷體" w:hAnsi="標楷體" w:cs="Cambria Math"/>
                          <w:spacing w:val="-2"/>
                          <w:szCs w:val="22"/>
                        </w:rPr>
                        <w:t>◎</w:t>
                      </w:r>
                      <w:r w:rsidRPr="007D5514">
                        <w:rPr>
                          <w:rFonts w:eastAsia="標楷體"/>
                          <w:spacing w:val="-2"/>
                          <w:szCs w:val="22"/>
                        </w:rPr>
                        <w:t>事實：訴訟雙方主張的事實，非法官</w:t>
                      </w:r>
                      <w:proofErr w:type="gramStart"/>
                      <w:r w:rsidRPr="007D5514">
                        <w:rPr>
                          <w:rFonts w:eastAsia="標楷體"/>
                          <w:spacing w:val="-2"/>
                          <w:szCs w:val="22"/>
                        </w:rPr>
                        <w:t>採</w:t>
                      </w:r>
                      <w:proofErr w:type="gramEnd"/>
                      <w:r w:rsidRPr="007D5514">
                        <w:rPr>
                          <w:rFonts w:eastAsia="標楷體"/>
                          <w:spacing w:val="-2"/>
                          <w:szCs w:val="22"/>
                        </w:rPr>
                        <w:t>認的事實。</w:t>
                      </w:r>
                    </w:p>
                    <w:p w:rsidR="005C52D1" w:rsidRPr="007D5514" w:rsidRDefault="005C52D1" w:rsidP="0067432C">
                      <w:pPr>
                        <w:adjustRightInd w:val="0"/>
                        <w:spacing w:line="280" w:lineRule="atLeast"/>
                        <w:ind w:left="216" w:hangingChars="100" w:hanging="216"/>
                        <w:rPr>
                          <w:rFonts w:eastAsia="標楷體"/>
                          <w:spacing w:val="-2"/>
                          <w:szCs w:val="22"/>
                        </w:rPr>
                      </w:pPr>
                      <w:r w:rsidRPr="007D5514">
                        <w:rPr>
                          <w:rFonts w:ascii="標楷體" w:eastAsia="標楷體" w:hAnsi="標楷體" w:cs="Cambria Math"/>
                          <w:spacing w:val="-2"/>
                          <w:szCs w:val="22"/>
                        </w:rPr>
                        <w:t>◎</w:t>
                      </w:r>
                      <w:r w:rsidRPr="007D5514">
                        <w:rPr>
                          <w:rFonts w:eastAsia="標楷體"/>
                          <w:spacing w:val="-2"/>
                          <w:szCs w:val="22"/>
                        </w:rPr>
                        <w:t>主文：法官對該訴訟的決定。</w:t>
                      </w:r>
                    </w:p>
                    <w:p w:rsidR="005C52D1" w:rsidRPr="0067432C" w:rsidRDefault="005C52D1" w:rsidP="007D5514">
                      <w:pPr>
                        <w:adjustRightInd w:val="0"/>
                        <w:spacing w:line="280" w:lineRule="atLeast"/>
                        <w:ind w:left="864" w:hangingChars="400" w:hanging="864"/>
                        <w:rPr>
                          <w:rFonts w:eastAsia="標楷體"/>
                          <w:spacing w:val="-2"/>
                          <w:sz w:val="16"/>
                          <w:lang w:eastAsia="zh-HK"/>
                        </w:rPr>
                      </w:pPr>
                      <w:r w:rsidRPr="007D5514">
                        <w:rPr>
                          <w:rFonts w:ascii="標楷體" w:eastAsia="標楷體" w:hAnsi="標楷體" w:cs="Cambria Math"/>
                          <w:spacing w:val="-2"/>
                          <w:szCs w:val="22"/>
                        </w:rPr>
                        <w:t>◎</w:t>
                      </w:r>
                      <w:r w:rsidRPr="007D5514">
                        <w:rPr>
                          <w:rFonts w:eastAsia="標楷體"/>
                          <w:spacing w:val="-2"/>
                          <w:szCs w:val="22"/>
                        </w:rPr>
                        <w:t>理由：法官對為何這樣判決的說明。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</w:p>
    <w:p w:rsidR="003E42B9" w:rsidRPr="00DB160E" w:rsidRDefault="005D6BF6" w:rsidP="002738A9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21</w:t>
      </w:r>
      <w:r w:rsidR="003E42B9" w:rsidRPr="00DB160E">
        <w:rPr>
          <w:rFonts w:eastAsiaTheme="minorEastAsia" w:hint="eastAsia"/>
          <w:spacing w:val="10"/>
        </w:rPr>
        <w:t>.</w:t>
      </w:r>
      <w:r w:rsidR="003E42B9" w:rsidRPr="00DB160E">
        <w:rPr>
          <w:rFonts w:eastAsiaTheme="minorEastAsia" w:hint="eastAsia"/>
          <w:spacing w:val="10"/>
        </w:rPr>
        <w:tab/>
      </w:r>
      <w:proofErr w:type="gramStart"/>
      <w:r w:rsidR="003E42B9" w:rsidRPr="00DB160E">
        <w:rPr>
          <w:rFonts w:eastAsiaTheme="minorEastAsia" w:hint="eastAsia"/>
          <w:spacing w:val="10"/>
        </w:rPr>
        <w:t>若依右框</w:t>
      </w:r>
      <w:proofErr w:type="gramEnd"/>
      <w:r w:rsidR="003E42B9" w:rsidRPr="00DB160E">
        <w:rPr>
          <w:rFonts w:eastAsiaTheme="minorEastAsia" w:hint="eastAsia"/>
          <w:spacing w:val="10"/>
        </w:rPr>
        <w:t>當代</w:t>
      </w:r>
      <w:r w:rsidR="003E42B9" w:rsidRPr="00DB160E">
        <w:rPr>
          <w:rFonts w:eastAsiaTheme="minorEastAsia"/>
          <w:spacing w:val="10"/>
        </w:rPr>
        <w:t>判決書</w:t>
      </w:r>
      <w:r w:rsidR="003E42B9" w:rsidRPr="00DB160E">
        <w:rPr>
          <w:rFonts w:eastAsiaTheme="minorEastAsia" w:hint="eastAsia"/>
          <w:spacing w:val="10"/>
        </w:rPr>
        <w:t>要項，觀察上列古代判決書，最符合文中所述的是：</w:t>
      </w:r>
    </w:p>
    <w:p w:rsidR="003E42B9" w:rsidRPr="0067432C" w:rsidRDefault="003E42B9" w:rsidP="002738A9">
      <w:pPr>
        <w:widowControl/>
        <w:autoSpaceDE w:val="0"/>
        <w:autoSpaceDN w:val="0"/>
        <w:adjustRightInd w:val="0"/>
        <w:spacing w:line="320" w:lineRule="atLeast"/>
        <w:ind w:leftChars="165" w:left="676" w:hangingChars="135" w:hanging="313"/>
        <w:textAlignment w:val="bottom"/>
        <w:rPr>
          <w:snapToGrid w:val="0"/>
          <w:spacing w:val="6"/>
          <w:kern w:val="0"/>
          <w:szCs w:val="20"/>
          <w:lang w:val="es-ES"/>
        </w:rPr>
      </w:pPr>
      <w:r w:rsidRPr="0067432C">
        <w:rPr>
          <w:snapToGrid w:val="0"/>
          <w:spacing w:val="6"/>
          <w:kern w:val="0"/>
          <w:szCs w:val="20"/>
          <w:lang w:val="es-ES"/>
        </w:rPr>
        <w:t>(A)</w:t>
      </w:r>
      <w:r w:rsidRPr="0067432C">
        <w:rPr>
          <w:snapToGrid w:val="0"/>
          <w:spacing w:val="6"/>
          <w:kern w:val="0"/>
          <w:szCs w:val="20"/>
          <w:lang w:val="es-ES"/>
        </w:rPr>
        <w:t>當事人：程十乙為原告，劉珵、鄭七為被告</w:t>
      </w:r>
    </w:p>
    <w:p w:rsidR="003E42B9" w:rsidRPr="0067432C" w:rsidRDefault="003E42B9" w:rsidP="002738A9">
      <w:pPr>
        <w:widowControl/>
        <w:autoSpaceDE w:val="0"/>
        <w:autoSpaceDN w:val="0"/>
        <w:adjustRightInd w:val="0"/>
        <w:spacing w:line="320" w:lineRule="atLeast"/>
        <w:ind w:leftChars="165" w:left="676" w:hangingChars="135" w:hanging="313"/>
        <w:textAlignment w:val="bottom"/>
        <w:rPr>
          <w:snapToGrid w:val="0"/>
          <w:spacing w:val="6"/>
          <w:kern w:val="0"/>
          <w:szCs w:val="20"/>
          <w:lang w:val="es-ES"/>
        </w:rPr>
      </w:pPr>
      <w:r w:rsidRPr="0067432C">
        <w:rPr>
          <w:snapToGrid w:val="0"/>
          <w:spacing w:val="6"/>
          <w:kern w:val="0"/>
          <w:szCs w:val="20"/>
          <w:lang w:val="es-ES"/>
        </w:rPr>
        <w:t>(B)</w:t>
      </w:r>
      <w:r w:rsidRPr="0067432C">
        <w:rPr>
          <w:snapToGrid w:val="0"/>
          <w:spacing w:val="6"/>
          <w:kern w:val="0"/>
          <w:szCs w:val="20"/>
          <w:lang w:val="es-ES"/>
        </w:rPr>
        <w:t>事實：鄭七</w:t>
      </w:r>
      <w:r w:rsidRPr="0067432C">
        <w:rPr>
          <w:rFonts w:hint="eastAsia"/>
          <w:snapToGrid w:val="0"/>
          <w:spacing w:val="6"/>
          <w:kern w:val="0"/>
          <w:szCs w:val="20"/>
          <w:lang w:val="es-ES"/>
        </w:rPr>
        <w:t>有償獲得元老，</w:t>
      </w:r>
      <w:r w:rsidR="00996A8E" w:rsidRPr="0067432C">
        <w:rPr>
          <w:rFonts w:hint="eastAsia"/>
          <w:snapToGrid w:val="0"/>
          <w:spacing w:val="6"/>
          <w:kern w:val="0"/>
          <w:szCs w:val="20"/>
          <w:lang w:val="es-ES"/>
        </w:rPr>
        <w:t>自認</w:t>
      </w:r>
      <w:r w:rsidR="00996A8E">
        <w:rPr>
          <w:rFonts w:hint="eastAsia"/>
          <w:snapToGrid w:val="0"/>
          <w:spacing w:val="6"/>
          <w:kern w:val="0"/>
          <w:szCs w:val="20"/>
          <w:lang w:val="es-ES"/>
        </w:rPr>
        <w:t>有理由</w:t>
      </w:r>
      <w:r w:rsidRPr="0067432C">
        <w:rPr>
          <w:rFonts w:hint="eastAsia"/>
          <w:snapToGrid w:val="0"/>
          <w:spacing w:val="6"/>
          <w:kern w:val="0"/>
          <w:szCs w:val="20"/>
          <w:lang w:val="es-ES"/>
        </w:rPr>
        <w:t>繼續保有養子</w:t>
      </w:r>
    </w:p>
    <w:p w:rsidR="003E42B9" w:rsidRPr="0067432C" w:rsidRDefault="003E42B9" w:rsidP="002738A9">
      <w:pPr>
        <w:widowControl/>
        <w:autoSpaceDE w:val="0"/>
        <w:autoSpaceDN w:val="0"/>
        <w:adjustRightInd w:val="0"/>
        <w:spacing w:line="320" w:lineRule="atLeast"/>
        <w:ind w:leftChars="165" w:left="676" w:hangingChars="135" w:hanging="313"/>
        <w:textAlignment w:val="bottom"/>
        <w:rPr>
          <w:snapToGrid w:val="0"/>
          <w:spacing w:val="6"/>
          <w:kern w:val="0"/>
          <w:szCs w:val="20"/>
          <w:lang w:val="es-ES"/>
        </w:rPr>
      </w:pPr>
      <w:r w:rsidRPr="0067432C">
        <w:rPr>
          <w:snapToGrid w:val="0"/>
          <w:spacing w:val="6"/>
          <w:kern w:val="0"/>
          <w:szCs w:val="20"/>
          <w:lang w:val="es-ES"/>
        </w:rPr>
        <w:t>(C)</w:t>
      </w:r>
      <w:r w:rsidRPr="0067432C">
        <w:rPr>
          <w:snapToGrid w:val="0"/>
          <w:spacing w:val="6"/>
          <w:kern w:val="0"/>
          <w:szCs w:val="20"/>
          <w:lang w:val="es-ES"/>
        </w:rPr>
        <w:t>主文：劉珵須賠償</w:t>
      </w:r>
      <w:r w:rsidRPr="0067432C">
        <w:rPr>
          <w:rFonts w:hint="eastAsia"/>
          <w:snapToGrid w:val="0"/>
          <w:spacing w:val="6"/>
          <w:kern w:val="0"/>
          <w:szCs w:val="20"/>
          <w:lang w:val="es-ES"/>
        </w:rPr>
        <w:t>鄭七</w:t>
      </w:r>
      <w:r w:rsidRPr="0067432C">
        <w:rPr>
          <w:snapToGrid w:val="0"/>
          <w:spacing w:val="6"/>
          <w:kern w:val="0"/>
          <w:szCs w:val="20"/>
          <w:lang w:val="es-ES"/>
        </w:rPr>
        <w:t>，</w:t>
      </w:r>
      <w:r w:rsidRPr="0067432C">
        <w:rPr>
          <w:rFonts w:hint="eastAsia"/>
          <w:snapToGrid w:val="0"/>
          <w:spacing w:val="6"/>
          <w:kern w:val="0"/>
          <w:szCs w:val="20"/>
          <w:lang w:val="es-ES"/>
        </w:rPr>
        <w:t>並</w:t>
      </w:r>
      <w:r w:rsidRPr="0067432C">
        <w:rPr>
          <w:snapToGrid w:val="0"/>
          <w:spacing w:val="6"/>
          <w:kern w:val="0"/>
          <w:szCs w:val="20"/>
          <w:lang w:val="es-ES"/>
        </w:rPr>
        <w:t>不得與元老恢復父子關係</w:t>
      </w:r>
    </w:p>
    <w:p w:rsidR="003E42B9" w:rsidRPr="000D0BD8" w:rsidRDefault="003E42B9" w:rsidP="002738A9">
      <w:pPr>
        <w:widowControl/>
        <w:autoSpaceDE w:val="0"/>
        <w:autoSpaceDN w:val="0"/>
        <w:adjustRightInd w:val="0"/>
        <w:spacing w:line="320" w:lineRule="atLeast"/>
        <w:ind w:leftChars="165" w:left="676" w:hangingChars="135" w:hanging="313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67432C">
        <w:rPr>
          <w:snapToGrid w:val="0"/>
          <w:spacing w:val="6"/>
          <w:kern w:val="0"/>
          <w:szCs w:val="20"/>
          <w:lang w:val="es-ES"/>
        </w:rPr>
        <w:t>(D)</w:t>
      </w:r>
      <w:r w:rsidRPr="0067432C">
        <w:rPr>
          <w:snapToGrid w:val="0"/>
          <w:spacing w:val="6"/>
          <w:kern w:val="0"/>
          <w:szCs w:val="20"/>
          <w:lang w:val="es-ES"/>
        </w:rPr>
        <w:t>理由：</w:t>
      </w:r>
      <w:r w:rsidRPr="0067432C">
        <w:rPr>
          <w:rFonts w:hint="eastAsia"/>
          <w:snapToGrid w:val="0"/>
          <w:spacing w:val="6"/>
          <w:kern w:val="0"/>
          <w:szCs w:val="20"/>
          <w:lang w:val="es-ES"/>
        </w:rPr>
        <w:t>鄭七已撫養元老三年；元老已對生父心懷不滿</w:t>
      </w:r>
    </w:p>
    <w:p w:rsidR="003E42B9" w:rsidRPr="00DB160E" w:rsidRDefault="005D6BF6" w:rsidP="002738A9">
      <w:pPr>
        <w:pStyle w:val="TIT1"/>
        <w:spacing w:beforeLines="25" w:before="60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22</w:t>
      </w:r>
      <w:r w:rsidR="003E42B9" w:rsidRPr="00DB160E">
        <w:rPr>
          <w:rFonts w:eastAsiaTheme="minorEastAsia" w:hint="eastAsia"/>
          <w:spacing w:val="10"/>
        </w:rPr>
        <w:t>.</w:t>
      </w:r>
      <w:r w:rsidR="003E42B9" w:rsidRPr="00DB160E">
        <w:rPr>
          <w:rFonts w:eastAsiaTheme="minorEastAsia" w:hint="eastAsia"/>
          <w:spacing w:val="10"/>
        </w:rPr>
        <w:tab/>
      </w:r>
      <w:r w:rsidR="003E42B9" w:rsidRPr="00DB160E">
        <w:rPr>
          <w:rFonts w:eastAsiaTheme="minorEastAsia" w:hint="eastAsia"/>
          <w:spacing w:val="10"/>
        </w:rPr>
        <w:t>下列敘述，</w:t>
      </w:r>
      <w:r w:rsidR="00613EAA" w:rsidRPr="00DB160E">
        <w:rPr>
          <w:rFonts w:eastAsiaTheme="minorEastAsia" w:hint="eastAsia"/>
          <w:spacing w:val="10"/>
        </w:rPr>
        <w:t>最符合</w:t>
      </w:r>
      <w:r w:rsidR="003E42B9" w:rsidRPr="00DB160E">
        <w:rPr>
          <w:rFonts w:eastAsiaTheme="minorEastAsia" w:hint="eastAsia"/>
          <w:spacing w:val="10"/>
        </w:rPr>
        <w:t>上文寫作方式的是：</w:t>
      </w:r>
    </w:p>
    <w:p w:rsidR="003E42B9" w:rsidRPr="000D0BD8" w:rsidRDefault="003E42B9" w:rsidP="002738A9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A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全文大致先提出法律規定，再說明案件違背該法條，最後敘述判決結果</w:t>
      </w:r>
    </w:p>
    <w:p w:rsidR="003E42B9" w:rsidRPr="000D0BD8" w:rsidRDefault="003E42B9" w:rsidP="002738A9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說明案件時，先列被告自陳的事實，再敘原告的反駁，再舉證人的佐證</w:t>
      </w:r>
    </w:p>
    <w:p w:rsidR="003E42B9" w:rsidRPr="000D0BD8" w:rsidRDefault="003E42B9" w:rsidP="002738A9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以</w:t>
      </w:r>
      <w:r w:rsidRPr="000D0BD8">
        <w:rPr>
          <w:snapToGrid w:val="0"/>
          <w:spacing w:val="10"/>
          <w:kern w:val="0"/>
          <w:szCs w:val="20"/>
          <w:lang w:val="es-ES"/>
        </w:rPr>
        <w:t>「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其罪在子、其責在父</w:t>
      </w:r>
      <w:r w:rsidRPr="000D0BD8">
        <w:rPr>
          <w:snapToGrid w:val="0"/>
          <w:spacing w:val="10"/>
          <w:kern w:val="0"/>
          <w:szCs w:val="20"/>
          <w:lang w:val="es-ES"/>
        </w:rPr>
        <w:t>」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為綱領，依序指陳</w:t>
      </w:r>
      <w:r w:rsidRPr="000D0BD8">
        <w:rPr>
          <w:snapToGrid w:val="0"/>
          <w:spacing w:val="10"/>
          <w:kern w:val="0"/>
          <w:szCs w:val="20"/>
          <w:lang w:val="es-ES"/>
        </w:rPr>
        <w:t>「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子不子、父不父</w:t>
      </w:r>
      <w:r w:rsidRPr="000D0BD8">
        <w:rPr>
          <w:snapToGrid w:val="0"/>
          <w:spacing w:val="10"/>
          <w:kern w:val="0"/>
          <w:szCs w:val="20"/>
          <w:lang w:val="es-ES"/>
        </w:rPr>
        <w:t>」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之過</w:t>
      </w:r>
    </w:p>
    <w:p w:rsidR="003E42B9" w:rsidRPr="000D0BD8" w:rsidRDefault="003E42B9" w:rsidP="002738A9">
      <w:pPr>
        <w:widowControl/>
        <w:autoSpaceDE w:val="0"/>
        <w:autoSpaceDN w:val="0"/>
        <w:adjustRightInd w:val="0"/>
        <w:spacing w:line="32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時見教化口吻，除對悖倫者嚴辭訓斥，並期勉受託者負起維護禮教之責</w:t>
      </w:r>
    </w:p>
    <w:p w:rsidR="00B76500" w:rsidRPr="00BA4FDF" w:rsidRDefault="00B76500" w:rsidP="007A64D8">
      <w:pPr>
        <w:pStyle w:val="TIT1"/>
        <w:spacing w:afterLines="25" w:after="60" w:line="340" w:lineRule="atLeast"/>
        <w:ind w:left="0" w:firstLineChars="0" w:firstLine="0"/>
        <w:rPr>
          <w:spacing w:val="10"/>
          <w:u w:val="single"/>
        </w:rPr>
      </w:pPr>
      <w:r w:rsidRPr="00BA4FDF">
        <w:rPr>
          <w:rFonts w:hint="eastAsia"/>
          <w:spacing w:val="10"/>
          <w:u w:val="single"/>
        </w:rPr>
        <w:lastRenderedPageBreak/>
        <w:t>2</w:t>
      </w:r>
      <w:r w:rsidR="005D6BF6" w:rsidRPr="00BA4FDF">
        <w:rPr>
          <w:rFonts w:hint="eastAsia"/>
          <w:spacing w:val="10"/>
          <w:u w:val="single"/>
        </w:rPr>
        <w:t>3</w:t>
      </w:r>
      <w:r w:rsidRPr="00BA4FDF">
        <w:rPr>
          <w:rFonts w:hint="eastAsia"/>
          <w:spacing w:val="10"/>
          <w:u w:val="single"/>
        </w:rPr>
        <w:t>-2</w:t>
      </w:r>
      <w:r w:rsidR="005D6BF6" w:rsidRPr="00BA4FDF">
        <w:rPr>
          <w:rFonts w:hint="eastAsia"/>
          <w:spacing w:val="10"/>
          <w:u w:val="single"/>
        </w:rPr>
        <w:t>4</w:t>
      </w:r>
      <w:r w:rsidRPr="00BA4FDF">
        <w:rPr>
          <w:rFonts w:hint="eastAsia"/>
          <w:spacing w:val="10"/>
          <w:u w:val="single"/>
        </w:rPr>
        <w:t>為題組</w:t>
      </w:r>
      <w:r w:rsidRPr="00BA4FDF">
        <w:rPr>
          <w:rFonts w:hint="eastAsia"/>
          <w:spacing w:val="10"/>
        </w:rPr>
        <w:t>。閱讀下文，回答</w:t>
      </w:r>
      <w:r w:rsidRPr="00BA4FDF">
        <w:rPr>
          <w:rFonts w:hint="eastAsia"/>
          <w:spacing w:val="10"/>
        </w:rPr>
        <w:t>2</w:t>
      </w:r>
      <w:r w:rsidR="005D6BF6" w:rsidRPr="00BA4FDF">
        <w:rPr>
          <w:rFonts w:hint="eastAsia"/>
          <w:spacing w:val="10"/>
        </w:rPr>
        <w:t>3</w:t>
      </w:r>
      <w:r w:rsidRPr="00BA4FDF">
        <w:rPr>
          <w:rFonts w:hint="eastAsia"/>
          <w:spacing w:val="10"/>
        </w:rPr>
        <w:t>-2</w:t>
      </w:r>
      <w:r w:rsidR="005D6BF6" w:rsidRPr="00BA4FDF">
        <w:rPr>
          <w:rFonts w:hint="eastAsia"/>
          <w:spacing w:val="10"/>
        </w:rPr>
        <w:t>4</w:t>
      </w:r>
      <w:r w:rsidRPr="00BA4FDF">
        <w:rPr>
          <w:rFonts w:hint="eastAsia"/>
          <w:spacing w:val="10"/>
        </w:rPr>
        <w:t>題。</w:t>
      </w:r>
    </w:p>
    <w:p w:rsidR="00B76500" w:rsidRPr="000D0BD8" w:rsidRDefault="00B76500" w:rsidP="007A64D8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proofErr w:type="gramStart"/>
      <w:r w:rsidRPr="000D0BD8">
        <w:rPr>
          <w:rFonts w:hAnsi="標楷體"/>
          <w:spacing w:val="10"/>
        </w:rPr>
        <w:t>唐代稱主掌</w:t>
      </w:r>
      <w:proofErr w:type="gramEnd"/>
      <w:r w:rsidRPr="000D0BD8">
        <w:rPr>
          <w:rFonts w:hAnsi="標楷體"/>
          <w:spacing w:val="10"/>
        </w:rPr>
        <w:t>考試</w:t>
      </w:r>
      <w:proofErr w:type="gramStart"/>
      <w:r w:rsidRPr="000D0BD8">
        <w:rPr>
          <w:rFonts w:hAnsi="標楷體"/>
          <w:spacing w:val="10"/>
        </w:rPr>
        <w:t>為知貢</w:t>
      </w:r>
      <w:proofErr w:type="gramEnd"/>
      <w:r w:rsidRPr="000D0BD8">
        <w:rPr>
          <w:rFonts w:hAnsi="標楷體"/>
          <w:spacing w:val="10"/>
        </w:rPr>
        <w:t>舉。因知貢舉者有取捨大權，舉子</w:t>
      </w:r>
      <w:r w:rsidRPr="000D0BD8">
        <w:rPr>
          <w:rFonts w:hAnsi="標楷體" w:hint="eastAsia"/>
          <w:spacing w:val="10"/>
        </w:rPr>
        <w:t>便</w:t>
      </w:r>
      <w:r w:rsidRPr="000D0BD8">
        <w:rPr>
          <w:rFonts w:hAnsi="標楷體"/>
          <w:spacing w:val="10"/>
        </w:rPr>
        <w:t>在考試前向</w:t>
      </w:r>
      <w:r w:rsidRPr="000D0BD8">
        <w:rPr>
          <w:rFonts w:hAnsi="標楷體" w:hint="eastAsia"/>
          <w:spacing w:val="10"/>
        </w:rPr>
        <w:t>其</w:t>
      </w:r>
      <w:r w:rsidRPr="000D0BD8">
        <w:rPr>
          <w:rFonts w:hAnsi="標楷體"/>
          <w:spacing w:val="10"/>
        </w:rPr>
        <w:t>投詩獻文，</w:t>
      </w:r>
      <w:r w:rsidRPr="000D0BD8">
        <w:rPr>
          <w:rFonts w:hAnsi="標楷體" w:hint="eastAsia"/>
          <w:spacing w:val="10"/>
        </w:rPr>
        <w:t>以</w:t>
      </w:r>
      <w:r w:rsidRPr="000D0BD8">
        <w:rPr>
          <w:rFonts w:hAnsi="標楷體"/>
          <w:spacing w:val="10"/>
        </w:rPr>
        <w:t>博得青睞，一旦登第，感恩終生</w:t>
      </w:r>
      <w:r w:rsidR="004959F2" w:rsidRPr="000D0BD8">
        <w:rPr>
          <w:rFonts w:hAnsi="標楷體" w:hint="eastAsia"/>
          <w:spacing w:val="10"/>
        </w:rPr>
        <w:t>，於是</w:t>
      </w:r>
      <w:r w:rsidRPr="000D0BD8">
        <w:rPr>
          <w:rFonts w:hAnsi="標楷體"/>
          <w:spacing w:val="10"/>
        </w:rPr>
        <w:t>產生特有的「座主」與「門生」關係。柳宗元〈與顧十郎書〉中說：「凡號門生而不知恩之所自出者，非人也。」崔群的例子</w:t>
      </w:r>
      <w:r w:rsidRPr="000D0BD8">
        <w:rPr>
          <w:rFonts w:hAnsi="標楷體" w:hint="eastAsia"/>
          <w:spacing w:val="10"/>
        </w:rPr>
        <w:t>也反映了</w:t>
      </w:r>
      <w:r w:rsidRPr="000D0BD8">
        <w:rPr>
          <w:rFonts w:hAnsi="標楷體"/>
          <w:spacing w:val="10"/>
        </w:rPr>
        <w:t>當時</w:t>
      </w:r>
      <w:r w:rsidRPr="000D0BD8">
        <w:rPr>
          <w:rFonts w:hAnsi="標楷體" w:hint="eastAsia"/>
          <w:spacing w:val="10"/>
        </w:rPr>
        <w:t>這</w:t>
      </w:r>
      <w:r w:rsidRPr="000D0BD8">
        <w:rPr>
          <w:rFonts w:hAnsi="標楷體"/>
          <w:spacing w:val="10"/>
        </w:rPr>
        <w:t>種社會意識。崔群在中唐時被譽為賢士，韓愈盛讚他「考之言行而無瑕尤」</w:t>
      </w:r>
      <w:r w:rsidRPr="000D0BD8">
        <w:rPr>
          <w:rFonts w:hAnsi="標楷體" w:hint="eastAsia"/>
          <w:spacing w:val="10"/>
        </w:rPr>
        <w:t>，</w:t>
      </w:r>
      <w:r w:rsidRPr="000D0BD8">
        <w:rPr>
          <w:rFonts w:hAnsi="標楷體"/>
          <w:spacing w:val="10"/>
        </w:rPr>
        <w:t>但</w:t>
      </w:r>
      <w:r w:rsidRPr="000D0BD8">
        <w:rPr>
          <w:rFonts w:hAnsi="標楷體" w:hint="eastAsia"/>
          <w:spacing w:val="10"/>
        </w:rPr>
        <w:t>他</w:t>
      </w:r>
      <w:r w:rsidRPr="000D0BD8">
        <w:rPr>
          <w:rFonts w:hAnsi="標楷體"/>
          <w:spacing w:val="10"/>
        </w:rPr>
        <w:t>對座主與門生關係</w:t>
      </w:r>
      <w:r w:rsidRPr="000D0BD8">
        <w:rPr>
          <w:rFonts w:hAnsi="標楷體" w:hint="eastAsia"/>
          <w:spacing w:val="10"/>
        </w:rPr>
        <w:t>，</w:t>
      </w:r>
      <w:r w:rsidRPr="000D0BD8">
        <w:rPr>
          <w:rFonts w:hAnsi="標楷體"/>
          <w:spacing w:val="10"/>
        </w:rPr>
        <w:t>卻表露出相當世俗的看法。《獨異志》</w:t>
      </w:r>
      <w:r w:rsidRPr="000D0BD8">
        <w:rPr>
          <w:rFonts w:hAnsi="標楷體" w:hint="eastAsia"/>
          <w:spacing w:val="10"/>
        </w:rPr>
        <w:t>云</w:t>
      </w:r>
      <w:r w:rsidRPr="000D0BD8">
        <w:rPr>
          <w:rFonts w:hAnsi="標楷體"/>
          <w:spacing w:val="10"/>
        </w:rPr>
        <w:t>：</w:t>
      </w:r>
    </w:p>
    <w:p w:rsidR="00B76500" w:rsidRPr="00C94357" w:rsidRDefault="00BA677C" w:rsidP="00BA677C">
      <w:pPr>
        <w:pStyle w:val="tit2"/>
        <w:spacing w:line="340" w:lineRule="atLeast"/>
        <w:ind w:leftChars="400" w:left="880" w:rightChars="250" w:right="550"/>
        <w:rPr>
          <w:spacing w:val="20"/>
        </w:rPr>
      </w:pPr>
      <w:r w:rsidRPr="00C94357">
        <w:rPr>
          <w:noProof/>
        </w:rPr>
        <mc:AlternateContent>
          <mc:Choice Requires="wps">
            <w:drawing>
              <wp:anchor distT="0" distB="0" distL="114300" distR="114300" simplePos="0" relativeHeight="251672064" behindDoc="1" locked="0" layoutInCell="1" allowOverlap="1">
                <wp:simplePos x="0" y="0"/>
                <wp:positionH relativeFrom="margin">
                  <wp:posOffset>5049520</wp:posOffset>
                </wp:positionH>
                <wp:positionV relativeFrom="paragraph">
                  <wp:posOffset>1089025</wp:posOffset>
                </wp:positionV>
                <wp:extent cx="866775" cy="197485"/>
                <wp:effectExtent l="0" t="0" r="28575" b="12065"/>
                <wp:wrapTight wrapText="bothSides">
                  <wp:wrapPolygon edited="0">
                    <wp:start x="0" y="0"/>
                    <wp:lineTo x="0" y="20836"/>
                    <wp:lineTo x="21837" y="20836"/>
                    <wp:lineTo x="21837" y="0"/>
                    <wp:lineTo x="0" y="0"/>
                  </wp:wrapPolygon>
                </wp:wrapTight>
                <wp:docPr id="25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6775" cy="197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5A568E" w:rsidRDefault="005C52D1" w:rsidP="00B74DBC">
                            <w:pPr>
                              <w:snapToGrid w:val="0"/>
                              <w:spacing w:line="280" w:lineRule="atLeast"/>
                              <w:rPr>
                                <w:rFonts w:eastAsia="標楷體"/>
                                <w:spacing w:val="1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E94CF0"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陸相</w:t>
                            </w:r>
                            <w:proofErr w:type="gramEnd"/>
                            <w:r w:rsidRPr="00E94CF0"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：</w:t>
                            </w:r>
                            <w:r w:rsidRPr="00E94CF0">
                              <w:rPr>
                                <w:rFonts w:ascii="標楷體" w:eastAsia="標楷體" w:hAnsi="標楷體"/>
                                <w:sz w:val="20"/>
                                <w:szCs w:val="20"/>
                              </w:rPr>
                              <w:t>陸贄</w:t>
                            </w:r>
                            <w:r w:rsidRPr="00E94CF0">
                              <w:rPr>
                                <w:rFonts w:ascii="標楷體" w:eastAsia="標楷體" w:hAnsi="標楷體" w:hint="eastAsia"/>
                                <w:sz w:val="20"/>
                                <w:szCs w:val="20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3" type="#_x0000_t202" style="position:absolute;left:0;text-align:left;margin-left:397.6pt;margin-top:85.75pt;width:68.25pt;height:15.55pt;z-index:-2516444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">
                <v:stroke dashstyle="1 1" endcap="round"/>
                <v:textbox inset="1mm,0,0,0">
                  <w:txbxContent>
                    <w:p w:rsidR="005C52D1" w:rsidRPr="005A568E" w:rsidRDefault="005C52D1" w:rsidP="00B74DBC">
                      <w:pPr>
                        <w:snapToGrid w:val="0"/>
                        <w:spacing w:line="280" w:lineRule="atLeast"/>
                        <w:rPr>
                          <w:rFonts w:eastAsia="標楷體"/>
                          <w:spacing w:val="10"/>
                          <w:sz w:val="20"/>
                          <w:szCs w:val="20"/>
                        </w:rPr>
                      </w:pPr>
                      <w:proofErr w:type="gramStart"/>
                      <w:r w:rsidRPr="00E94CF0">
                        <w:rPr>
                          <w:rFonts w:ascii="標楷體" w:eastAsia="標楷體" w:hAnsi="標楷體" w:hint="eastAsia"/>
                          <w:sz w:val="20"/>
                          <w:szCs w:val="20"/>
                        </w:rPr>
                        <w:t>陸相</w:t>
                      </w:r>
                      <w:proofErr w:type="gramEnd"/>
                      <w:r w:rsidRPr="00E94CF0">
                        <w:rPr>
                          <w:rFonts w:ascii="標楷體" w:eastAsia="標楷體" w:hAnsi="標楷體" w:hint="eastAsia"/>
                          <w:sz w:val="20"/>
                          <w:szCs w:val="20"/>
                        </w:rPr>
                        <w:t>：</w:t>
                      </w:r>
                      <w:r w:rsidRPr="00E94CF0">
                        <w:rPr>
                          <w:rFonts w:ascii="標楷體" w:eastAsia="標楷體" w:hAnsi="標楷體"/>
                          <w:sz w:val="20"/>
                          <w:szCs w:val="20"/>
                        </w:rPr>
                        <w:t>陸贄</w:t>
                      </w:r>
                      <w:r w:rsidRPr="00E94CF0">
                        <w:rPr>
                          <w:rFonts w:ascii="標楷體" w:eastAsia="標楷體" w:hAnsi="標楷體" w:hint="eastAsia"/>
                          <w:sz w:val="20"/>
                          <w:szCs w:val="20"/>
                        </w:rPr>
                        <w:t>。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B76500" w:rsidRPr="00C94357">
        <w:rPr>
          <w:spacing w:val="20"/>
          <w:szCs w:val="24"/>
        </w:rPr>
        <w:t>崔群為相，</w:t>
      </w:r>
      <w:proofErr w:type="gramStart"/>
      <w:r w:rsidR="00B76500" w:rsidRPr="00C94357">
        <w:rPr>
          <w:spacing w:val="20"/>
          <w:szCs w:val="24"/>
        </w:rPr>
        <w:t>清名甚重</w:t>
      </w:r>
      <w:proofErr w:type="gramEnd"/>
      <w:r w:rsidR="00B76500" w:rsidRPr="00C94357">
        <w:rPr>
          <w:spacing w:val="20"/>
          <w:szCs w:val="24"/>
        </w:rPr>
        <w:t>。元和中，自中書舍人知貢舉，既罷，夫人李氏</w:t>
      </w:r>
      <w:r w:rsidR="00DC26D1" w:rsidRPr="00C94357">
        <w:rPr>
          <w:rFonts w:hint="eastAsia"/>
          <w:spacing w:val="20"/>
          <w:szCs w:val="24"/>
        </w:rPr>
        <w:t>嘗</w:t>
      </w:r>
      <w:r w:rsidR="00B76500" w:rsidRPr="00C94357">
        <w:rPr>
          <w:spacing w:val="20"/>
          <w:szCs w:val="24"/>
        </w:rPr>
        <w:t>勸其樹莊田以為子孫之計。笑答曰：「余有三十所美莊良田遍天下，夫人復何憂？」夫人曰：「不聞君有此業。」群曰：「吾前歲放春榜三十人，豈非良田耶？」夫人曰：「若然者，君非陸相門生乎？然往年君掌文柄，使人約其子</w:t>
      </w:r>
      <w:r w:rsidR="00B76500" w:rsidRPr="00C94357">
        <w:rPr>
          <w:rFonts w:hint="eastAsia"/>
          <w:spacing w:val="20"/>
          <w:szCs w:val="24"/>
        </w:rPr>
        <w:t>（</w:t>
      </w:r>
      <w:r w:rsidR="00B76500" w:rsidRPr="00C94357">
        <w:rPr>
          <w:spacing w:val="20"/>
          <w:szCs w:val="24"/>
        </w:rPr>
        <w:t>簡禮</w:t>
      </w:r>
      <w:r w:rsidR="00B76500" w:rsidRPr="00C94357">
        <w:rPr>
          <w:rFonts w:hint="eastAsia"/>
          <w:spacing w:val="20"/>
          <w:szCs w:val="24"/>
        </w:rPr>
        <w:t>）</w:t>
      </w:r>
      <w:r w:rsidR="00DC26D1" w:rsidRPr="00C94357">
        <w:rPr>
          <w:rFonts w:hint="eastAsia"/>
          <w:spacing w:val="20"/>
          <w:szCs w:val="24"/>
        </w:rPr>
        <w:t>，</w:t>
      </w:r>
      <w:r w:rsidR="00B76500" w:rsidRPr="00C94357">
        <w:rPr>
          <w:spacing w:val="20"/>
          <w:szCs w:val="24"/>
        </w:rPr>
        <w:t>不令就春闈之試。如君以為良田，則陸氏一莊荒矣。」群慚而退，累日不食。</w:t>
      </w:r>
    </w:p>
    <w:p w:rsidR="00B76500" w:rsidRPr="00C94357" w:rsidRDefault="00B76500" w:rsidP="007A64D8">
      <w:pPr>
        <w:pStyle w:val="tit2"/>
        <w:spacing w:line="340" w:lineRule="atLeast"/>
        <w:rPr>
          <w:spacing w:val="20"/>
        </w:rPr>
      </w:pPr>
      <w:r w:rsidRPr="00C94357">
        <w:rPr>
          <w:rFonts w:hint="eastAsia"/>
          <w:spacing w:val="20"/>
          <w:szCs w:val="24"/>
        </w:rPr>
        <w:t>以</w:t>
      </w:r>
      <w:r w:rsidRPr="00C94357">
        <w:rPr>
          <w:spacing w:val="20"/>
          <w:szCs w:val="24"/>
        </w:rPr>
        <w:t>莊園比喻門生，極易為唐代人</w:t>
      </w:r>
      <w:r w:rsidRPr="00C94357">
        <w:rPr>
          <w:rFonts w:hint="eastAsia"/>
          <w:spacing w:val="20"/>
          <w:szCs w:val="24"/>
        </w:rPr>
        <w:t>所</w:t>
      </w:r>
      <w:r w:rsidR="00785C07" w:rsidRPr="00C94357">
        <w:rPr>
          <w:spacing w:val="20"/>
          <w:szCs w:val="24"/>
        </w:rPr>
        <w:t>接受。</w:t>
      </w:r>
      <w:r w:rsidRPr="00C94357">
        <w:rPr>
          <w:spacing w:val="20"/>
          <w:szCs w:val="24"/>
        </w:rPr>
        <w:t>及第</w:t>
      </w:r>
      <w:r w:rsidR="00785C07" w:rsidRPr="00C94357">
        <w:rPr>
          <w:rFonts w:hint="eastAsia"/>
          <w:spacing w:val="20"/>
          <w:szCs w:val="24"/>
        </w:rPr>
        <w:t>的</w:t>
      </w:r>
      <w:r w:rsidRPr="00C94357">
        <w:rPr>
          <w:spacing w:val="20"/>
          <w:szCs w:val="24"/>
        </w:rPr>
        <w:t>舉子</w:t>
      </w:r>
      <w:r w:rsidR="00785C07" w:rsidRPr="00C94357">
        <w:rPr>
          <w:rFonts w:hint="eastAsia"/>
          <w:spacing w:val="20"/>
          <w:szCs w:val="24"/>
        </w:rPr>
        <w:t>若違世俗</w:t>
      </w:r>
      <w:r w:rsidR="00785C07" w:rsidRPr="00C94357">
        <w:rPr>
          <w:spacing w:val="20"/>
          <w:szCs w:val="24"/>
        </w:rPr>
        <w:t>，</w:t>
      </w:r>
      <w:r w:rsidRPr="00C94357">
        <w:rPr>
          <w:spacing w:val="20"/>
          <w:szCs w:val="24"/>
        </w:rPr>
        <w:t>就是柳宗</w:t>
      </w:r>
      <w:bookmarkStart w:id="33" w:name="_GoBack"/>
      <w:bookmarkEnd w:id="33"/>
      <w:r w:rsidRPr="00C94357">
        <w:rPr>
          <w:spacing w:val="20"/>
          <w:szCs w:val="24"/>
        </w:rPr>
        <w:t>元指斥的「非人也」。（改寫自傅璇琮《唐代科舉與文學》）</w:t>
      </w:r>
    </w:p>
    <w:p w:rsidR="003E42B9" w:rsidRPr="00DB160E" w:rsidRDefault="003E42B9" w:rsidP="007A64D8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2</w:t>
      </w:r>
      <w:r w:rsidR="005D6BF6" w:rsidRPr="00DB160E">
        <w:rPr>
          <w:rFonts w:eastAsiaTheme="minorEastAsia" w:hint="eastAsia"/>
          <w:spacing w:val="10"/>
        </w:rPr>
        <w:t>3</w:t>
      </w:r>
      <w:r w:rsidRPr="00DB160E">
        <w:rPr>
          <w:rFonts w:eastAsiaTheme="minorEastAsia" w:hint="eastAsia"/>
          <w:spacing w:val="10"/>
        </w:rPr>
        <w:t>.</w:t>
      </w:r>
      <w:r w:rsidRPr="00DB160E">
        <w:rPr>
          <w:rFonts w:eastAsiaTheme="minorEastAsia" w:hint="eastAsia"/>
          <w:spacing w:val="10"/>
        </w:rPr>
        <w:tab/>
      </w:r>
      <w:r w:rsidRPr="00DB160E">
        <w:rPr>
          <w:rFonts w:eastAsiaTheme="minorEastAsia" w:hint="eastAsia"/>
          <w:spacing w:val="10"/>
        </w:rPr>
        <w:t>下列</w:t>
      </w:r>
      <w:r w:rsidRPr="00DB160E">
        <w:rPr>
          <w:rFonts w:eastAsiaTheme="minorEastAsia"/>
          <w:spacing w:val="10"/>
        </w:rPr>
        <w:t>敘述</w:t>
      </w:r>
      <w:r w:rsidRPr="00DB160E">
        <w:rPr>
          <w:rFonts w:eastAsiaTheme="minorEastAsia" w:hint="eastAsia"/>
          <w:spacing w:val="10"/>
        </w:rPr>
        <w:t>，可</w:t>
      </w:r>
      <w:r w:rsidR="001E4181" w:rsidRPr="00DB160E">
        <w:rPr>
          <w:rFonts w:eastAsiaTheme="minorEastAsia" w:hint="eastAsia"/>
          <w:spacing w:val="10"/>
        </w:rPr>
        <w:t>藉由</w:t>
      </w:r>
      <w:r w:rsidRPr="00DB160E">
        <w:rPr>
          <w:rFonts w:eastAsiaTheme="minorEastAsia" w:hint="eastAsia"/>
          <w:spacing w:val="10"/>
        </w:rPr>
        <w:t>上文判斷確知的</w:t>
      </w:r>
      <w:r w:rsidRPr="00DB160E">
        <w:rPr>
          <w:rFonts w:eastAsiaTheme="minorEastAsia"/>
          <w:spacing w:val="10"/>
        </w:rPr>
        <w:t>是</w:t>
      </w:r>
      <w:r w:rsidRPr="00DB160E">
        <w:rPr>
          <w:rFonts w:eastAsiaTheme="minorEastAsia" w:hint="eastAsia"/>
          <w:spacing w:val="10"/>
        </w:rPr>
        <w:t>：</w:t>
      </w:r>
    </w:p>
    <w:p w:rsidR="003E42B9" w:rsidRPr="000D0BD8" w:rsidRDefault="003E42B9" w:rsidP="007A64D8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A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韓愈、</w:t>
      </w:r>
      <w:r w:rsidRPr="000D0BD8">
        <w:rPr>
          <w:snapToGrid w:val="0"/>
          <w:spacing w:val="10"/>
          <w:kern w:val="0"/>
          <w:szCs w:val="20"/>
          <w:lang w:val="es-ES"/>
        </w:rPr>
        <w:t>陸贄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皆曾於唐代知貢舉</w:t>
      </w:r>
    </w:p>
    <w:p w:rsidR="003E42B9" w:rsidRPr="000D0BD8" w:rsidRDefault="003E42B9" w:rsidP="007A64D8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B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柳宗元於顧十郎知貢舉時登榜及第</w:t>
      </w:r>
    </w:p>
    <w:p w:rsidR="003E42B9" w:rsidRPr="000D0BD8" w:rsidRDefault="003E42B9" w:rsidP="007A64D8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C)</w:t>
      </w:r>
      <w:r w:rsidRPr="000D0BD8">
        <w:rPr>
          <w:snapToGrid w:val="0"/>
          <w:spacing w:val="10"/>
          <w:kern w:val="0"/>
          <w:szCs w:val="20"/>
          <w:lang w:val="es-ES"/>
        </w:rPr>
        <w:t>韓愈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肯定</w:t>
      </w:r>
      <w:r w:rsidRPr="000D0BD8">
        <w:rPr>
          <w:snapToGrid w:val="0"/>
          <w:spacing w:val="10"/>
          <w:kern w:val="0"/>
          <w:szCs w:val="20"/>
          <w:lang w:val="es-ES"/>
        </w:rPr>
        <w:t>崔群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言行，但不認同其拘守</w:t>
      </w:r>
      <w:r w:rsidRPr="000D0BD8">
        <w:rPr>
          <w:snapToGrid w:val="0"/>
          <w:spacing w:val="10"/>
          <w:kern w:val="0"/>
          <w:szCs w:val="20"/>
          <w:lang w:val="es-ES"/>
        </w:rPr>
        <w:t>座主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門生</w:t>
      </w:r>
      <w:r w:rsidR="008C602C" w:rsidRPr="000D0BD8">
        <w:rPr>
          <w:rFonts w:hint="eastAsia"/>
          <w:snapToGrid w:val="0"/>
          <w:spacing w:val="10"/>
          <w:kern w:val="0"/>
          <w:szCs w:val="20"/>
          <w:lang w:val="es-ES"/>
        </w:rPr>
        <w:t>關係</w:t>
      </w:r>
    </w:p>
    <w:p w:rsidR="003E42B9" w:rsidRPr="000D0BD8" w:rsidRDefault="003E42B9" w:rsidP="007A64D8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D)</w:t>
      </w:r>
      <w:r w:rsidRPr="000D0BD8">
        <w:rPr>
          <w:snapToGrid w:val="0"/>
          <w:spacing w:val="10"/>
          <w:kern w:val="0"/>
          <w:szCs w:val="20"/>
          <w:lang w:val="es-ES"/>
        </w:rPr>
        <w:t>柳宗元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、</w:t>
      </w:r>
      <w:r w:rsidRPr="000D0BD8">
        <w:rPr>
          <w:snapToGrid w:val="0"/>
          <w:spacing w:val="10"/>
          <w:kern w:val="0"/>
          <w:szCs w:val="20"/>
          <w:lang w:val="es-ES"/>
        </w:rPr>
        <w:t>崔群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對</w:t>
      </w:r>
      <w:r w:rsidRPr="000D0BD8">
        <w:rPr>
          <w:snapToGrid w:val="0"/>
          <w:spacing w:val="10"/>
          <w:kern w:val="0"/>
          <w:szCs w:val="20"/>
          <w:lang w:val="es-ES"/>
        </w:rPr>
        <w:t>座主門生</w:t>
      </w:r>
      <w:r w:rsidR="008C602C" w:rsidRPr="000D0BD8">
        <w:rPr>
          <w:rFonts w:hint="eastAsia"/>
          <w:snapToGrid w:val="0"/>
          <w:spacing w:val="10"/>
          <w:kern w:val="0"/>
          <w:szCs w:val="20"/>
          <w:lang w:val="es-ES"/>
        </w:rPr>
        <w:t>關係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的認知，不脫時人之見</w:t>
      </w:r>
    </w:p>
    <w:p w:rsidR="006B6BF6" w:rsidRPr="00DB160E" w:rsidRDefault="006B6BF6" w:rsidP="007A64D8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2</w:t>
      </w:r>
      <w:r w:rsidR="005D6BF6" w:rsidRPr="00DB160E">
        <w:rPr>
          <w:rFonts w:eastAsiaTheme="minorEastAsia" w:hint="eastAsia"/>
          <w:spacing w:val="10"/>
        </w:rPr>
        <w:t>4</w:t>
      </w:r>
      <w:r w:rsidRPr="00DB160E">
        <w:rPr>
          <w:rFonts w:eastAsiaTheme="minorEastAsia" w:hint="eastAsia"/>
          <w:spacing w:val="10"/>
        </w:rPr>
        <w:t>.</w:t>
      </w:r>
      <w:r w:rsidRPr="00DB160E">
        <w:rPr>
          <w:rFonts w:eastAsiaTheme="minorEastAsia" w:hint="eastAsia"/>
          <w:spacing w:val="10"/>
        </w:rPr>
        <w:tab/>
      </w:r>
      <w:r w:rsidRPr="00DB160E">
        <w:rPr>
          <w:rFonts w:eastAsiaTheme="minorEastAsia" w:hint="eastAsia"/>
          <w:spacing w:val="10"/>
        </w:rPr>
        <w:t>上文</w:t>
      </w:r>
      <w:r w:rsidRPr="00DB160E">
        <w:rPr>
          <w:rFonts w:eastAsiaTheme="minorEastAsia"/>
          <w:spacing w:val="10"/>
        </w:rPr>
        <w:t>《獨異志》中</w:t>
      </w:r>
      <w:r w:rsidRPr="00DB160E">
        <w:rPr>
          <w:rFonts w:eastAsiaTheme="minorEastAsia" w:hint="eastAsia"/>
          <w:spacing w:val="10"/>
        </w:rPr>
        <w:t>的</w:t>
      </w:r>
      <w:r w:rsidRPr="00DB160E">
        <w:rPr>
          <w:rFonts w:eastAsiaTheme="minorEastAsia"/>
          <w:spacing w:val="10"/>
        </w:rPr>
        <w:t>崔群</w:t>
      </w:r>
      <w:r w:rsidRPr="00DB160E">
        <w:rPr>
          <w:rFonts w:eastAsiaTheme="minorEastAsia" w:hint="eastAsia"/>
          <w:spacing w:val="10"/>
        </w:rPr>
        <w:t>之</w:t>
      </w:r>
      <w:r w:rsidRPr="00DB160E">
        <w:rPr>
          <w:rFonts w:eastAsiaTheme="minorEastAsia"/>
          <w:spacing w:val="10"/>
        </w:rPr>
        <w:t>妻說「陸氏一莊荒矣」，最可能的原因是：</w:t>
      </w:r>
    </w:p>
    <w:p w:rsidR="006B6BF6" w:rsidRPr="000D0BD8" w:rsidRDefault="006B6BF6" w:rsidP="007A64D8">
      <w:pPr>
        <w:pStyle w:val="AB0cm0651"/>
        <w:tabs>
          <w:tab w:val="clear" w:pos="5040"/>
          <w:tab w:val="left" w:pos="4675"/>
        </w:tabs>
        <w:spacing w:line="340" w:lineRule="atLeast"/>
        <w:rPr>
          <w:spacing w:val="10"/>
        </w:rPr>
      </w:pPr>
      <w:r w:rsidRPr="000D0BD8">
        <w:rPr>
          <w:rFonts w:hint="eastAsia"/>
          <w:spacing w:val="10"/>
        </w:rPr>
        <w:t>(A)</w:t>
      </w:r>
      <w:r w:rsidRPr="000D0BD8">
        <w:rPr>
          <w:spacing w:val="10"/>
        </w:rPr>
        <w:t>譏嘲陸贄未曾知貢舉，</w:t>
      </w:r>
      <w:r w:rsidRPr="000D0BD8">
        <w:rPr>
          <w:rFonts w:hint="eastAsia"/>
          <w:spacing w:val="10"/>
        </w:rPr>
        <w:t>缺乏</w:t>
      </w:r>
      <w:r w:rsidRPr="000D0BD8">
        <w:rPr>
          <w:spacing w:val="10"/>
        </w:rPr>
        <w:t>門生</w:t>
      </w:r>
      <w:r w:rsidRPr="000D0BD8">
        <w:rPr>
          <w:rFonts w:hint="eastAsia"/>
          <w:spacing w:val="10"/>
        </w:rPr>
        <w:tab/>
        <w:t>(B)</w:t>
      </w:r>
      <w:r w:rsidRPr="000D0BD8">
        <w:rPr>
          <w:rFonts w:hint="eastAsia"/>
          <w:spacing w:val="10"/>
        </w:rPr>
        <w:t>暗諷</w:t>
      </w:r>
      <w:r w:rsidRPr="000D0BD8">
        <w:rPr>
          <w:spacing w:val="10"/>
        </w:rPr>
        <w:t>崔群</w:t>
      </w:r>
      <w:r w:rsidRPr="000D0BD8">
        <w:rPr>
          <w:rFonts w:hint="eastAsia"/>
          <w:spacing w:val="10"/>
        </w:rPr>
        <w:t>受</w:t>
      </w:r>
      <w:r w:rsidRPr="000D0BD8">
        <w:rPr>
          <w:spacing w:val="10"/>
        </w:rPr>
        <w:t>陸贄</w:t>
      </w:r>
      <w:r w:rsidRPr="000D0BD8">
        <w:rPr>
          <w:rFonts w:hint="eastAsia"/>
          <w:spacing w:val="10"/>
        </w:rPr>
        <w:t>提拔</w:t>
      </w:r>
      <w:r w:rsidRPr="000D0BD8">
        <w:rPr>
          <w:spacing w:val="10"/>
        </w:rPr>
        <w:t>，</w:t>
      </w:r>
      <w:r w:rsidRPr="000D0BD8">
        <w:rPr>
          <w:rFonts w:hint="eastAsia"/>
          <w:spacing w:val="10"/>
        </w:rPr>
        <w:t>卻不</w:t>
      </w:r>
      <w:r w:rsidRPr="000D0BD8">
        <w:rPr>
          <w:spacing w:val="10"/>
        </w:rPr>
        <w:t>報恩</w:t>
      </w:r>
    </w:p>
    <w:p w:rsidR="006B6BF6" w:rsidRPr="000D0BD8" w:rsidRDefault="006B6BF6" w:rsidP="007A64D8">
      <w:pPr>
        <w:pStyle w:val="AB0cm0651"/>
        <w:tabs>
          <w:tab w:val="clear" w:pos="5040"/>
          <w:tab w:val="left" w:pos="4675"/>
        </w:tabs>
        <w:spacing w:line="340" w:lineRule="atLeast"/>
        <w:rPr>
          <w:spacing w:val="10"/>
        </w:rPr>
      </w:pPr>
      <w:r w:rsidRPr="000D0BD8">
        <w:rPr>
          <w:rFonts w:hint="eastAsia"/>
          <w:spacing w:val="10"/>
        </w:rPr>
        <w:t>(C)</w:t>
      </w:r>
      <w:r w:rsidRPr="000D0BD8">
        <w:rPr>
          <w:spacing w:val="10"/>
        </w:rPr>
        <w:t>感嘆陸贄子孫</w:t>
      </w:r>
      <w:r w:rsidRPr="000D0BD8">
        <w:rPr>
          <w:rFonts w:hint="eastAsia"/>
          <w:spacing w:val="10"/>
        </w:rPr>
        <w:t>不上進</w:t>
      </w:r>
      <w:r w:rsidRPr="000D0BD8">
        <w:rPr>
          <w:spacing w:val="10"/>
        </w:rPr>
        <w:t>，</w:t>
      </w:r>
      <w:r w:rsidRPr="000D0BD8">
        <w:rPr>
          <w:rFonts w:hint="eastAsia"/>
          <w:spacing w:val="10"/>
        </w:rPr>
        <w:t>門庭漸衰</w:t>
      </w:r>
      <w:r w:rsidRPr="000D0BD8">
        <w:rPr>
          <w:rFonts w:hint="eastAsia"/>
          <w:spacing w:val="10"/>
        </w:rPr>
        <w:tab/>
        <w:t>(D)</w:t>
      </w:r>
      <w:r w:rsidRPr="000D0BD8">
        <w:rPr>
          <w:spacing w:val="10"/>
        </w:rPr>
        <w:t>提醒崔群以陸贄為戒，買田躬耕</w:t>
      </w:r>
    </w:p>
    <w:p w:rsidR="00BA4FDF" w:rsidRDefault="00BA4FDF" w:rsidP="007A64D8">
      <w:pPr>
        <w:pStyle w:val="af2"/>
        <w:spacing w:beforeLines="0" w:before="0" w:line="340" w:lineRule="atLeast"/>
        <w:rPr>
          <w:rFonts w:cs="Times New Roman"/>
          <w:spacing w:val="20"/>
          <w:sz w:val="26"/>
          <w:szCs w:val="26"/>
        </w:rPr>
      </w:pPr>
    </w:p>
    <w:p w:rsidR="00705FA7" w:rsidRPr="00F5681E" w:rsidRDefault="002F5C19" w:rsidP="00441DFB">
      <w:pPr>
        <w:pStyle w:val="af2"/>
        <w:rPr>
          <w:rFonts w:cs="Times New Roman"/>
          <w:spacing w:val="20"/>
          <w:sz w:val="26"/>
          <w:szCs w:val="26"/>
        </w:rPr>
      </w:pPr>
      <w:r w:rsidRPr="00F5681E">
        <w:rPr>
          <w:rFonts w:cs="Times New Roman" w:hint="eastAsia"/>
          <w:spacing w:val="20"/>
          <w:sz w:val="26"/>
          <w:szCs w:val="26"/>
        </w:rPr>
        <w:t>二</w:t>
      </w:r>
      <w:r w:rsidR="00705FA7" w:rsidRPr="00F5681E">
        <w:rPr>
          <w:rFonts w:cs="Times New Roman"/>
          <w:spacing w:val="20"/>
          <w:sz w:val="26"/>
          <w:szCs w:val="26"/>
        </w:rPr>
        <w:t>、多選題（</w:t>
      </w:r>
      <w:r w:rsidR="008A0022" w:rsidRPr="00F5681E">
        <w:rPr>
          <w:rFonts w:cs="Times New Roman" w:hint="eastAsia"/>
          <w:spacing w:val="20"/>
          <w:sz w:val="26"/>
          <w:szCs w:val="26"/>
        </w:rPr>
        <w:t>占</w:t>
      </w:r>
      <w:r w:rsidR="0074574B" w:rsidRPr="00F5681E">
        <w:rPr>
          <w:rFonts w:cs="Times New Roman" w:hint="eastAsia"/>
          <w:spacing w:val="20"/>
          <w:sz w:val="26"/>
          <w:szCs w:val="26"/>
        </w:rPr>
        <w:t>28</w:t>
      </w:r>
      <w:r w:rsidR="00705FA7" w:rsidRPr="00F5681E">
        <w:rPr>
          <w:rFonts w:cs="Times New Roman"/>
          <w:spacing w:val="20"/>
          <w:sz w:val="26"/>
          <w:szCs w:val="26"/>
        </w:rPr>
        <w:t>分）</w:t>
      </w:r>
    </w:p>
    <w:p w:rsidR="00705FA7" w:rsidRPr="00C94357" w:rsidRDefault="00705FA7" w:rsidP="007A64D8">
      <w:pPr>
        <w:pStyle w:val="a6"/>
        <w:pBdr>
          <w:bottom w:val="single" w:sz="6" w:space="0" w:color="auto"/>
        </w:pBdr>
        <w:spacing w:beforeLines="15" w:before="36" w:afterLines="15" w:after="36" w:line="340" w:lineRule="atLeast"/>
        <w:ind w:left="720" w:hangingChars="300" w:hanging="720"/>
        <w:rPr>
          <w:sz w:val="24"/>
          <w:szCs w:val="24"/>
        </w:rPr>
      </w:pPr>
      <w:r w:rsidRPr="00C94357">
        <w:rPr>
          <w:sz w:val="24"/>
          <w:szCs w:val="24"/>
        </w:rPr>
        <w:t>說明：</w:t>
      </w:r>
      <w:r w:rsidR="00CA1802" w:rsidRPr="00C94357">
        <w:rPr>
          <w:sz w:val="24"/>
          <w:szCs w:val="24"/>
        </w:rPr>
        <w:t>第</w:t>
      </w:r>
      <w:r w:rsidR="00DC0A55" w:rsidRPr="00C94357">
        <w:rPr>
          <w:rFonts w:hint="eastAsia"/>
          <w:sz w:val="24"/>
          <w:szCs w:val="24"/>
        </w:rPr>
        <w:t>25</w:t>
      </w:r>
      <w:r w:rsidR="00CA1802" w:rsidRPr="00C94357">
        <w:rPr>
          <w:sz w:val="24"/>
          <w:szCs w:val="24"/>
        </w:rPr>
        <w:t>題至第</w:t>
      </w:r>
      <w:r w:rsidR="0074574B" w:rsidRPr="00C94357">
        <w:rPr>
          <w:rFonts w:hint="eastAsia"/>
          <w:sz w:val="24"/>
          <w:szCs w:val="24"/>
        </w:rPr>
        <w:t>3</w:t>
      </w:r>
      <w:r w:rsidR="00DC0A55" w:rsidRPr="00C94357">
        <w:rPr>
          <w:rFonts w:hint="eastAsia"/>
          <w:sz w:val="24"/>
          <w:szCs w:val="24"/>
        </w:rPr>
        <w:t>1</w:t>
      </w:r>
      <w:r w:rsidR="00CA1802" w:rsidRPr="00C94357">
        <w:rPr>
          <w:sz w:val="24"/>
          <w:szCs w:val="24"/>
        </w:rPr>
        <w:t>題，</w:t>
      </w:r>
      <w:r w:rsidR="00CA1802" w:rsidRPr="00C94357">
        <w:rPr>
          <w:rFonts w:hint="eastAsia"/>
          <w:sz w:val="24"/>
          <w:szCs w:val="24"/>
        </w:rPr>
        <w:t>每題</w:t>
      </w:r>
      <w:r w:rsidR="00A86F95" w:rsidRPr="00C94357">
        <w:rPr>
          <w:rFonts w:hint="eastAsia"/>
          <w:sz w:val="24"/>
          <w:szCs w:val="24"/>
        </w:rPr>
        <w:t>4</w:t>
      </w:r>
      <w:r w:rsidR="00CA1802" w:rsidRPr="00C94357">
        <w:rPr>
          <w:rFonts w:hint="eastAsia"/>
          <w:sz w:val="24"/>
          <w:szCs w:val="24"/>
        </w:rPr>
        <w:t>分。</w:t>
      </w:r>
    </w:p>
    <w:p w:rsidR="00560429" w:rsidRPr="00DB160E" w:rsidRDefault="00560429" w:rsidP="007A64D8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25</w:t>
      </w:r>
      <w:r w:rsidRPr="00DB160E">
        <w:rPr>
          <w:rFonts w:eastAsiaTheme="minorEastAsia"/>
          <w:spacing w:val="10"/>
        </w:rPr>
        <w:t>.</w:t>
      </w:r>
      <w:r w:rsidRPr="00DB160E">
        <w:rPr>
          <w:rFonts w:eastAsiaTheme="minorEastAsia"/>
          <w:spacing w:val="10"/>
        </w:rPr>
        <w:tab/>
      </w:r>
      <w:r w:rsidRPr="00DB160E">
        <w:rPr>
          <w:rFonts w:eastAsiaTheme="minorEastAsia" w:hint="eastAsia"/>
          <w:spacing w:val="10"/>
        </w:rPr>
        <w:t>下列文句</w:t>
      </w:r>
      <w:r w:rsidR="00804EB0" w:rsidRPr="009151F7">
        <w:rPr>
          <w:rFonts w:eastAsiaTheme="minorEastAsia" w:hint="eastAsia"/>
          <w:spacing w:val="10"/>
          <w:u w:val="single"/>
        </w:rPr>
        <w:t>畫底線</w:t>
      </w:r>
      <w:r w:rsidRPr="00DB160E">
        <w:rPr>
          <w:rFonts w:eastAsiaTheme="minorEastAsia" w:hint="eastAsia"/>
          <w:spacing w:val="10"/>
        </w:rPr>
        <w:t>的詞語，運用適當的是：</w:t>
      </w:r>
    </w:p>
    <w:p w:rsidR="00560429" w:rsidRPr="000D0BD8" w:rsidRDefault="00560429" w:rsidP="007A64D8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就算勉強通過安全檢查，但心存僥倖的防災態度，仍</w:t>
      </w:r>
      <w:r w:rsidRPr="009151F7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不足為訓</w:t>
      </w:r>
    </w:p>
    <w:p w:rsidR="00560429" w:rsidRPr="000D0BD8" w:rsidRDefault="00560429" w:rsidP="007A64D8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B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Pr="000D0BD8">
        <w:rPr>
          <w:snapToGrid w:val="0"/>
          <w:spacing w:val="10"/>
          <w:kern w:val="0"/>
          <w:szCs w:val="20"/>
          <w:lang w:val="es-ES"/>
        </w:rPr>
        <w:t>世事變化如</w:t>
      </w:r>
      <w:r w:rsidRPr="009151F7">
        <w:rPr>
          <w:snapToGrid w:val="0"/>
          <w:spacing w:val="10"/>
          <w:kern w:val="0"/>
          <w:szCs w:val="20"/>
          <w:u w:val="single"/>
          <w:lang w:val="es-ES"/>
        </w:rPr>
        <w:t>白雲蒼狗</w:t>
      </w:r>
      <w:r w:rsidRPr="000D0BD8">
        <w:rPr>
          <w:snapToGrid w:val="0"/>
          <w:spacing w:val="10"/>
          <w:kern w:val="0"/>
          <w:szCs w:val="20"/>
          <w:lang w:val="es-ES"/>
        </w:rPr>
        <w:t>，刻骨銘心的情感與誓約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Pr="000D0BD8">
        <w:rPr>
          <w:snapToGrid w:val="0"/>
          <w:spacing w:val="10"/>
          <w:kern w:val="0"/>
          <w:szCs w:val="20"/>
          <w:lang w:val="es-ES"/>
        </w:rPr>
        <w:t>已成</w:t>
      </w:r>
      <w:r w:rsidR="00FA7EE3" w:rsidRPr="000D0BD8">
        <w:rPr>
          <w:rFonts w:hint="eastAsia"/>
          <w:snapToGrid w:val="0"/>
          <w:spacing w:val="10"/>
          <w:kern w:val="0"/>
          <w:szCs w:val="20"/>
          <w:lang w:val="es-ES"/>
        </w:rPr>
        <w:t>過眼雲煙</w:t>
      </w:r>
    </w:p>
    <w:p w:rsidR="00560429" w:rsidRPr="000D0BD8" w:rsidRDefault="00560429" w:rsidP="007A64D8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Pr="000D0BD8">
        <w:rPr>
          <w:snapToGrid w:val="0"/>
          <w:spacing w:val="10"/>
          <w:kern w:val="0"/>
          <w:szCs w:val="20"/>
          <w:lang w:val="es-ES"/>
        </w:rPr>
        <w:t>這篇文章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見解獨特</w:t>
      </w:r>
      <w:r w:rsidRPr="000D0BD8">
        <w:rPr>
          <w:snapToGrid w:val="0"/>
          <w:spacing w:val="10"/>
          <w:kern w:val="0"/>
          <w:szCs w:val="20"/>
          <w:lang w:val="es-ES"/>
        </w:rPr>
        <w:t>，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不同流俗，</w:t>
      </w:r>
      <w:r w:rsidRPr="000D0BD8">
        <w:rPr>
          <w:snapToGrid w:val="0"/>
          <w:spacing w:val="10"/>
          <w:kern w:val="0"/>
          <w:szCs w:val="20"/>
          <w:lang w:val="es-ES"/>
        </w:rPr>
        <w:t>有如</w:t>
      </w:r>
      <w:r w:rsidRPr="009151F7">
        <w:rPr>
          <w:snapToGrid w:val="0"/>
          <w:spacing w:val="10"/>
          <w:kern w:val="0"/>
          <w:szCs w:val="20"/>
          <w:u w:val="single"/>
          <w:lang w:val="es-ES"/>
        </w:rPr>
        <w:t>空谷足音</w:t>
      </w:r>
      <w:r w:rsidRPr="000D0BD8">
        <w:rPr>
          <w:snapToGrid w:val="0"/>
          <w:spacing w:val="10"/>
          <w:kern w:val="0"/>
          <w:szCs w:val="20"/>
          <w:lang w:val="es-ES"/>
        </w:rPr>
        <w:t>，是難得的佳作</w:t>
      </w:r>
    </w:p>
    <w:p w:rsidR="00560429" w:rsidRPr="000D0BD8" w:rsidRDefault="00560429" w:rsidP="007A64D8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Pr="000D0BD8">
        <w:rPr>
          <w:snapToGrid w:val="0"/>
          <w:spacing w:val="10"/>
          <w:kern w:val="0"/>
          <w:szCs w:val="20"/>
          <w:lang w:val="es-ES"/>
        </w:rPr>
        <w:t>萊特兄弟是發明飛機的</w:t>
      </w:r>
      <w:r w:rsidRPr="009151F7">
        <w:rPr>
          <w:snapToGrid w:val="0"/>
          <w:spacing w:val="10"/>
          <w:kern w:val="0"/>
          <w:szCs w:val="20"/>
          <w:u w:val="single"/>
          <w:lang w:val="es-ES"/>
        </w:rPr>
        <w:t>始作俑者</w:t>
      </w:r>
      <w:r w:rsidRPr="000D0BD8">
        <w:rPr>
          <w:snapToGrid w:val="0"/>
          <w:spacing w:val="10"/>
          <w:kern w:val="0"/>
          <w:szCs w:val="20"/>
          <w:lang w:val="es-ES"/>
        </w:rPr>
        <w:t>，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拜其所賜</w:t>
      </w:r>
      <w:r w:rsidR="004F4370" w:rsidRPr="000D0BD8">
        <w:rPr>
          <w:snapToGrid w:val="0"/>
          <w:spacing w:val="10"/>
          <w:kern w:val="0"/>
          <w:szCs w:val="20"/>
          <w:lang w:val="es-ES"/>
        </w:rPr>
        <w:t>，才</w:t>
      </w:r>
      <w:r w:rsidR="004F4370" w:rsidRPr="000D0BD8">
        <w:rPr>
          <w:rFonts w:hint="eastAsia"/>
          <w:snapToGrid w:val="0"/>
          <w:spacing w:val="10"/>
          <w:kern w:val="0"/>
          <w:szCs w:val="20"/>
          <w:lang w:val="es-ES"/>
        </w:rPr>
        <w:t>使天涯若比鄰</w:t>
      </w:r>
    </w:p>
    <w:p w:rsidR="00560429" w:rsidRPr="000D0BD8" w:rsidRDefault="00560429" w:rsidP="007A64D8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E)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小陳做事</w:t>
      </w:r>
      <w:r w:rsidRPr="009151F7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>胸無城府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欠缺規劃，</w:t>
      </w:r>
      <w:r w:rsidR="004F4370" w:rsidRPr="000D0BD8">
        <w:rPr>
          <w:rFonts w:hint="eastAsia"/>
          <w:snapToGrid w:val="0"/>
          <w:spacing w:val="10"/>
          <w:kern w:val="0"/>
          <w:szCs w:val="20"/>
          <w:lang w:val="es-ES"/>
        </w:rPr>
        <w:t>同事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常</w:t>
      </w:r>
      <w:r w:rsidR="00B23B0B" w:rsidRPr="000D0BD8">
        <w:rPr>
          <w:rFonts w:hint="eastAsia"/>
          <w:snapToGrid w:val="0"/>
          <w:spacing w:val="10"/>
          <w:kern w:val="0"/>
          <w:szCs w:val="20"/>
          <w:lang w:val="es-ES"/>
        </w:rPr>
        <w:t>須為其善後，而心生抱怨</w:t>
      </w:r>
    </w:p>
    <w:p w:rsidR="003E42B9" w:rsidRPr="00DB160E" w:rsidRDefault="003E42B9" w:rsidP="007A64D8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26</w:t>
      </w:r>
      <w:r w:rsidRPr="00DB160E">
        <w:rPr>
          <w:rFonts w:eastAsiaTheme="minorEastAsia"/>
          <w:spacing w:val="10"/>
        </w:rPr>
        <w:t>.</w:t>
      </w:r>
      <w:r w:rsidRPr="00DB160E">
        <w:rPr>
          <w:rFonts w:eastAsiaTheme="minorEastAsia"/>
          <w:spacing w:val="10"/>
        </w:rPr>
        <w:tab/>
      </w:r>
      <w:r w:rsidRPr="009151F7">
        <w:rPr>
          <w:rFonts w:eastAsiaTheme="minorEastAsia"/>
          <w:spacing w:val="8"/>
        </w:rPr>
        <w:t>中文</w:t>
      </w:r>
      <w:r w:rsidR="00EB71E7" w:rsidRPr="009151F7">
        <w:rPr>
          <w:rFonts w:eastAsiaTheme="minorEastAsia" w:hint="eastAsia"/>
          <w:spacing w:val="8"/>
        </w:rPr>
        <w:t>文</w:t>
      </w:r>
      <w:r w:rsidRPr="009151F7">
        <w:rPr>
          <w:rFonts w:eastAsiaTheme="minorEastAsia"/>
          <w:spacing w:val="8"/>
        </w:rPr>
        <w:t>句</w:t>
      </w:r>
      <w:r w:rsidR="0052014E" w:rsidRPr="009151F7">
        <w:rPr>
          <w:rFonts w:eastAsiaTheme="minorEastAsia"/>
          <w:spacing w:val="8"/>
        </w:rPr>
        <w:t>中的「以」，可用於某項作為之後，表示該作為的目的，例如「</w:t>
      </w:r>
      <w:r w:rsidR="0052014E" w:rsidRPr="009151F7">
        <w:rPr>
          <w:rFonts w:eastAsiaTheme="minorEastAsia" w:hint="eastAsia"/>
          <w:spacing w:val="8"/>
        </w:rPr>
        <w:t>保持距離</w:t>
      </w:r>
      <w:r w:rsidRPr="009151F7">
        <w:rPr>
          <w:rFonts w:eastAsiaTheme="minorEastAsia"/>
          <w:spacing w:val="8"/>
        </w:rPr>
        <w:t>（作為）</w:t>
      </w:r>
      <w:r w:rsidR="00FA73B1" w:rsidRPr="009151F7">
        <w:rPr>
          <w:rFonts w:eastAsiaTheme="minorEastAsia" w:hint="eastAsia"/>
          <w:spacing w:val="8"/>
        </w:rPr>
        <w:t>，</w:t>
      </w:r>
      <w:r w:rsidR="0052014E" w:rsidRPr="009151F7">
        <w:rPr>
          <w:rFonts w:eastAsiaTheme="minorEastAsia"/>
          <w:spacing w:val="8"/>
        </w:rPr>
        <w:t>以</w:t>
      </w:r>
      <w:r w:rsidR="0052014E" w:rsidRPr="009151F7">
        <w:rPr>
          <w:rFonts w:eastAsiaTheme="minorEastAsia" w:hint="eastAsia"/>
          <w:spacing w:val="8"/>
        </w:rPr>
        <w:t>策安全</w:t>
      </w:r>
      <w:r w:rsidRPr="009151F7">
        <w:rPr>
          <w:rFonts w:eastAsiaTheme="minorEastAsia"/>
          <w:spacing w:val="8"/>
        </w:rPr>
        <w:t>（目的）」。下列</w:t>
      </w:r>
      <w:r w:rsidRPr="005F6C87">
        <w:rPr>
          <w:rFonts w:eastAsiaTheme="minorEastAsia"/>
          <w:spacing w:val="8"/>
          <w:u w:val="single"/>
        </w:rPr>
        <w:t>畫底線</w:t>
      </w:r>
      <w:r w:rsidRPr="009151F7">
        <w:rPr>
          <w:rFonts w:eastAsiaTheme="minorEastAsia"/>
          <w:spacing w:val="8"/>
        </w:rPr>
        <w:t>文句中的「以」，屬於此種用法的是</w:t>
      </w:r>
      <w:r w:rsidRPr="009151F7">
        <w:rPr>
          <w:rFonts w:eastAsiaTheme="minorEastAsia" w:hint="eastAsia"/>
          <w:spacing w:val="8"/>
        </w:rPr>
        <w:t>：</w:t>
      </w:r>
    </w:p>
    <w:p w:rsidR="008604AE" w:rsidRPr="00021EF3" w:rsidRDefault="003E42B9" w:rsidP="007A64D8">
      <w:pPr>
        <w:pStyle w:val="AB0cm0651"/>
        <w:tabs>
          <w:tab w:val="clear" w:pos="5040"/>
          <w:tab w:val="left" w:pos="4675"/>
        </w:tabs>
        <w:spacing w:line="340" w:lineRule="atLeast"/>
        <w:rPr>
          <w:spacing w:val="10"/>
          <w:lang w:val="es-ES"/>
        </w:rPr>
      </w:pPr>
      <w:r w:rsidRPr="00021EF3">
        <w:rPr>
          <w:rFonts w:hint="eastAsia"/>
          <w:spacing w:val="10"/>
          <w:lang w:val="es-ES"/>
        </w:rPr>
        <w:t>(A)</w:t>
      </w:r>
      <w:proofErr w:type="gramStart"/>
      <w:r w:rsidRPr="005F6C87">
        <w:rPr>
          <w:spacing w:val="10"/>
          <w:u w:val="single"/>
        </w:rPr>
        <w:t>垣牆周</w:t>
      </w:r>
      <w:proofErr w:type="gramEnd"/>
      <w:r w:rsidRPr="005F6C87">
        <w:rPr>
          <w:spacing w:val="10"/>
          <w:u w:val="single"/>
        </w:rPr>
        <w:t>庭</w:t>
      </w:r>
      <w:r w:rsidRPr="00021EF3">
        <w:rPr>
          <w:spacing w:val="10"/>
          <w:u w:val="single"/>
          <w:lang w:val="es-ES"/>
        </w:rPr>
        <w:t>，</w:t>
      </w:r>
      <w:r w:rsidRPr="005F6C87">
        <w:rPr>
          <w:spacing w:val="10"/>
          <w:u w:val="single"/>
        </w:rPr>
        <w:t>以當南日</w:t>
      </w:r>
    </w:p>
    <w:p w:rsidR="007D5514" w:rsidRDefault="007D5514" w:rsidP="007D5514">
      <w:pPr>
        <w:pStyle w:val="AB0cm0651"/>
        <w:tabs>
          <w:tab w:val="clear" w:pos="5040"/>
          <w:tab w:val="left" w:pos="4675"/>
        </w:tabs>
        <w:spacing w:line="340" w:lineRule="atLeast"/>
        <w:rPr>
          <w:spacing w:val="10"/>
        </w:rPr>
      </w:pPr>
      <w:r w:rsidRPr="000D0BD8">
        <w:rPr>
          <w:rFonts w:hint="eastAsia"/>
          <w:spacing w:val="10"/>
        </w:rPr>
        <w:t>(</w:t>
      </w:r>
      <w:r>
        <w:rPr>
          <w:rFonts w:hint="eastAsia"/>
          <w:spacing w:val="10"/>
        </w:rPr>
        <w:t>B</w:t>
      </w:r>
      <w:r w:rsidRPr="000D0BD8">
        <w:rPr>
          <w:rFonts w:hint="eastAsia"/>
          <w:spacing w:val="10"/>
        </w:rPr>
        <w:t>)</w:t>
      </w:r>
      <w:r w:rsidRPr="005F6C87">
        <w:rPr>
          <w:spacing w:val="10"/>
          <w:u w:val="single"/>
        </w:rPr>
        <w:t>願陛下</w:t>
      </w:r>
      <w:proofErr w:type="gramStart"/>
      <w:r w:rsidRPr="005F6C87">
        <w:rPr>
          <w:spacing w:val="10"/>
          <w:u w:val="single"/>
        </w:rPr>
        <w:t>託臣以討賊興</w:t>
      </w:r>
      <w:proofErr w:type="gramEnd"/>
      <w:r w:rsidRPr="005F6C87">
        <w:rPr>
          <w:spacing w:val="10"/>
          <w:u w:val="single"/>
        </w:rPr>
        <w:t>復之效</w:t>
      </w:r>
    </w:p>
    <w:p w:rsidR="003E42B9" w:rsidRPr="00021EF3" w:rsidRDefault="003E42B9" w:rsidP="007D5514">
      <w:pPr>
        <w:pStyle w:val="AB0cm0651"/>
        <w:tabs>
          <w:tab w:val="clear" w:pos="5040"/>
          <w:tab w:val="left" w:pos="4675"/>
        </w:tabs>
        <w:spacing w:line="340" w:lineRule="atLeast"/>
        <w:rPr>
          <w:spacing w:val="10"/>
          <w:lang w:val="es-ES"/>
        </w:rPr>
      </w:pPr>
      <w:r w:rsidRPr="00021EF3">
        <w:rPr>
          <w:rFonts w:hint="eastAsia"/>
          <w:spacing w:val="10"/>
          <w:lang w:val="es-ES"/>
        </w:rPr>
        <w:t>(</w:t>
      </w:r>
      <w:r w:rsidR="007D5514">
        <w:rPr>
          <w:rFonts w:hint="eastAsia"/>
          <w:spacing w:val="10"/>
          <w:lang w:val="es-ES"/>
        </w:rPr>
        <w:t>C</w:t>
      </w:r>
      <w:r w:rsidRPr="00021EF3">
        <w:rPr>
          <w:rFonts w:hint="eastAsia"/>
          <w:spacing w:val="10"/>
          <w:lang w:val="es-ES"/>
        </w:rPr>
        <w:t>)</w:t>
      </w:r>
      <w:r w:rsidR="00996A8E">
        <w:rPr>
          <w:rFonts w:hint="eastAsia"/>
          <w:spacing w:val="10"/>
        </w:rPr>
        <w:t>無求生</w:t>
      </w:r>
      <w:proofErr w:type="gramStart"/>
      <w:r w:rsidR="00996A8E">
        <w:rPr>
          <w:rFonts w:hint="eastAsia"/>
          <w:spacing w:val="10"/>
        </w:rPr>
        <w:t>以害仁</w:t>
      </w:r>
      <w:proofErr w:type="gramEnd"/>
      <w:r w:rsidR="00996A8E" w:rsidRPr="00021EF3">
        <w:rPr>
          <w:rFonts w:hint="eastAsia"/>
          <w:spacing w:val="10"/>
          <w:lang w:val="es-ES"/>
        </w:rPr>
        <w:t>，</w:t>
      </w:r>
      <w:proofErr w:type="gramStart"/>
      <w:r w:rsidR="00996A8E" w:rsidRPr="00996A8E">
        <w:rPr>
          <w:rFonts w:hint="eastAsia"/>
          <w:spacing w:val="10"/>
          <w:u w:val="single"/>
        </w:rPr>
        <w:t>有殺身</w:t>
      </w:r>
      <w:proofErr w:type="gramEnd"/>
      <w:r w:rsidR="00996A8E" w:rsidRPr="00996A8E">
        <w:rPr>
          <w:rFonts w:hint="eastAsia"/>
          <w:spacing w:val="10"/>
          <w:u w:val="single"/>
        </w:rPr>
        <w:t>以成仁</w:t>
      </w:r>
    </w:p>
    <w:p w:rsidR="007D5514" w:rsidRPr="000D0BD8" w:rsidRDefault="007D5514" w:rsidP="007D5514">
      <w:pPr>
        <w:pStyle w:val="AB0cm0651"/>
        <w:tabs>
          <w:tab w:val="clear" w:pos="5040"/>
          <w:tab w:val="left" w:pos="4675"/>
        </w:tabs>
        <w:spacing w:line="340" w:lineRule="atLeast"/>
        <w:rPr>
          <w:spacing w:val="10"/>
        </w:rPr>
      </w:pPr>
      <w:r w:rsidRPr="000D0BD8">
        <w:rPr>
          <w:spacing w:val="10"/>
        </w:rPr>
        <w:t>(</w:t>
      </w:r>
      <w:r>
        <w:rPr>
          <w:rFonts w:hint="eastAsia"/>
          <w:spacing w:val="10"/>
        </w:rPr>
        <w:t>D</w:t>
      </w:r>
      <w:r w:rsidRPr="000D0BD8">
        <w:rPr>
          <w:spacing w:val="10"/>
        </w:rPr>
        <w:t>)</w:t>
      </w:r>
      <w:proofErr w:type="gramStart"/>
      <w:r w:rsidRPr="00996A8E">
        <w:rPr>
          <w:rFonts w:hint="eastAsia"/>
          <w:spacing w:val="10"/>
          <w:u w:val="single"/>
        </w:rPr>
        <w:t>挾飛仙以</w:t>
      </w:r>
      <w:proofErr w:type="gramEnd"/>
      <w:r w:rsidRPr="00996A8E">
        <w:rPr>
          <w:rFonts w:hint="eastAsia"/>
          <w:spacing w:val="10"/>
          <w:u w:val="single"/>
        </w:rPr>
        <w:t>遨遊</w:t>
      </w:r>
      <w:r>
        <w:rPr>
          <w:rFonts w:hint="eastAsia"/>
          <w:spacing w:val="10"/>
        </w:rPr>
        <w:t>，抱明月而長終</w:t>
      </w:r>
    </w:p>
    <w:p w:rsidR="003E42B9" w:rsidRPr="000D0BD8" w:rsidRDefault="003E42B9" w:rsidP="007D5514">
      <w:pPr>
        <w:pStyle w:val="AB0cm0651"/>
        <w:tabs>
          <w:tab w:val="clear" w:pos="5040"/>
          <w:tab w:val="left" w:pos="4675"/>
        </w:tabs>
        <w:spacing w:line="340" w:lineRule="atLeast"/>
        <w:rPr>
          <w:spacing w:val="10"/>
        </w:rPr>
      </w:pPr>
      <w:r w:rsidRPr="000D0BD8">
        <w:rPr>
          <w:rFonts w:hint="eastAsia"/>
          <w:spacing w:val="10"/>
        </w:rPr>
        <w:t>(</w:t>
      </w:r>
      <w:r w:rsidR="007D5514">
        <w:rPr>
          <w:rFonts w:hint="eastAsia"/>
          <w:spacing w:val="10"/>
        </w:rPr>
        <w:t>E</w:t>
      </w:r>
      <w:r w:rsidRPr="000D0BD8">
        <w:rPr>
          <w:rFonts w:hint="eastAsia"/>
          <w:spacing w:val="10"/>
        </w:rPr>
        <w:t>)</w:t>
      </w:r>
      <w:proofErr w:type="gramStart"/>
      <w:r w:rsidRPr="000D0BD8">
        <w:rPr>
          <w:spacing w:val="10"/>
        </w:rPr>
        <w:t>余嘉其</w:t>
      </w:r>
      <w:proofErr w:type="gramEnd"/>
      <w:r w:rsidRPr="000D0BD8">
        <w:rPr>
          <w:spacing w:val="10"/>
        </w:rPr>
        <w:t>能行古道，</w:t>
      </w:r>
      <w:proofErr w:type="gramStart"/>
      <w:r w:rsidRPr="005F6C87">
        <w:rPr>
          <w:spacing w:val="10"/>
          <w:u w:val="single"/>
        </w:rPr>
        <w:t>作師說以</w:t>
      </w:r>
      <w:proofErr w:type="gramEnd"/>
      <w:r w:rsidRPr="005F6C87">
        <w:rPr>
          <w:spacing w:val="10"/>
          <w:u w:val="single"/>
        </w:rPr>
        <w:t>貽之</w:t>
      </w:r>
    </w:p>
    <w:p w:rsidR="007A64D8" w:rsidRDefault="007A64D8">
      <w:pPr>
        <w:widowControl/>
        <w:spacing w:line="240" w:lineRule="auto"/>
        <w:jc w:val="left"/>
        <w:rPr>
          <w:rFonts w:eastAsiaTheme="minorEastAsia"/>
          <w:spacing w:val="10"/>
          <w:szCs w:val="20"/>
          <w:lang w:val="es-ES"/>
        </w:rPr>
      </w:pPr>
      <w:r>
        <w:rPr>
          <w:rFonts w:eastAsiaTheme="minorEastAsia"/>
          <w:spacing w:val="10"/>
        </w:rPr>
        <w:br w:type="page"/>
      </w:r>
    </w:p>
    <w:p w:rsidR="0074574B" w:rsidRPr="00DB160E" w:rsidRDefault="00760D4E" w:rsidP="007A64D8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lastRenderedPageBreak/>
        <w:t>27</w:t>
      </w:r>
      <w:r w:rsidR="0074574B" w:rsidRPr="00DB160E">
        <w:rPr>
          <w:rFonts w:eastAsiaTheme="minorEastAsia"/>
          <w:spacing w:val="10"/>
        </w:rPr>
        <w:t>.</w:t>
      </w:r>
      <w:r w:rsidR="0074574B" w:rsidRPr="00DB160E">
        <w:rPr>
          <w:rFonts w:eastAsiaTheme="minorEastAsia" w:hint="eastAsia"/>
          <w:spacing w:val="10"/>
        </w:rPr>
        <w:tab/>
      </w:r>
      <w:r w:rsidR="0074574B" w:rsidRPr="00DB160E">
        <w:rPr>
          <w:rFonts w:eastAsiaTheme="minorEastAsia" w:hint="eastAsia"/>
          <w:spacing w:val="10"/>
        </w:rPr>
        <w:t>下列各組「」內的詞，意義前後相同的是：</w:t>
      </w:r>
    </w:p>
    <w:p w:rsidR="00996A8E" w:rsidRDefault="00996A8E" w:rsidP="007A64D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bookmarkStart w:id="34" w:name="_Hlk71122743"/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A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>
        <w:rPr>
          <w:rFonts w:hint="eastAsia"/>
          <w:snapToGrid w:val="0"/>
          <w:spacing w:val="10"/>
          <w:kern w:val="0"/>
          <w:szCs w:val="20"/>
          <w:lang w:val="es-ES"/>
        </w:rPr>
        <w:t>三五年內，即</w:t>
      </w:r>
      <w:r w:rsidRPr="000D0BD8">
        <w:rPr>
          <w:snapToGrid w:val="0"/>
          <w:spacing w:val="10"/>
          <w:kern w:val="0"/>
          <w:szCs w:val="20"/>
          <w:lang w:val="es-ES"/>
        </w:rPr>
        <w:t>「</w:t>
      </w:r>
      <w:r>
        <w:rPr>
          <w:rFonts w:hint="eastAsia"/>
          <w:snapToGrid w:val="0"/>
          <w:spacing w:val="10"/>
          <w:kern w:val="0"/>
          <w:szCs w:val="20"/>
          <w:lang w:val="es-ES"/>
        </w:rPr>
        <w:t>當</w:t>
      </w:r>
      <w:r w:rsidRPr="000D0BD8">
        <w:rPr>
          <w:snapToGrid w:val="0"/>
          <w:spacing w:val="10"/>
          <w:kern w:val="0"/>
          <w:szCs w:val="20"/>
          <w:lang w:val="es-ES"/>
        </w:rPr>
        <w:t>」</w:t>
      </w:r>
      <w:r>
        <w:rPr>
          <w:rFonts w:hint="eastAsia"/>
          <w:snapToGrid w:val="0"/>
          <w:spacing w:val="10"/>
          <w:kern w:val="0"/>
          <w:szCs w:val="20"/>
          <w:lang w:val="es-ES"/>
        </w:rPr>
        <w:t>太平</w:t>
      </w:r>
      <w:r w:rsidRPr="000D0BD8">
        <w:rPr>
          <w:snapToGrid w:val="0"/>
          <w:spacing w:val="10"/>
          <w:kern w:val="0"/>
          <w:szCs w:val="20"/>
          <w:lang w:val="es-ES"/>
        </w:rPr>
        <w:t>／</w:t>
      </w:r>
      <w:r>
        <w:rPr>
          <w:rFonts w:hint="eastAsia"/>
          <w:snapToGrid w:val="0"/>
          <w:spacing w:val="10"/>
          <w:kern w:val="0"/>
          <w:szCs w:val="20"/>
          <w:lang w:val="es-ES"/>
        </w:rPr>
        <w:t>快意</w:t>
      </w:r>
      <w:r w:rsidRPr="000D0BD8">
        <w:rPr>
          <w:snapToGrid w:val="0"/>
          <w:spacing w:val="10"/>
          <w:kern w:val="0"/>
          <w:szCs w:val="20"/>
          <w:lang w:val="es-ES"/>
        </w:rPr>
        <w:t>「</w:t>
      </w:r>
      <w:r>
        <w:rPr>
          <w:rFonts w:hint="eastAsia"/>
          <w:snapToGrid w:val="0"/>
          <w:spacing w:val="10"/>
          <w:kern w:val="0"/>
          <w:szCs w:val="20"/>
          <w:lang w:val="es-ES"/>
        </w:rPr>
        <w:t>當</w:t>
      </w:r>
      <w:r w:rsidRPr="000D0BD8">
        <w:rPr>
          <w:snapToGrid w:val="0"/>
          <w:spacing w:val="10"/>
          <w:kern w:val="0"/>
          <w:szCs w:val="20"/>
          <w:lang w:val="es-ES"/>
        </w:rPr>
        <w:t>」</w:t>
      </w:r>
      <w:r>
        <w:rPr>
          <w:rFonts w:hint="eastAsia"/>
          <w:snapToGrid w:val="0"/>
          <w:spacing w:val="10"/>
          <w:kern w:val="0"/>
          <w:szCs w:val="20"/>
          <w:lang w:val="es-ES"/>
        </w:rPr>
        <w:t>前，</w:t>
      </w:r>
      <w:proofErr w:type="gramStart"/>
      <w:r>
        <w:rPr>
          <w:rFonts w:hint="eastAsia"/>
          <w:snapToGrid w:val="0"/>
          <w:spacing w:val="10"/>
          <w:kern w:val="0"/>
          <w:szCs w:val="20"/>
          <w:lang w:val="es-ES"/>
        </w:rPr>
        <w:t>適觀而已矣</w:t>
      </w:r>
      <w:proofErr w:type="gramEnd"/>
    </w:p>
    <w:p w:rsidR="0063126A" w:rsidRPr="000D0BD8" w:rsidRDefault="0063126A" w:rsidP="007A64D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="00996A8E">
        <w:rPr>
          <w:snapToGrid w:val="0"/>
          <w:spacing w:val="10"/>
          <w:kern w:val="0"/>
          <w:szCs w:val="20"/>
          <w:lang w:val="es-ES"/>
        </w:rPr>
        <w:t>B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="003F1BCA" w:rsidRPr="000D0BD8">
        <w:rPr>
          <w:snapToGrid w:val="0"/>
          <w:spacing w:val="10"/>
          <w:kern w:val="0"/>
          <w:szCs w:val="20"/>
          <w:lang w:val="es-ES"/>
        </w:rPr>
        <w:t>便扶</w:t>
      </w:r>
      <w:proofErr w:type="gramEnd"/>
      <w:r w:rsidR="003F1BCA" w:rsidRPr="000D0BD8">
        <w:rPr>
          <w:snapToGrid w:val="0"/>
          <w:spacing w:val="10"/>
          <w:kern w:val="0"/>
          <w:szCs w:val="20"/>
          <w:lang w:val="es-ES"/>
        </w:rPr>
        <w:t>「向」路，處處誌之／「向」</w:t>
      </w:r>
      <w:proofErr w:type="gramStart"/>
      <w:r w:rsidR="003F1BCA" w:rsidRPr="000D0BD8">
        <w:rPr>
          <w:snapToGrid w:val="0"/>
          <w:spacing w:val="10"/>
          <w:kern w:val="0"/>
          <w:szCs w:val="20"/>
          <w:lang w:val="es-ES"/>
        </w:rPr>
        <w:t>時估</w:t>
      </w:r>
      <w:proofErr w:type="gramEnd"/>
      <w:r w:rsidR="003F1BCA" w:rsidRPr="000D0BD8">
        <w:rPr>
          <w:snapToGrid w:val="0"/>
          <w:spacing w:val="10"/>
          <w:kern w:val="0"/>
          <w:szCs w:val="20"/>
          <w:lang w:val="es-ES"/>
        </w:rPr>
        <w:t>帆所</w:t>
      </w:r>
      <w:r w:rsidR="004B3E90" w:rsidRPr="000D0BD8">
        <w:rPr>
          <w:rFonts w:hint="eastAsia"/>
          <w:snapToGrid w:val="0"/>
          <w:spacing w:val="10"/>
          <w:kern w:val="0"/>
          <w:szCs w:val="20"/>
          <w:lang w:val="es-ES"/>
        </w:rPr>
        <w:t>出入者</w:t>
      </w:r>
      <w:r w:rsidR="003F1BCA" w:rsidRPr="000D0BD8">
        <w:rPr>
          <w:snapToGrid w:val="0"/>
          <w:spacing w:val="10"/>
          <w:kern w:val="0"/>
          <w:szCs w:val="20"/>
          <w:lang w:val="es-ES"/>
        </w:rPr>
        <w:t>，時</w:t>
      </w:r>
      <w:proofErr w:type="gramStart"/>
      <w:r w:rsidR="003F1BCA" w:rsidRPr="000D0BD8">
        <w:rPr>
          <w:snapToGrid w:val="0"/>
          <w:spacing w:val="10"/>
          <w:kern w:val="0"/>
          <w:szCs w:val="20"/>
          <w:lang w:val="es-ES"/>
        </w:rPr>
        <w:t>已淤為沙</w:t>
      </w:r>
      <w:proofErr w:type="gramEnd"/>
      <w:r w:rsidR="003F1BCA" w:rsidRPr="000D0BD8">
        <w:rPr>
          <w:snapToGrid w:val="0"/>
          <w:spacing w:val="10"/>
          <w:kern w:val="0"/>
          <w:szCs w:val="20"/>
          <w:lang w:val="es-ES"/>
        </w:rPr>
        <w:t>灘</w:t>
      </w:r>
    </w:p>
    <w:p w:rsidR="00897985" w:rsidRPr="000D0BD8" w:rsidRDefault="004A47CB" w:rsidP="007A64D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="00996A8E">
        <w:rPr>
          <w:snapToGrid w:val="0"/>
          <w:spacing w:val="10"/>
          <w:kern w:val="0"/>
          <w:szCs w:val="20"/>
          <w:lang w:val="es-ES"/>
        </w:rPr>
        <w:t>C</w:t>
      </w:r>
      <w:r w:rsidR="00897985" w:rsidRPr="000D0BD8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="00897985" w:rsidRPr="000D0BD8">
        <w:rPr>
          <w:snapToGrid w:val="0"/>
          <w:spacing w:val="10"/>
          <w:kern w:val="0"/>
          <w:szCs w:val="20"/>
          <w:lang w:val="es-ES"/>
        </w:rPr>
        <w:t>爾其自戕</w:t>
      </w:r>
      <w:proofErr w:type="gramEnd"/>
      <w:r w:rsidR="00897985" w:rsidRPr="000D0BD8">
        <w:rPr>
          <w:snapToGrid w:val="0"/>
          <w:spacing w:val="10"/>
          <w:kern w:val="0"/>
          <w:szCs w:val="20"/>
          <w:lang w:val="es-ES"/>
        </w:rPr>
        <w:t>「爾」手／</w:t>
      </w:r>
      <w:proofErr w:type="gramStart"/>
      <w:r w:rsidR="00897985" w:rsidRPr="000D0BD8">
        <w:rPr>
          <w:snapToGrid w:val="0"/>
          <w:spacing w:val="10"/>
          <w:kern w:val="0"/>
          <w:szCs w:val="20"/>
          <w:lang w:val="es-ES"/>
        </w:rPr>
        <w:t>蒙賜</w:t>
      </w:r>
      <w:proofErr w:type="gramEnd"/>
      <w:r w:rsidR="00897985" w:rsidRPr="000D0BD8">
        <w:rPr>
          <w:snapToGrid w:val="0"/>
          <w:spacing w:val="10"/>
          <w:kern w:val="0"/>
          <w:szCs w:val="20"/>
          <w:lang w:val="es-ES"/>
        </w:rPr>
        <w:t>月明之照，乃「爾</w:t>
      </w:r>
      <w:proofErr w:type="gramStart"/>
      <w:r w:rsidR="00897985" w:rsidRPr="000D0BD8">
        <w:rPr>
          <w:snapToGrid w:val="0"/>
          <w:spacing w:val="10"/>
          <w:kern w:val="0"/>
          <w:szCs w:val="20"/>
          <w:lang w:val="es-ES"/>
        </w:rPr>
        <w:t>」寂</w:t>
      </w:r>
      <w:proofErr w:type="gramEnd"/>
      <w:r w:rsidR="00897985" w:rsidRPr="000D0BD8">
        <w:rPr>
          <w:snapToGrid w:val="0"/>
          <w:spacing w:val="10"/>
          <w:kern w:val="0"/>
          <w:szCs w:val="20"/>
          <w:lang w:val="es-ES"/>
        </w:rPr>
        <w:t>飲，何不呼嫦娥來</w:t>
      </w:r>
    </w:p>
    <w:p w:rsidR="0063126A" w:rsidRPr="000D0BD8" w:rsidRDefault="004A47CB" w:rsidP="007A64D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="00996A8E">
        <w:rPr>
          <w:snapToGrid w:val="0"/>
          <w:spacing w:val="10"/>
          <w:kern w:val="0"/>
          <w:szCs w:val="20"/>
          <w:lang w:val="es-ES"/>
        </w:rPr>
        <w:t>D</w:t>
      </w:r>
      <w:r w:rsidR="0063126A" w:rsidRPr="000D0BD8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="0052014E" w:rsidRPr="000D0BD8">
        <w:rPr>
          <w:snapToGrid w:val="0"/>
          <w:spacing w:val="10"/>
          <w:kern w:val="0"/>
          <w:szCs w:val="20"/>
          <w:lang w:val="es-ES"/>
        </w:rPr>
        <w:t>若亡鄭而</w:t>
      </w:r>
      <w:proofErr w:type="gramEnd"/>
      <w:r w:rsidR="0052014E" w:rsidRPr="000D0BD8">
        <w:rPr>
          <w:snapToGrid w:val="0"/>
          <w:spacing w:val="10"/>
          <w:kern w:val="0"/>
          <w:szCs w:val="20"/>
          <w:lang w:val="es-ES"/>
        </w:rPr>
        <w:t>有益於君，「敢」</w:t>
      </w:r>
      <w:proofErr w:type="gramStart"/>
      <w:r w:rsidR="0052014E" w:rsidRPr="000D0BD8">
        <w:rPr>
          <w:snapToGrid w:val="0"/>
          <w:spacing w:val="10"/>
          <w:kern w:val="0"/>
          <w:szCs w:val="20"/>
          <w:lang w:val="es-ES"/>
        </w:rPr>
        <w:t>以煩執</w:t>
      </w:r>
      <w:proofErr w:type="gramEnd"/>
      <w:r w:rsidR="0052014E" w:rsidRPr="000D0BD8">
        <w:rPr>
          <w:snapToGrid w:val="0"/>
          <w:spacing w:val="10"/>
          <w:kern w:val="0"/>
          <w:szCs w:val="20"/>
          <w:lang w:val="es-ES"/>
        </w:rPr>
        <w:t>事／入咸陽，毫毛不「敢」有所近</w:t>
      </w:r>
    </w:p>
    <w:p w:rsidR="00FC1FBF" w:rsidRPr="000D0BD8" w:rsidRDefault="00FC1FBF" w:rsidP="007A64D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="00996A8E">
        <w:rPr>
          <w:snapToGrid w:val="0"/>
          <w:spacing w:val="10"/>
          <w:kern w:val="0"/>
          <w:szCs w:val="20"/>
          <w:lang w:val="es-ES"/>
        </w:rPr>
        <w:t>E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="0052014E" w:rsidRPr="000D0BD8">
        <w:rPr>
          <w:snapToGrid w:val="0"/>
          <w:spacing w:val="10"/>
          <w:kern w:val="0"/>
          <w:szCs w:val="20"/>
          <w:lang w:val="es-ES"/>
        </w:rPr>
        <w:t>軒凡</w:t>
      </w:r>
      <w:proofErr w:type="gramEnd"/>
      <w:r w:rsidR="0052014E" w:rsidRPr="000D0BD8">
        <w:rPr>
          <w:snapToGrid w:val="0"/>
          <w:spacing w:val="10"/>
          <w:kern w:val="0"/>
          <w:szCs w:val="20"/>
          <w:lang w:val="es-ES"/>
        </w:rPr>
        <w:t>四遭火，「得」不焚，殆有神護者／「得」</w:t>
      </w:r>
      <w:proofErr w:type="gramStart"/>
      <w:r w:rsidR="0052014E" w:rsidRPr="000D0BD8">
        <w:rPr>
          <w:snapToGrid w:val="0"/>
          <w:spacing w:val="10"/>
          <w:kern w:val="0"/>
          <w:szCs w:val="20"/>
          <w:lang w:val="es-ES"/>
        </w:rPr>
        <w:t>比勁節長垂</w:t>
      </w:r>
      <w:proofErr w:type="gramEnd"/>
      <w:r w:rsidR="0052014E" w:rsidRPr="000D0BD8">
        <w:rPr>
          <w:snapToGrid w:val="0"/>
          <w:spacing w:val="10"/>
          <w:kern w:val="0"/>
          <w:szCs w:val="20"/>
          <w:lang w:val="es-ES"/>
        </w:rPr>
        <w:t>，千人共仰</w:t>
      </w:r>
    </w:p>
    <w:bookmarkEnd w:id="34"/>
    <w:p w:rsidR="0063126A" w:rsidRPr="00DB160E" w:rsidRDefault="00DF57B6" w:rsidP="007A64D8">
      <w:pPr>
        <w:pStyle w:val="TIT1"/>
        <w:spacing w:beforeLines="25" w:before="60" w:line="33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28</w:t>
      </w:r>
      <w:r w:rsidR="0063126A" w:rsidRPr="00DB160E">
        <w:rPr>
          <w:rFonts w:eastAsiaTheme="minorEastAsia"/>
          <w:spacing w:val="10"/>
        </w:rPr>
        <w:t>.</w:t>
      </w:r>
      <w:r w:rsidR="0063126A" w:rsidRPr="00DB160E">
        <w:rPr>
          <w:rFonts w:eastAsiaTheme="minorEastAsia"/>
          <w:spacing w:val="10"/>
        </w:rPr>
        <w:tab/>
      </w:r>
      <w:r w:rsidRPr="00DB160E">
        <w:rPr>
          <w:rFonts w:eastAsiaTheme="minorEastAsia" w:hint="eastAsia"/>
          <w:spacing w:val="10"/>
        </w:rPr>
        <w:t>依據下文</w:t>
      </w:r>
      <w:r w:rsidR="002105A6" w:rsidRPr="00DB160E">
        <w:rPr>
          <w:rFonts w:eastAsiaTheme="minorEastAsia" w:hint="eastAsia"/>
          <w:spacing w:val="10"/>
        </w:rPr>
        <w:t>，</w:t>
      </w:r>
      <w:r w:rsidRPr="00DB160E">
        <w:rPr>
          <w:rFonts w:eastAsiaTheme="minorEastAsia"/>
          <w:spacing w:val="10"/>
        </w:rPr>
        <w:t>關於臺灣的海洋</w:t>
      </w:r>
      <w:r w:rsidRPr="00DB160E">
        <w:rPr>
          <w:rFonts w:eastAsiaTheme="minorEastAsia" w:hint="eastAsia"/>
          <w:spacing w:val="10"/>
        </w:rPr>
        <w:t>歷史</w:t>
      </w:r>
      <w:r w:rsidRPr="00DB160E">
        <w:rPr>
          <w:rFonts w:eastAsiaTheme="minorEastAsia"/>
          <w:spacing w:val="10"/>
        </w:rPr>
        <w:t>文化，敘述適當的是</w:t>
      </w:r>
      <w:r w:rsidR="0063126A" w:rsidRPr="00DB160E">
        <w:rPr>
          <w:rFonts w:eastAsiaTheme="minorEastAsia" w:hint="eastAsia"/>
          <w:spacing w:val="10"/>
        </w:rPr>
        <w:t>：</w:t>
      </w:r>
    </w:p>
    <w:p w:rsidR="00136A90" w:rsidRPr="000D0BD8" w:rsidRDefault="00DF57B6" w:rsidP="007A64D8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  <w:r w:rsidRPr="000D0BD8">
        <w:rPr>
          <w:rFonts w:hAnsi="標楷體" w:hint="eastAsia"/>
          <w:spacing w:val="10"/>
        </w:rPr>
        <w:t>臺灣位處廣闊海洋中，島上不同族群，都有海洋活動的歷史經驗。部分史前族群和平埔族人駕駛側翼板的船隻配合洋流、季風遠航，卑南族有海祭祭典，達悟人更是典型的海洋民族。清帝國治臺期間，福建、廣東人民冒險渡過黑水溝來臺灣，其冒險打拚、追求「出頭天」的精神，成為臺灣強韌生命力的根源。</w:t>
      </w:r>
      <w:r w:rsidRPr="000D0BD8">
        <w:rPr>
          <w:rFonts w:hAnsi="標楷體" w:hint="eastAsia"/>
          <w:spacing w:val="10"/>
        </w:rPr>
        <w:t>1949</w:t>
      </w:r>
      <w:r w:rsidRPr="000D0BD8">
        <w:rPr>
          <w:rFonts w:hAnsi="標楷體" w:hint="eastAsia"/>
          <w:spacing w:val="10"/>
        </w:rPr>
        <w:t>年，大量移入的新住民，增加了臺灣社群構成的多樣性。兩波移民雖原籍地與背景不同，「過鹹水」則是共同的歷史記憶。</w:t>
      </w:r>
    </w:p>
    <w:p w:rsidR="00DF57B6" w:rsidRPr="000D0BD8" w:rsidRDefault="00DF57B6" w:rsidP="007A64D8">
      <w:pPr>
        <w:pStyle w:val="tit2"/>
        <w:spacing w:line="330" w:lineRule="atLeast"/>
        <w:ind w:firstLineChars="200" w:firstLine="480"/>
        <w:rPr>
          <w:rFonts w:hAnsi="標楷體"/>
          <w:spacing w:val="10"/>
        </w:rPr>
      </w:pPr>
      <w:r w:rsidRPr="000D0BD8">
        <w:rPr>
          <w:rFonts w:hAnsi="標楷體" w:hint="eastAsia"/>
          <w:spacing w:val="10"/>
        </w:rPr>
        <w:t>明、清時期的閩南移民，帶來冒險謀利的商業性格。臺灣從南到北港口林立，顯示蓬勃發展的生命力。大航海時代，東亞海域在國際貿易上的地位日漸重要，而臺灣因地處此一海域的交通要衝，遂成為各國進行商業交易的集散地。西班牙、荷蘭先後占領臺灣，將臺灣推向西方</w:t>
      </w:r>
      <w:bookmarkStart w:id="35" w:name="_Hlk149343872"/>
      <w:r w:rsidRPr="000D0BD8">
        <w:rPr>
          <w:rFonts w:hAnsi="標楷體" w:hint="eastAsia"/>
          <w:spacing w:val="10"/>
        </w:rPr>
        <w:t>近代化的進程</w:t>
      </w:r>
      <w:bookmarkEnd w:id="35"/>
      <w:r w:rsidRPr="000D0BD8">
        <w:rPr>
          <w:rFonts w:hAnsi="標楷體" w:hint="eastAsia"/>
          <w:spacing w:val="10"/>
        </w:rPr>
        <w:t>，也帶來商業文明的思維。</w:t>
      </w:r>
      <w:r w:rsidR="003F7CF3" w:rsidRPr="000D0BD8">
        <w:rPr>
          <w:rFonts w:hAnsi="標楷體" w:hint="eastAsia"/>
          <w:spacing w:val="10"/>
        </w:rPr>
        <w:t>回望歷史</w:t>
      </w:r>
      <w:r w:rsidRPr="000D0BD8">
        <w:rPr>
          <w:rFonts w:hAnsi="標楷體" w:hint="eastAsia"/>
          <w:spacing w:val="10"/>
        </w:rPr>
        <w:t>，中國、日本、南亞與西方國家的文化在此</w:t>
      </w:r>
      <w:r w:rsidR="005C711B" w:rsidRPr="000D0BD8">
        <w:rPr>
          <w:rFonts w:hAnsi="標楷體" w:hint="eastAsia"/>
          <w:spacing w:val="10"/>
        </w:rPr>
        <w:t>地</w:t>
      </w:r>
      <w:r w:rsidRPr="000D0BD8">
        <w:rPr>
          <w:rFonts w:hAnsi="標楷體" w:hint="eastAsia"/>
          <w:spacing w:val="10"/>
        </w:rPr>
        <w:t>交流，並融合</w:t>
      </w:r>
      <w:r w:rsidR="005C711B" w:rsidRPr="000D0BD8">
        <w:rPr>
          <w:rFonts w:hAnsi="標楷體" w:hint="eastAsia"/>
          <w:spacing w:val="10"/>
        </w:rPr>
        <w:t>原民</w:t>
      </w:r>
      <w:r w:rsidRPr="000D0BD8">
        <w:rPr>
          <w:rFonts w:hAnsi="標楷體" w:hint="eastAsia"/>
          <w:spacing w:val="10"/>
        </w:rPr>
        <w:t>的南島文化，形成特殊的</w:t>
      </w:r>
      <w:bookmarkStart w:id="36" w:name="_Hlk149345749"/>
      <w:r w:rsidRPr="000D0BD8">
        <w:rPr>
          <w:rFonts w:hAnsi="標楷體" w:hint="eastAsia"/>
          <w:spacing w:val="10"/>
        </w:rPr>
        <w:t>臺灣文化</w:t>
      </w:r>
      <w:bookmarkEnd w:id="36"/>
      <w:r w:rsidRPr="000D0BD8">
        <w:rPr>
          <w:rFonts w:hAnsi="標楷體" w:hint="eastAsia"/>
          <w:spacing w:val="10"/>
        </w:rPr>
        <w:t>。（改寫自</w:t>
      </w:r>
      <w:hyperlink r:id="rId17" w:history="1">
        <w:r w:rsidRPr="000D0BD8">
          <w:rPr>
            <w:rFonts w:hAnsi="標楷體"/>
            <w:spacing w:val="10"/>
          </w:rPr>
          <w:t>戴寶村</w:t>
        </w:r>
      </w:hyperlink>
      <w:r w:rsidRPr="000D0BD8">
        <w:rPr>
          <w:rFonts w:hAnsi="標楷體" w:hint="eastAsia"/>
          <w:spacing w:val="10"/>
        </w:rPr>
        <w:t>《臺</w:t>
      </w:r>
      <w:r w:rsidRPr="000D0BD8">
        <w:rPr>
          <w:rFonts w:hAnsi="標楷體"/>
          <w:spacing w:val="10"/>
        </w:rPr>
        <w:t>灣的海洋</w:t>
      </w:r>
      <w:bookmarkStart w:id="37" w:name="_Hlk146272178"/>
      <w:r w:rsidRPr="000D0BD8">
        <w:rPr>
          <w:rFonts w:hAnsi="標楷體"/>
          <w:spacing w:val="10"/>
        </w:rPr>
        <w:t>歷史</w:t>
      </w:r>
      <w:bookmarkEnd w:id="37"/>
      <w:r w:rsidRPr="000D0BD8">
        <w:rPr>
          <w:rFonts w:hAnsi="標楷體"/>
          <w:spacing w:val="10"/>
        </w:rPr>
        <w:t>文化</w:t>
      </w:r>
      <w:r w:rsidRPr="000D0BD8">
        <w:rPr>
          <w:rFonts w:hAnsi="標楷體" w:hint="eastAsia"/>
          <w:spacing w:val="10"/>
        </w:rPr>
        <w:t>》）</w:t>
      </w:r>
    </w:p>
    <w:p w:rsidR="00136A90" w:rsidRPr="000D0BD8" w:rsidRDefault="00136A90" w:rsidP="007A64D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A)</w:t>
      </w:r>
      <w:r w:rsidR="00DF57B6" w:rsidRPr="000D0BD8">
        <w:rPr>
          <w:rFonts w:hint="eastAsia"/>
          <w:snapToGrid w:val="0"/>
          <w:spacing w:val="10"/>
          <w:kern w:val="0"/>
          <w:szCs w:val="20"/>
          <w:lang w:val="es-ES"/>
        </w:rPr>
        <w:t>「過鹹水」的經驗，是不同時代漢人移民相同的歷史記憶</w:t>
      </w:r>
    </w:p>
    <w:p w:rsidR="00136A90" w:rsidRPr="000D0BD8" w:rsidRDefault="00136A90" w:rsidP="007A64D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B)</w:t>
      </w:r>
      <w:r w:rsidR="00DF57B6" w:rsidRPr="000D0BD8">
        <w:rPr>
          <w:rFonts w:hint="eastAsia"/>
          <w:snapToGrid w:val="0"/>
          <w:spacing w:val="10"/>
          <w:kern w:val="0"/>
          <w:szCs w:val="20"/>
          <w:lang w:val="es-ES"/>
        </w:rPr>
        <w:t>商業文明思維與近代化進程，奠基於兩波漢人移民的拓墾</w:t>
      </w:r>
    </w:p>
    <w:p w:rsidR="00136A90" w:rsidRPr="000D0BD8" w:rsidRDefault="00136A90" w:rsidP="007A64D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C)</w:t>
      </w:r>
      <w:r w:rsidR="000E7AC6" w:rsidRPr="000D0BD8">
        <w:rPr>
          <w:rFonts w:hint="eastAsia"/>
          <w:snapToGrid w:val="0"/>
          <w:spacing w:val="10"/>
          <w:kern w:val="0"/>
          <w:szCs w:val="20"/>
          <w:lang w:val="es-ES"/>
        </w:rPr>
        <w:t>被近</w:t>
      </w:r>
      <w:r w:rsidR="000E7AC6" w:rsidRPr="000D0BD8">
        <w:rPr>
          <w:snapToGrid w:val="0"/>
          <w:spacing w:val="10"/>
          <w:kern w:val="0"/>
          <w:szCs w:val="20"/>
          <w:lang w:val="es-ES"/>
        </w:rPr>
        <w:t>代西方列強占據</w:t>
      </w:r>
      <w:r w:rsidR="000E7AC6" w:rsidRPr="000D0BD8">
        <w:rPr>
          <w:rFonts w:hint="eastAsia"/>
          <w:snapToGrid w:val="0"/>
          <w:spacing w:val="10"/>
          <w:kern w:val="0"/>
          <w:szCs w:val="20"/>
          <w:lang w:val="es-ES"/>
        </w:rPr>
        <w:t>後，</w:t>
      </w:r>
      <w:r w:rsidR="00DF57B6" w:rsidRPr="000D0BD8">
        <w:rPr>
          <w:rFonts w:hint="eastAsia"/>
          <w:snapToGrid w:val="0"/>
          <w:spacing w:val="10"/>
          <w:kern w:val="0"/>
          <w:szCs w:val="20"/>
          <w:lang w:val="es-ES"/>
        </w:rPr>
        <w:t>海上貿易才</w:t>
      </w:r>
      <w:r w:rsidR="00DF57B6" w:rsidRPr="000D0BD8">
        <w:rPr>
          <w:snapToGrid w:val="0"/>
          <w:spacing w:val="10"/>
          <w:kern w:val="0"/>
          <w:szCs w:val="20"/>
          <w:lang w:val="es-ES"/>
        </w:rPr>
        <w:t>蓬勃</w:t>
      </w:r>
      <w:r w:rsidR="00DF57B6" w:rsidRPr="000D0BD8">
        <w:rPr>
          <w:rFonts w:hint="eastAsia"/>
          <w:snapToGrid w:val="0"/>
          <w:spacing w:val="10"/>
          <w:kern w:val="0"/>
          <w:szCs w:val="20"/>
          <w:lang w:val="es-ES"/>
        </w:rPr>
        <w:t>發展，因而</w:t>
      </w:r>
      <w:r w:rsidR="00DF57B6" w:rsidRPr="000D0BD8">
        <w:rPr>
          <w:snapToGrid w:val="0"/>
          <w:spacing w:val="10"/>
          <w:kern w:val="0"/>
          <w:szCs w:val="20"/>
          <w:lang w:val="es-ES"/>
        </w:rPr>
        <w:t>港口林立</w:t>
      </w:r>
    </w:p>
    <w:p w:rsidR="00136A90" w:rsidRPr="000D0BD8" w:rsidRDefault="00136A90" w:rsidP="007A64D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D)</w:t>
      </w:r>
      <w:r w:rsidR="00DF57B6" w:rsidRPr="000D0BD8">
        <w:rPr>
          <w:rFonts w:hint="eastAsia"/>
          <w:snapToGrid w:val="0"/>
          <w:spacing w:val="10"/>
          <w:kern w:val="0"/>
          <w:szCs w:val="20"/>
          <w:lang w:val="es-ES"/>
        </w:rPr>
        <w:t>因地理</w:t>
      </w:r>
      <w:r w:rsidR="00DF57B6" w:rsidRPr="000D0BD8">
        <w:rPr>
          <w:snapToGrid w:val="0"/>
          <w:spacing w:val="10"/>
          <w:kern w:val="0"/>
          <w:szCs w:val="20"/>
          <w:lang w:val="es-ES"/>
        </w:rPr>
        <w:t>條件、南島民族、渡海移民</w:t>
      </w:r>
      <w:r w:rsidR="000E7AC6" w:rsidRPr="000D0BD8">
        <w:rPr>
          <w:rFonts w:hint="eastAsia"/>
          <w:snapToGrid w:val="0"/>
          <w:spacing w:val="10"/>
          <w:kern w:val="0"/>
          <w:szCs w:val="20"/>
          <w:lang w:val="es-ES"/>
        </w:rPr>
        <w:t>及</w:t>
      </w:r>
      <w:r w:rsidR="00DF57B6" w:rsidRPr="000D0BD8">
        <w:rPr>
          <w:snapToGrid w:val="0"/>
          <w:spacing w:val="10"/>
          <w:kern w:val="0"/>
          <w:szCs w:val="20"/>
          <w:lang w:val="es-ES"/>
        </w:rPr>
        <w:t>經貿</w:t>
      </w:r>
      <w:r w:rsidR="00DF57B6" w:rsidRPr="000D0BD8">
        <w:rPr>
          <w:rFonts w:hint="eastAsia"/>
          <w:snapToGrid w:val="0"/>
          <w:spacing w:val="10"/>
          <w:kern w:val="0"/>
          <w:szCs w:val="20"/>
          <w:lang w:val="es-ES"/>
        </w:rPr>
        <w:t>活動，形</w:t>
      </w:r>
      <w:r w:rsidR="00DF57B6" w:rsidRPr="000D0BD8">
        <w:rPr>
          <w:snapToGrid w:val="0"/>
          <w:spacing w:val="10"/>
          <w:kern w:val="0"/>
          <w:szCs w:val="20"/>
          <w:lang w:val="es-ES"/>
        </w:rPr>
        <w:t>成</w:t>
      </w:r>
      <w:r w:rsidR="00DF57B6" w:rsidRPr="000D0BD8">
        <w:rPr>
          <w:rFonts w:hint="eastAsia"/>
          <w:snapToGrid w:val="0"/>
          <w:spacing w:val="10"/>
          <w:kern w:val="0"/>
          <w:szCs w:val="20"/>
          <w:lang w:val="es-ES"/>
        </w:rPr>
        <w:t>文化特色</w:t>
      </w:r>
    </w:p>
    <w:p w:rsidR="00136A90" w:rsidRPr="000D0BD8" w:rsidRDefault="00136A90" w:rsidP="007A64D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="00DF57B6" w:rsidRPr="000D0BD8">
        <w:rPr>
          <w:rFonts w:hint="eastAsia"/>
          <w:snapToGrid w:val="0"/>
          <w:spacing w:val="10"/>
          <w:kern w:val="0"/>
          <w:szCs w:val="20"/>
          <w:lang w:val="es-ES"/>
        </w:rPr>
        <w:t>除</w:t>
      </w:r>
      <w:r w:rsidR="00DF57B6" w:rsidRPr="000D0BD8">
        <w:rPr>
          <w:snapToGrid w:val="0"/>
          <w:spacing w:val="10"/>
          <w:kern w:val="0"/>
          <w:szCs w:val="20"/>
          <w:lang w:val="es-ES"/>
        </w:rPr>
        <w:t>融合原</w:t>
      </w:r>
      <w:r w:rsidR="00DF57B6" w:rsidRPr="000D0BD8">
        <w:rPr>
          <w:rFonts w:hint="eastAsia"/>
          <w:snapToGrid w:val="0"/>
          <w:spacing w:val="10"/>
          <w:kern w:val="0"/>
          <w:szCs w:val="20"/>
          <w:lang w:val="es-ES"/>
        </w:rPr>
        <w:t>民、</w:t>
      </w:r>
      <w:r w:rsidR="00DF57B6" w:rsidRPr="000D0BD8">
        <w:rPr>
          <w:snapToGrid w:val="0"/>
          <w:spacing w:val="10"/>
          <w:kern w:val="0"/>
          <w:szCs w:val="20"/>
          <w:lang w:val="es-ES"/>
        </w:rPr>
        <w:t>漢</w:t>
      </w:r>
      <w:r w:rsidR="00DF57B6" w:rsidRPr="000D0BD8">
        <w:rPr>
          <w:rFonts w:hint="eastAsia"/>
          <w:snapToGrid w:val="0"/>
          <w:spacing w:val="10"/>
          <w:kern w:val="0"/>
          <w:szCs w:val="20"/>
          <w:lang w:val="es-ES"/>
        </w:rPr>
        <w:t>人文化，亦受到日本、南亞與西方文化的影響</w:t>
      </w:r>
    </w:p>
    <w:p w:rsidR="00FE6FE2" w:rsidRPr="00DB160E" w:rsidRDefault="005312E7" w:rsidP="007A64D8">
      <w:pPr>
        <w:pStyle w:val="TIT1"/>
        <w:spacing w:beforeLines="25" w:before="60" w:line="330" w:lineRule="atLeast"/>
        <w:ind w:left="330" w:hangingChars="150" w:hanging="330"/>
        <w:jc w:val="both"/>
        <w:rPr>
          <w:rFonts w:eastAsiaTheme="minorEastAsia"/>
          <w:spacing w:val="10"/>
        </w:rPr>
      </w:pPr>
      <w:r w:rsidRPr="00DB160E">
        <w:rPr>
          <w:rFonts w:eastAsiaTheme="minorEastAsia"/>
          <w:noProof/>
          <w:spacing w:val="10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5324475</wp:posOffset>
            </wp:positionH>
            <wp:positionV relativeFrom="paragraph">
              <wp:posOffset>116205</wp:posOffset>
            </wp:positionV>
            <wp:extent cx="571500" cy="618490"/>
            <wp:effectExtent l="0" t="0" r="0" b="0"/>
            <wp:wrapTight wrapText="bothSides">
              <wp:wrapPolygon edited="0">
                <wp:start x="0" y="0"/>
                <wp:lineTo x="0" y="20624"/>
                <wp:lineTo x="20880" y="20624"/>
                <wp:lineTo x="20880" y="0"/>
                <wp:lineTo x="0" y="0"/>
              </wp:wrapPolygon>
            </wp:wrapTight>
            <wp:docPr id="657" name="圖片 657" descr="pngtree-391025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 descr="pngtree-3910255B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61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94357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2396490</wp:posOffset>
                </wp:positionH>
                <wp:positionV relativeFrom="paragraph">
                  <wp:posOffset>279400</wp:posOffset>
                </wp:positionV>
                <wp:extent cx="2774950" cy="425450"/>
                <wp:effectExtent l="0" t="0" r="196850" b="12700"/>
                <wp:wrapNone/>
                <wp:docPr id="24" name="AutoShape 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74950" cy="425450"/>
                        </a:xfrm>
                        <a:prstGeom prst="wedgeRectCallout">
                          <a:avLst>
                            <a:gd name="adj1" fmla="val 55056"/>
                            <a:gd name="adj2" fmla="val 3895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5312E7" w:rsidRDefault="005C52D1" w:rsidP="005312E7">
                            <w:pPr>
                              <w:spacing w:line="320" w:lineRule="atLeast"/>
                              <w:rPr>
                                <w:rFonts w:eastAsia="標楷體"/>
                              </w:rPr>
                            </w:pPr>
                            <w:r w:rsidRPr="005312E7">
                              <w:rPr>
                                <w:rFonts w:eastAsia="標楷體"/>
                              </w:rPr>
                              <w:t>我家</w:t>
                            </w:r>
                            <w:r w:rsidRPr="005312E7">
                              <w:rPr>
                                <w:rFonts w:eastAsia="標楷體" w:hint="eastAsia"/>
                              </w:rPr>
                              <w:t>因</w:t>
                            </w:r>
                            <w:r w:rsidRPr="005312E7">
                              <w:rPr>
                                <w:rFonts w:eastAsia="標楷體"/>
                              </w:rPr>
                              <w:t>硃砂</w:t>
                            </w:r>
                            <w:r w:rsidRPr="005312E7">
                              <w:rPr>
                                <w:rFonts w:eastAsia="標楷體" w:hint="eastAsia"/>
                              </w:rPr>
                              <w:t>礦業而致富</w:t>
                            </w:r>
                            <w:r w:rsidRPr="005312E7">
                              <w:rPr>
                                <w:rFonts w:eastAsia="標楷體"/>
                              </w:rPr>
                              <w:t>。硃砂</w:t>
                            </w:r>
                            <w:r w:rsidRPr="005312E7">
                              <w:rPr>
                                <w:rFonts w:eastAsia="標楷體" w:hint="eastAsia"/>
                              </w:rPr>
                              <w:t>應視原料品質與加工目的，而有不同</w:t>
                            </w:r>
                            <w:r w:rsidRPr="005312E7">
                              <w:rPr>
                                <w:rFonts w:eastAsia="標楷體"/>
                              </w:rPr>
                              <w:t>的</w:t>
                            </w:r>
                            <w:r w:rsidRPr="005312E7">
                              <w:rPr>
                                <w:rFonts w:eastAsia="標楷體" w:hint="eastAsia"/>
                              </w:rPr>
                              <w:t>處理方式。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AutoShape 659" o:spid="_x0000_s1034" type="#_x0000_t61" style="position:absolute;left:0;text-align:left;margin-left:188.7pt;margin-top:22pt;width:218.5pt;height:33.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" adj="22692,19214">
                <v:textbox inset="1mm,0,1mm,0">
                  <w:txbxContent>
                    <w:p w:rsidR="005C52D1" w:rsidRPr="005312E7" w:rsidRDefault="005C52D1" w:rsidP="005312E7">
                      <w:pPr>
                        <w:spacing w:line="320" w:lineRule="atLeast"/>
                        <w:rPr>
                          <w:rFonts w:eastAsia="標楷體"/>
                        </w:rPr>
                      </w:pPr>
                      <w:r w:rsidRPr="005312E7">
                        <w:rPr>
                          <w:rFonts w:eastAsia="標楷體"/>
                        </w:rPr>
                        <w:t>我家</w:t>
                      </w:r>
                      <w:r w:rsidRPr="005312E7">
                        <w:rPr>
                          <w:rFonts w:eastAsia="標楷體" w:hint="eastAsia"/>
                        </w:rPr>
                        <w:t>因</w:t>
                      </w:r>
                      <w:r w:rsidRPr="005312E7">
                        <w:rPr>
                          <w:rFonts w:eastAsia="標楷體"/>
                        </w:rPr>
                        <w:t>硃砂</w:t>
                      </w:r>
                      <w:r w:rsidRPr="005312E7">
                        <w:rPr>
                          <w:rFonts w:eastAsia="標楷體" w:hint="eastAsia"/>
                        </w:rPr>
                        <w:t>礦業而致富</w:t>
                      </w:r>
                      <w:r w:rsidRPr="005312E7">
                        <w:rPr>
                          <w:rFonts w:eastAsia="標楷體"/>
                        </w:rPr>
                        <w:t>。硃砂</w:t>
                      </w:r>
                      <w:r w:rsidRPr="005312E7">
                        <w:rPr>
                          <w:rFonts w:eastAsia="標楷體" w:hint="eastAsia"/>
                        </w:rPr>
                        <w:t>應視原料品質與加工目的，而有不同</w:t>
                      </w:r>
                      <w:r w:rsidRPr="005312E7">
                        <w:rPr>
                          <w:rFonts w:eastAsia="標楷體"/>
                        </w:rPr>
                        <w:t>的</w:t>
                      </w:r>
                      <w:r w:rsidRPr="005312E7">
                        <w:rPr>
                          <w:rFonts w:eastAsia="標楷體" w:hint="eastAsia"/>
                        </w:rPr>
                        <w:t>處理方式。</w:t>
                      </w:r>
                    </w:p>
                  </w:txbxContent>
                </v:textbox>
              </v:shape>
            </w:pict>
          </mc:Fallback>
        </mc:AlternateContent>
      </w:r>
      <w:r w:rsidRPr="00C94357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margin">
                  <wp:posOffset>2397760</wp:posOffset>
                </wp:positionH>
                <wp:positionV relativeFrom="paragraph">
                  <wp:posOffset>772160</wp:posOffset>
                </wp:positionV>
                <wp:extent cx="445770" cy="233680"/>
                <wp:effectExtent l="0" t="0" r="11430" b="13970"/>
                <wp:wrapNone/>
                <wp:docPr id="21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" cy="233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32719A" w:rsidRDefault="005C52D1" w:rsidP="00D25263">
                            <w:pPr>
                              <w:spacing w:line="320" w:lineRule="atLeast"/>
                              <w:jc w:val="center"/>
                              <w:rPr>
                                <w:rFonts w:ascii="微軟正黑體" w:eastAsia="微軟正黑體" w:hAnsi="微軟正黑體"/>
                                <w:b/>
                                <w:spacing w:val="10"/>
                                <w:szCs w:val="22"/>
                              </w:rPr>
                            </w:pPr>
                            <w:r w:rsidRPr="0032719A">
                              <w:rPr>
                                <w:rFonts w:ascii="微軟正黑體" w:eastAsia="微軟正黑體" w:hAnsi="微軟正黑體" w:hint="eastAsia"/>
                                <w:b/>
                                <w:spacing w:val="10"/>
                              </w:rPr>
                              <w:t>水飛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left:0;text-align:left;margin-left:188.8pt;margin-top:60.8pt;width:35.1pt;height:18.4pt;z-index:2516546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">
                <v:textbox inset="1mm,0,1mm,0">
                  <w:txbxContent>
                    <w:p w:rsidR="005C52D1" w:rsidRPr="0032719A" w:rsidRDefault="005C52D1" w:rsidP="00D25263">
                      <w:pPr>
                        <w:spacing w:line="320" w:lineRule="atLeast"/>
                        <w:jc w:val="center"/>
                        <w:rPr>
                          <w:rFonts w:ascii="微軟正黑體" w:eastAsia="微軟正黑體" w:hAnsi="微軟正黑體"/>
                          <w:b/>
                          <w:spacing w:val="10"/>
                          <w:szCs w:val="22"/>
                        </w:rPr>
                      </w:pPr>
                      <w:r w:rsidRPr="0032719A">
                        <w:rPr>
                          <w:rFonts w:ascii="微軟正黑體" w:eastAsia="微軟正黑體" w:hAnsi="微軟正黑體" w:hint="eastAsia"/>
                          <w:b/>
                          <w:spacing w:val="10"/>
                        </w:rPr>
                        <w:t>水飛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C94357"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margin">
                  <wp:posOffset>5285740</wp:posOffset>
                </wp:positionH>
                <wp:positionV relativeFrom="paragraph">
                  <wp:posOffset>758190</wp:posOffset>
                </wp:positionV>
                <wp:extent cx="647700" cy="203200"/>
                <wp:effectExtent l="0" t="0" r="19050" b="25400"/>
                <wp:wrapNone/>
                <wp:docPr id="22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7700" cy="203200"/>
                        </a:xfrm>
                        <a:prstGeom prst="rect">
                          <a:avLst/>
                        </a:prstGeom>
                        <a:solidFill>
                          <a:srgbClr val="0D0D0D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AB11DF" w:rsidRDefault="005C52D1" w:rsidP="00AB11DF">
                            <w:pPr>
                              <w:spacing w:line="300" w:lineRule="exact"/>
                              <w:jc w:val="center"/>
                              <w:rPr>
                                <w:rFonts w:eastAsia="標楷體"/>
                                <w:b/>
                                <w:spacing w:val="10"/>
                                <w:sz w:val="20"/>
                                <w:szCs w:val="20"/>
                              </w:rPr>
                            </w:pPr>
                            <w:r w:rsidRPr="00AB11DF">
                              <w:rPr>
                                <w:rFonts w:eastAsia="標楷體"/>
                                <w:b/>
                                <w:spacing w:val="10"/>
                                <w:sz w:val="20"/>
                                <w:szCs w:val="20"/>
                              </w:rPr>
                              <w:t>巴寡婦清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left:0;text-align:left;margin-left:416.2pt;margin-top:59.7pt;width:51pt;height:16pt;z-index:25165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" fillcolor="#0d0d0d">
                <v:textbox inset="1mm,0,1mm,0">
                  <w:txbxContent>
                    <w:p w:rsidR="005C52D1" w:rsidRPr="00AB11DF" w:rsidRDefault="005C52D1" w:rsidP="00AB11DF">
                      <w:pPr>
                        <w:spacing w:line="300" w:lineRule="exact"/>
                        <w:jc w:val="center"/>
                        <w:rPr>
                          <w:rFonts w:eastAsia="標楷體"/>
                          <w:b/>
                          <w:spacing w:val="10"/>
                          <w:sz w:val="20"/>
                          <w:szCs w:val="20"/>
                        </w:rPr>
                      </w:pPr>
                      <w:r w:rsidRPr="00AB11DF">
                        <w:rPr>
                          <w:rFonts w:eastAsia="標楷體"/>
                          <w:b/>
                          <w:spacing w:val="10"/>
                          <w:sz w:val="20"/>
                          <w:szCs w:val="20"/>
                        </w:rPr>
                        <w:t>巴寡婦清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C94357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margin">
                  <wp:posOffset>2399030</wp:posOffset>
                </wp:positionH>
                <wp:positionV relativeFrom="paragraph">
                  <wp:posOffset>1047115</wp:posOffset>
                </wp:positionV>
                <wp:extent cx="1250315" cy="1612900"/>
                <wp:effectExtent l="0" t="0" r="26035" b="25400"/>
                <wp:wrapNone/>
                <wp:docPr id="19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0315" cy="161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5312E7" w:rsidRDefault="005C52D1" w:rsidP="005312E7">
                            <w:pPr>
                              <w:spacing w:line="310" w:lineRule="atLeast"/>
                              <w:ind w:left="240" w:hangingChars="100" w:hanging="240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r w:rsidRPr="005312E7">
                              <w:rPr>
                                <w:rFonts w:ascii="Segoe UI Emoji" w:eastAsia="Segoe UI Emoji" w:hAnsi="Segoe UI Emoji" w:cs="Segoe UI Emoji" w:hint="eastAsia"/>
                                <w:spacing w:val="10"/>
                              </w:rPr>
                              <w:t>▲</w:t>
                            </w:r>
                            <w:proofErr w:type="gramStart"/>
                            <w:r w:rsidRPr="005312E7">
                              <w:rPr>
                                <w:rFonts w:eastAsia="標楷體"/>
                                <w:spacing w:val="10"/>
                              </w:rPr>
                              <w:t>惟取好砂，</w:t>
                            </w:r>
                            <w:r w:rsidRPr="005312E7">
                              <w:rPr>
                                <w:rFonts w:ascii="標楷體" w:eastAsia="標楷體" w:hAnsi="標楷體"/>
                                <w:spacing w:val="8"/>
                                <w:szCs w:val="22"/>
                              </w:rPr>
                              <w:t>軋碎如</w:t>
                            </w:r>
                            <w:proofErr w:type="gramEnd"/>
                            <w:r w:rsidRPr="005312E7">
                              <w:rPr>
                                <w:rFonts w:ascii="標楷體" w:eastAsia="標楷體" w:hAnsi="標楷體"/>
                                <w:spacing w:val="8"/>
                                <w:szCs w:val="22"/>
                              </w:rPr>
                              <w:t>微塵，</w:t>
                            </w:r>
                            <w:proofErr w:type="gramStart"/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入缸注清水</w:t>
                            </w:r>
                            <w:proofErr w:type="gramEnd"/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澄浸。</w:t>
                            </w:r>
                          </w:p>
                          <w:p w:rsidR="005C52D1" w:rsidRPr="00DE1D4A" w:rsidRDefault="005C52D1" w:rsidP="005312E7">
                            <w:pPr>
                              <w:spacing w:line="310" w:lineRule="atLeast"/>
                              <w:ind w:left="232" w:hangingChars="100" w:hanging="232"/>
                              <w:rPr>
                                <w:rFonts w:eastAsia="標楷體"/>
                                <w:spacing w:val="6"/>
                                <w:sz w:val="20"/>
                                <w:szCs w:val="22"/>
                              </w:rPr>
                            </w:pPr>
                            <w:r w:rsidRPr="005312E7">
                              <w:rPr>
                                <w:rFonts w:ascii="Segoe UI Emoji" w:eastAsia="Segoe UI Emoji" w:hAnsi="Segoe UI Emoji" w:cs="Segoe UI Emoji" w:hint="eastAsia"/>
                                <w:spacing w:val="6"/>
                              </w:rPr>
                              <w:t>▲</w:t>
                            </w:r>
                            <w:r w:rsidRPr="005312E7">
                              <w:rPr>
                                <w:rFonts w:eastAsia="標楷體"/>
                                <w:spacing w:val="6"/>
                                <w:szCs w:val="22"/>
                              </w:rPr>
                              <w:t>過三日夜</w:t>
                            </w:r>
                            <w:r w:rsidRPr="005312E7">
                              <w:rPr>
                                <w:rFonts w:eastAsia="標楷體" w:hint="eastAsia"/>
                                <w:spacing w:val="6"/>
                                <w:szCs w:val="22"/>
                              </w:rPr>
                              <w:t>，其</w:t>
                            </w:r>
                            <w:proofErr w:type="gramStart"/>
                            <w:r w:rsidRPr="005312E7">
                              <w:rPr>
                                <w:rFonts w:eastAsia="標楷體" w:hint="eastAsia"/>
                                <w:spacing w:val="6"/>
                                <w:szCs w:val="22"/>
                              </w:rPr>
                              <w:t>上</w:t>
                            </w:r>
                            <w:r w:rsidRPr="005312E7">
                              <w:rPr>
                                <w:rFonts w:eastAsia="標楷體"/>
                                <w:spacing w:val="6"/>
                                <w:szCs w:val="22"/>
                              </w:rPr>
                              <w:t>浮者</w:t>
                            </w:r>
                            <w:r w:rsidRPr="005312E7">
                              <w:rPr>
                                <w:rFonts w:ascii="標楷體" w:eastAsia="標楷體" w:hAnsi="標楷體"/>
                                <w:spacing w:val="6"/>
                                <w:szCs w:val="22"/>
                              </w:rPr>
                              <w:t>不堪</w:t>
                            </w:r>
                            <w:proofErr w:type="gramEnd"/>
                            <w:r w:rsidRPr="005312E7">
                              <w:rPr>
                                <w:rFonts w:ascii="標楷體" w:eastAsia="標楷體" w:hAnsi="標楷體"/>
                                <w:spacing w:val="6"/>
                                <w:szCs w:val="22"/>
                              </w:rPr>
                              <w:t>入藥</w:t>
                            </w:r>
                            <w:r w:rsidRPr="005312E7">
                              <w:rPr>
                                <w:rFonts w:eastAsia="標楷體"/>
                                <w:spacing w:val="6"/>
                                <w:szCs w:val="22"/>
                              </w:rPr>
                              <w:t>，傾</w:t>
                            </w:r>
                            <w:proofErr w:type="gramStart"/>
                            <w:r w:rsidRPr="005312E7">
                              <w:rPr>
                                <w:rFonts w:eastAsia="標楷體"/>
                                <w:spacing w:val="6"/>
                                <w:szCs w:val="22"/>
                              </w:rPr>
                              <w:t>入別缸</w:t>
                            </w:r>
                            <w:proofErr w:type="gramEnd"/>
                            <w:r w:rsidRPr="005312E7">
                              <w:rPr>
                                <w:rFonts w:eastAsia="標楷體"/>
                                <w:spacing w:val="6"/>
                                <w:szCs w:val="22"/>
                              </w:rPr>
                              <w:t>。其下</w:t>
                            </w:r>
                            <w:proofErr w:type="gramStart"/>
                            <w:r w:rsidRPr="005312E7">
                              <w:rPr>
                                <w:rFonts w:eastAsia="標楷體"/>
                                <w:spacing w:val="6"/>
                                <w:szCs w:val="22"/>
                              </w:rPr>
                              <w:t>沉結者</w:t>
                            </w:r>
                            <w:proofErr w:type="gramEnd"/>
                            <w:r w:rsidRPr="005312E7">
                              <w:rPr>
                                <w:rFonts w:eastAsia="標楷體"/>
                                <w:spacing w:val="6"/>
                                <w:szCs w:val="22"/>
                              </w:rPr>
                              <w:t>，曬乾</w:t>
                            </w:r>
                            <w:proofErr w:type="gramStart"/>
                            <w:r w:rsidRPr="005312E7">
                              <w:rPr>
                                <w:rFonts w:eastAsia="標楷體"/>
                                <w:spacing w:val="6"/>
                                <w:szCs w:val="22"/>
                              </w:rPr>
                              <w:t>即頭朱也</w:t>
                            </w:r>
                            <w:proofErr w:type="gramEnd"/>
                            <w:r w:rsidRPr="005312E7">
                              <w:rPr>
                                <w:rFonts w:eastAsia="標楷體"/>
                                <w:spacing w:val="6"/>
                                <w:szCs w:val="22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188.9pt;margin-top:82.45pt;width:98.45pt;height:127pt;z-index:2516536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">
                <v:textbox inset="1mm,0,1mm,0">
                  <w:txbxContent>
                    <w:p w:rsidR="005C52D1" w:rsidRPr="005312E7" w:rsidRDefault="005C52D1" w:rsidP="005312E7">
                      <w:pPr>
                        <w:spacing w:line="310" w:lineRule="atLeast"/>
                        <w:ind w:left="240" w:hangingChars="100" w:hanging="240"/>
                        <w:rPr>
                          <w:rFonts w:eastAsia="標楷體"/>
                          <w:spacing w:val="10"/>
                          <w:szCs w:val="22"/>
                        </w:rPr>
                      </w:pPr>
                      <w:r w:rsidRPr="005312E7">
                        <w:rPr>
                          <w:rFonts w:ascii="Segoe UI Emoji" w:eastAsia="Segoe UI Emoji" w:hAnsi="Segoe UI Emoji" w:cs="Segoe UI Emoji" w:hint="eastAsia"/>
                          <w:spacing w:val="10"/>
                        </w:rPr>
                        <w:t>▲</w:t>
                      </w:r>
                      <w:proofErr w:type="gramStart"/>
                      <w:r w:rsidRPr="005312E7">
                        <w:rPr>
                          <w:rFonts w:eastAsia="標楷體"/>
                          <w:spacing w:val="10"/>
                        </w:rPr>
                        <w:t>惟取好砂，</w:t>
                      </w:r>
                      <w:r w:rsidRPr="005312E7">
                        <w:rPr>
                          <w:rFonts w:ascii="標楷體" w:eastAsia="標楷體" w:hAnsi="標楷體"/>
                          <w:spacing w:val="8"/>
                          <w:szCs w:val="22"/>
                        </w:rPr>
                        <w:t>軋碎如</w:t>
                      </w:r>
                      <w:proofErr w:type="gramEnd"/>
                      <w:r w:rsidRPr="005312E7">
                        <w:rPr>
                          <w:rFonts w:ascii="標楷體" w:eastAsia="標楷體" w:hAnsi="標楷體"/>
                          <w:spacing w:val="8"/>
                          <w:szCs w:val="22"/>
                        </w:rPr>
                        <w:t>微塵，</w:t>
                      </w:r>
                      <w:proofErr w:type="gramStart"/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入缸注清水</w:t>
                      </w:r>
                      <w:proofErr w:type="gramEnd"/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澄浸。</w:t>
                      </w:r>
                    </w:p>
                    <w:p w:rsidR="005C52D1" w:rsidRPr="00DE1D4A" w:rsidRDefault="005C52D1" w:rsidP="005312E7">
                      <w:pPr>
                        <w:spacing w:line="310" w:lineRule="atLeast"/>
                        <w:ind w:left="232" w:hangingChars="100" w:hanging="232"/>
                        <w:rPr>
                          <w:rFonts w:eastAsia="標楷體"/>
                          <w:spacing w:val="6"/>
                          <w:sz w:val="20"/>
                          <w:szCs w:val="22"/>
                        </w:rPr>
                      </w:pPr>
                      <w:r w:rsidRPr="005312E7">
                        <w:rPr>
                          <w:rFonts w:ascii="Segoe UI Emoji" w:eastAsia="Segoe UI Emoji" w:hAnsi="Segoe UI Emoji" w:cs="Segoe UI Emoji" w:hint="eastAsia"/>
                          <w:spacing w:val="6"/>
                        </w:rPr>
                        <w:t>▲</w:t>
                      </w:r>
                      <w:r w:rsidRPr="005312E7">
                        <w:rPr>
                          <w:rFonts w:eastAsia="標楷體"/>
                          <w:spacing w:val="6"/>
                          <w:szCs w:val="22"/>
                        </w:rPr>
                        <w:t>過三日夜</w:t>
                      </w:r>
                      <w:r w:rsidRPr="005312E7">
                        <w:rPr>
                          <w:rFonts w:eastAsia="標楷體" w:hint="eastAsia"/>
                          <w:spacing w:val="6"/>
                          <w:szCs w:val="22"/>
                        </w:rPr>
                        <w:t>，其</w:t>
                      </w:r>
                      <w:proofErr w:type="gramStart"/>
                      <w:r w:rsidRPr="005312E7">
                        <w:rPr>
                          <w:rFonts w:eastAsia="標楷體" w:hint="eastAsia"/>
                          <w:spacing w:val="6"/>
                          <w:szCs w:val="22"/>
                        </w:rPr>
                        <w:t>上</w:t>
                      </w:r>
                      <w:r w:rsidRPr="005312E7">
                        <w:rPr>
                          <w:rFonts w:eastAsia="標楷體"/>
                          <w:spacing w:val="6"/>
                          <w:szCs w:val="22"/>
                        </w:rPr>
                        <w:t>浮者</w:t>
                      </w:r>
                      <w:r w:rsidRPr="005312E7">
                        <w:rPr>
                          <w:rFonts w:ascii="標楷體" w:eastAsia="標楷體" w:hAnsi="標楷體"/>
                          <w:spacing w:val="6"/>
                          <w:szCs w:val="22"/>
                        </w:rPr>
                        <w:t>不堪</w:t>
                      </w:r>
                      <w:proofErr w:type="gramEnd"/>
                      <w:r w:rsidRPr="005312E7">
                        <w:rPr>
                          <w:rFonts w:ascii="標楷體" w:eastAsia="標楷體" w:hAnsi="標楷體"/>
                          <w:spacing w:val="6"/>
                          <w:szCs w:val="22"/>
                        </w:rPr>
                        <w:t>入藥</w:t>
                      </w:r>
                      <w:r w:rsidRPr="005312E7">
                        <w:rPr>
                          <w:rFonts w:eastAsia="標楷體"/>
                          <w:spacing w:val="6"/>
                          <w:szCs w:val="22"/>
                        </w:rPr>
                        <w:t>，傾</w:t>
                      </w:r>
                      <w:proofErr w:type="gramStart"/>
                      <w:r w:rsidRPr="005312E7">
                        <w:rPr>
                          <w:rFonts w:eastAsia="標楷體"/>
                          <w:spacing w:val="6"/>
                          <w:szCs w:val="22"/>
                        </w:rPr>
                        <w:t>入別缸</w:t>
                      </w:r>
                      <w:proofErr w:type="gramEnd"/>
                      <w:r w:rsidRPr="005312E7">
                        <w:rPr>
                          <w:rFonts w:eastAsia="標楷體"/>
                          <w:spacing w:val="6"/>
                          <w:szCs w:val="22"/>
                        </w:rPr>
                        <w:t>。其下</w:t>
                      </w:r>
                      <w:proofErr w:type="gramStart"/>
                      <w:r w:rsidRPr="005312E7">
                        <w:rPr>
                          <w:rFonts w:eastAsia="標楷體"/>
                          <w:spacing w:val="6"/>
                          <w:szCs w:val="22"/>
                        </w:rPr>
                        <w:t>沉結者</w:t>
                      </w:r>
                      <w:proofErr w:type="gramEnd"/>
                      <w:r w:rsidRPr="005312E7">
                        <w:rPr>
                          <w:rFonts w:eastAsia="標楷體"/>
                          <w:spacing w:val="6"/>
                          <w:szCs w:val="22"/>
                        </w:rPr>
                        <w:t>，曬乾</w:t>
                      </w:r>
                      <w:proofErr w:type="gramStart"/>
                      <w:r w:rsidRPr="005312E7">
                        <w:rPr>
                          <w:rFonts w:eastAsia="標楷體"/>
                          <w:spacing w:val="6"/>
                          <w:szCs w:val="22"/>
                        </w:rPr>
                        <w:t>即頭朱也</w:t>
                      </w:r>
                      <w:proofErr w:type="gramEnd"/>
                      <w:r w:rsidRPr="005312E7">
                        <w:rPr>
                          <w:rFonts w:eastAsia="標楷體"/>
                          <w:spacing w:val="6"/>
                          <w:szCs w:val="22"/>
                        </w:rPr>
                        <w:t>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C94357"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227330</wp:posOffset>
            </wp:positionH>
            <wp:positionV relativeFrom="paragraph">
              <wp:posOffset>1731645</wp:posOffset>
            </wp:positionV>
            <wp:extent cx="499110" cy="571500"/>
            <wp:effectExtent l="0" t="0" r="0" b="0"/>
            <wp:wrapTight wrapText="bothSides">
              <wp:wrapPolygon edited="0">
                <wp:start x="0" y="0"/>
                <wp:lineTo x="0" y="20880"/>
                <wp:lineTo x="20611" y="20880"/>
                <wp:lineTo x="20611" y="0"/>
                <wp:lineTo x="0" y="0"/>
              </wp:wrapPolygon>
            </wp:wrapTight>
            <wp:docPr id="660" name="圖片 660" descr="0017030523282979_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 descr="0017030523282979_B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0A55" w:rsidRPr="00DB160E">
        <w:rPr>
          <w:rFonts w:eastAsiaTheme="minorEastAsia" w:hint="eastAsia"/>
          <w:spacing w:val="10"/>
        </w:rPr>
        <w:t>29</w:t>
      </w:r>
      <w:r w:rsidR="00FE6FE2" w:rsidRPr="00DB160E">
        <w:rPr>
          <w:rFonts w:eastAsiaTheme="minorEastAsia"/>
          <w:spacing w:val="10"/>
        </w:rPr>
        <w:t>.</w:t>
      </w:r>
      <w:r w:rsidR="00FE6FE2" w:rsidRPr="00DB160E">
        <w:rPr>
          <w:rFonts w:eastAsiaTheme="minorEastAsia"/>
          <w:spacing w:val="10"/>
        </w:rPr>
        <w:tab/>
      </w:r>
      <w:r w:rsidR="005577C7" w:rsidRPr="00DB160E">
        <w:rPr>
          <w:rFonts w:eastAsiaTheme="minorEastAsia" w:hint="eastAsia"/>
          <w:spacing w:val="10"/>
        </w:rPr>
        <w:t>關於硃砂（</w:t>
      </w:r>
      <w:r w:rsidR="003B00EF" w:rsidRPr="00DB160E">
        <w:rPr>
          <w:rFonts w:eastAsiaTheme="minorEastAsia" w:hint="eastAsia"/>
          <w:spacing w:val="10"/>
        </w:rPr>
        <w:t>主成分為</w:t>
      </w:r>
      <w:r w:rsidR="005577C7" w:rsidRPr="00DB160E">
        <w:rPr>
          <w:rFonts w:eastAsiaTheme="minorEastAsia" w:hint="eastAsia"/>
          <w:spacing w:val="10"/>
        </w:rPr>
        <w:t>硫化汞）</w:t>
      </w:r>
      <w:r w:rsidR="00A1433F" w:rsidRPr="00DB160E">
        <w:rPr>
          <w:rFonts w:eastAsiaTheme="minorEastAsia" w:hint="eastAsia"/>
          <w:spacing w:val="10"/>
        </w:rPr>
        <w:t>，</w:t>
      </w:r>
      <w:r w:rsidR="005577C7" w:rsidRPr="00DB160E">
        <w:rPr>
          <w:rFonts w:eastAsiaTheme="minorEastAsia" w:hint="eastAsia"/>
          <w:spacing w:val="10"/>
        </w:rPr>
        <w:t>符合</w:t>
      </w:r>
      <w:r w:rsidR="00FE6FE2" w:rsidRPr="00DB160E">
        <w:rPr>
          <w:rFonts w:eastAsiaTheme="minorEastAsia"/>
          <w:spacing w:val="10"/>
        </w:rPr>
        <w:t>下列</w:t>
      </w:r>
      <w:r w:rsidR="005577C7" w:rsidRPr="00DB160E">
        <w:rPr>
          <w:rFonts w:eastAsiaTheme="minorEastAsia" w:hint="eastAsia"/>
          <w:spacing w:val="10"/>
        </w:rPr>
        <w:t>資料所述的是：</w:t>
      </w:r>
    </w:p>
    <w:p w:rsidR="0056632C" w:rsidRPr="00C94357" w:rsidRDefault="00D92ECC" w:rsidP="007A64D8">
      <w:pPr>
        <w:pStyle w:val="TIT1"/>
        <w:spacing w:line="330" w:lineRule="atLeast"/>
        <w:ind w:left="319" w:hanging="319"/>
      </w:pPr>
      <w:r w:rsidRPr="00C94357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margin">
                  <wp:posOffset>220345</wp:posOffset>
                </wp:positionH>
                <wp:positionV relativeFrom="paragraph">
                  <wp:posOffset>31713</wp:posOffset>
                </wp:positionV>
                <wp:extent cx="2103120" cy="998375"/>
                <wp:effectExtent l="0" t="0" r="11430" b="11430"/>
                <wp:wrapNone/>
                <wp:docPr id="23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3120" cy="998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5312E7" w:rsidRDefault="005C52D1" w:rsidP="007A64D8">
                            <w:pPr>
                              <w:spacing w:line="300" w:lineRule="atLeast"/>
                              <w:jc w:val="center"/>
                              <w:rPr>
                                <w:rFonts w:eastAsia="標楷體"/>
                                <w:spacing w:val="10"/>
                                <w:szCs w:val="20"/>
                              </w:rPr>
                            </w:pPr>
                            <w:r w:rsidRPr="005312E7">
                              <w:rPr>
                                <w:rFonts w:eastAsia="標楷體"/>
                                <w:spacing w:val="10"/>
                                <w:szCs w:val="20"/>
                              </w:rPr>
                              <w:t>行政院衛生署公告</w:t>
                            </w:r>
                          </w:p>
                          <w:p w:rsidR="005C52D1" w:rsidRPr="005312E7" w:rsidRDefault="005C52D1" w:rsidP="007A64D8">
                            <w:pPr>
                              <w:spacing w:line="300" w:lineRule="atLeast"/>
                              <w:jc w:val="center"/>
                              <w:rPr>
                                <w:rFonts w:eastAsia="標楷體"/>
                                <w:spacing w:val="10"/>
                                <w:sz w:val="20"/>
                                <w:szCs w:val="19"/>
                              </w:rPr>
                            </w:pPr>
                            <w:r w:rsidRPr="005312E7">
                              <w:rPr>
                                <w:rFonts w:eastAsia="標楷體" w:hint="eastAsia"/>
                                <w:spacing w:val="10"/>
                                <w:sz w:val="20"/>
                                <w:szCs w:val="19"/>
                              </w:rPr>
                              <w:t>（</w:t>
                            </w:r>
                            <w:r w:rsidRPr="005312E7">
                              <w:rPr>
                                <w:rFonts w:eastAsia="標楷體"/>
                                <w:spacing w:val="10"/>
                                <w:sz w:val="20"/>
                                <w:szCs w:val="19"/>
                              </w:rPr>
                              <w:t>署授藥字第</w:t>
                            </w:r>
                            <w:r w:rsidRPr="005312E7">
                              <w:rPr>
                                <w:rFonts w:eastAsia="標楷體"/>
                                <w:spacing w:val="10"/>
                                <w:sz w:val="20"/>
                                <w:szCs w:val="19"/>
                              </w:rPr>
                              <w:t>0940002424</w:t>
                            </w:r>
                            <w:r w:rsidRPr="005312E7">
                              <w:rPr>
                                <w:rFonts w:eastAsia="標楷體"/>
                                <w:spacing w:val="10"/>
                                <w:sz w:val="20"/>
                                <w:szCs w:val="19"/>
                              </w:rPr>
                              <w:t>號</w:t>
                            </w:r>
                            <w:r w:rsidRPr="005312E7">
                              <w:rPr>
                                <w:rFonts w:eastAsia="標楷體" w:hint="eastAsia"/>
                                <w:spacing w:val="10"/>
                                <w:sz w:val="20"/>
                                <w:szCs w:val="19"/>
                              </w:rPr>
                              <w:t>）</w:t>
                            </w:r>
                          </w:p>
                          <w:p w:rsidR="005C52D1" w:rsidRPr="005312E7" w:rsidRDefault="005C52D1" w:rsidP="005312E7">
                            <w:pPr>
                              <w:spacing w:line="310" w:lineRule="atLeast"/>
                              <w:rPr>
                                <w:rFonts w:eastAsia="標楷體"/>
                              </w:rPr>
                            </w:pPr>
                            <w:r w:rsidRPr="005312E7">
                              <w:rPr>
                                <w:rFonts w:eastAsia="標楷體" w:hint="eastAsia"/>
                              </w:rPr>
                              <w:t>主旨：</w:t>
                            </w:r>
                            <w:r w:rsidRPr="005312E7">
                              <w:rPr>
                                <w:rFonts w:eastAsia="標楷體"/>
                              </w:rPr>
                              <w:t>自</w:t>
                            </w:r>
                            <w:r w:rsidRPr="005312E7">
                              <w:rPr>
                                <w:rFonts w:eastAsia="標楷體"/>
                              </w:rPr>
                              <w:t>94</w:t>
                            </w:r>
                            <w:r w:rsidRPr="005312E7">
                              <w:rPr>
                                <w:rFonts w:eastAsia="標楷體"/>
                              </w:rPr>
                              <w:t>年</w:t>
                            </w:r>
                            <w:r w:rsidRPr="005312E7">
                              <w:rPr>
                                <w:rFonts w:eastAsia="標楷體"/>
                              </w:rPr>
                              <w:t>5</w:t>
                            </w:r>
                            <w:r w:rsidRPr="005312E7">
                              <w:rPr>
                                <w:rFonts w:eastAsia="標楷體"/>
                              </w:rPr>
                              <w:t>月</w:t>
                            </w:r>
                            <w:r w:rsidRPr="005312E7">
                              <w:rPr>
                                <w:rFonts w:eastAsia="標楷體"/>
                              </w:rPr>
                              <w:t>1</w:t>
                            </w:r>
                            <w:r w:rsidRPr="005312E7">
                              <w:rPr>
                                <w:rFonts w:eastAsia="標楷體"/>
                              </w:rPr>
                              <w:t>日起</w:t>
                            </w:r>
                            <w:r w:rsidRPr="005312E7">
                              <w:rPr>
                                <w:rFonts w:eastAsia="標楷體" w:hint="eastAsia"/>
                              </w:rPr>
                              <w:t>，</w:t>
                            </w:r>
                            <w:r w:rsidRPr="005312E7">
                              <w:rPr>
                                <w:rFonts w:eastAsia="標楷體"/>
                              </w:rPr>
                              <w:t>禁止中藥用硃砂製造、調劑、輸入、輸出、販賣或陳列</w:t>
                            </w:r>
                            <w:r w:rsidRPr="005312E7">
                              <w:rPr>
                                <w:rFonts w:eastAsia="標楷體" w:hint="eastAsia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left:0;text-align:left;margin-left:17.35pt;margin-top:2.5pt;width:165.6pt;height:78.6pt;z-index:251656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">
                <v:textbox inset="1mm,0,1mm,0">
                  <w:txbxContent>
                    <w:p w:rsidR="005C52D1" w:rsidRPr="005312E7" w:rsidRDefault="005C52D1" w:rsidP="007A64D8">
                      <w:pPr>
                        <w:spacing w:line="300" w:lineRule="atLeast"/>
                        <w:jc w:val="center"/>
                        <w:rPr>
                          <w:rFonts w:eastAsia="標楷體"/>
                          <w:spacing w:val="10"/>
                          <w:szCs w:val="20"/>
                        </w:rPr>
                      </w:pPr>
                      <w:r w:rsidRPr="005312E7">
                        <w:rPr>
                          <w:rFonts w:eastAsia="標楷體"/>
                          <w:spacing w:val="10"/>
                          <w:szCs w:val="20"/>
                        </w:rPr>
                        <w:t>行政院衛生署公告</w:t>
                      </w:r>
                    </w:p>
                    <w:p w:rsidR="005C52D1" w:rsidRPr="005312E7" w:rsidRDefault="005C52D1" w:rsidP="007A64D8">
                      <w:pPr>
                        <w:spacing w:line="300" w:lineRule="atLeast"/>
                        <w:jc w:val="center"/>
                        <w:rPr>
                          <w:rFonts w:eastAsia="標楷體"/>
                          <w:spacing w:val="10"/>
                          <w:sz w:val="20"/>
                          <w:szCs w:val="19"/>
                        </w:rPr>
                      </w:pPr>
                      <w:r w:rsidRPr="005312E7">
                        <w:rPr>
                          <w:rFonts w:eastAsia="標楷體" w:hint="eastAsia"/>
                          <w:spacing w:val="10"/>
                          <w:sz w:val="20"/>
                          <w:szCs w:val="19"/>
                        </w:rPr>
                        <w:t>（</w:t>
                      </w:r>
                      <w:r w:rsidRPr="005312E7">
                        <w:rPr>
                          <w:rFonts w:eastAsia="標楷體"/>
                          <w:spacing w:val="10"/>
                          <w:sz w:val="20"/>
                          <w:szCs w:val="19"/>
                        </w:rPr>
                        <w:t>署授藥字第</w:t>
                      </w:r>
                      <w:r w:rsidRPr="005312E7">
                        <w:rPr>
                          <w:rFonts w:eastAsia="標楷體"/>
                          <w:spacing w:val="10"/>
                          <w:sz w:val="20"/>
                          <w:szCs w:val="19"/>
                        </w:rPr>
                        <w:t>0940002424</w:t>
                      </w:r>
                      <w:r w:rsidRPr="005312E7">
                        <w:rPr>
                          <w:rFonts w:eastAsia="標楷體"/>
                          <w:spacing w:val="10"/>
                          <w:sz w:val="20"/>
                          <w:szCs w:val="19"/>
                        </w:rPr>
                        <w:t>號</w:t>
                      </w:r>
                      <w:r w:rsidRPr="005312E7">
                        <w:rPr>
                          <w:rFonts w:eastAsia="標楷體" w:hint="eastAsia"/>
                          <w:spacing w:val="10"/>
                          <w:sz w:val="20"/>
                          <w:szCs w:val="19"/>
                        </w:rPr>
                        <w:t>）</w:t>
                      </w:r>
                    </w:p>
                    <w:p w:rsidR="005C52D1" w:rsidRPr="005312E7" w:rsidRDefault="005C52D1" w:rsidP="005312E7">
                      <w:pPr>
                        <w:spacing w:line="310" w:lineRule="atLeast"/>
                        <w:rPr>
                          <w:rFonts w:eastAsia="標楷體"/>
                        </w:rPr>
                      </w:pPr>
                      <w:r w:rsidRPr="005312E7">
                        <w:rPr>
                          <w:rFonts w:eastAsia="標楷體" w:hint="eastAsia"/>
                        </w:rPr>
                        <w:t>主旨：</w:t>
                      </w:r>
                      <w:r w:rsidRPr="005312E7">
                        <w:rPr>
                          <w:rFonts w:eastAsia="標楷體"/>
                        </w:rPr>
                        <w:t>自</w:t>
                      </w:r>
                      <w:r w:rsidRPr="005312E7">
                        <w:rPr>
                          <w:rFonts w:eastAsia="標楷體"/>
                        </w:rPr>
                        <w:t>94</w:t>
                      </w:r>
                      <w:r w:rsidRPr="005312E7">
                        <w:rPr>
                          <w:rFonts w:eastAsia="標楷體"/>
                        </w:rPr>
                        <w:t>年</w:t>
                      </w:r>
                      <w:r w:rsidRPr="005312E7">
                        <w:rPr>
                          <w:rFonts w:eastAsia="標楷體"/>
                        </w:rPr>
                        <w:t>5</w:t>
                      </w:r>
                      <w:r w:rsidRPr="005312E7">
                        <w:rPr>
                          <w:rFonts w:eastAsia="標楷體"/>
                        </w:rPr>
                        <w:t>月</w:t>
                      </w:r>
                      <w:r w:rsidRPr="005312E7">
                        <w:rPr>
                          <w:rFonts w:eastAsia="標楷體"/>
                        </w:rPr>
                        <w:t>1</w:t>
                      </w:r>
                      <w:r w:rsidRPr="005312E7">
                        <w:rPr>
                          <w:rFonts w:eastAsia="標楷體"/>
                        </w:rPr>
                        <w:t>日起</w:t>
                      </w:r>
                      <w:r w:rsidRPr="005312E7">
                        <w:rPr>
                          <w:rFonts w:eastAsia="標楷體" w:hint="eastAsia"/>
                        </w:rPr>
                        <w:t>，</w:t>
                      </w:r>
                      <w:r w:rsidRPr="005312E7">
                        <w:rPr>
                          <w:rFonts w:eastAsia="標楷體"/>
                        </w:rPr>
                        <w:t>禁止中藥用硃砂製造、調劑、輸入、輸出、販賣或陳列</w:t>
                      </w:r>
                      <w:r w:rsidRPr="005312E7">
                        <w:rPr>
                          <w:rFonts w:eastAsia="標楷體" w:hint="eastAsia"/>
                        </w:rPr>
                        <w:t>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FE6897" w:rsidRPr="00C94357" w:rsidRDefault="00FE6897" w:rsidP="007A64D8">
      <w:pPr>
        <w:pStyle w:val="TIT1"/>
        <w:spacing w:beforeLines="0" w:before="0" w:line="330" w:lineRule="atLeast"/>
      </w:pPr>
    </w:p>
    <w:p w:rsidR="002B1F4A" w:rsidRPr="00C94357" w:rsidRDefault="007A64D8" w:rsidP="007A64D8">
      <w:pPr>
        <w:pStyle w:val="TIT1"/>
        <w:spacing w:beforeLines="0" w:before="0" w:line="330" w:lineRule="atLeast"/>
        <w:ind w:left="319" w:hanging="319"/>
      </w:pPr>
      <w:r w:rsidRPr="00C94357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margin">
                  <wp:posOffset>3696970</wp:posOffset>
                </wp:positionH>
                <wp:positionV relativeFrom="paragraph">
                  <wp:posOffset>24093</wp:posOffset>
                </wp:positionV>
                <wp:extent cx="445770" cy="233680"/>
                <wp:effectExtent l="0" t="0" r="11430" b="13970"/>
                <wp:wrapNone/>
                <wp:docPr id="20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" cy="233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D25263" w:rsidRDefault="005C52D1" w:rsidP="00D25263">
                            <w:pPr>
                              <w:spacing w:line="320" w:lineRule="atLeast"/>
                              <w:jc w:val="center"/>
                              <w:rPr>
                                <w:rFonts w:ascii="微軟正黑體" w:eastAsia="微軟正黑體" w:hAnsi="微軟正黑體"/>
                                <w:b/>
                                <w:spacing w:val="10"/>
                              </w:rPr>
                            </w:pPr>
                            <w:r>
                              <w:rPr>
                                <w:rFonts w:ascii="微軟正黑體" w:eastAsia="微軟正黑體" w:hAnsi="微軟正黑體" w:hint="eastAsia"/>
                                <w:b/>
                                <w:spacing w:val="10"/>
                              </w:rPr>
                              <w:t>升煉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left:0;text-align:left;margin-left:291.1pt;margin-top:1.9pt;width:35.1pt;height:18.4pt;z-index:2516556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">
                <v:textbox inset="1mm,0,1mm,0">
                  <w:txbxContent>
                    <w:p w:rsidR="005C52D1" w:rsidRPr="00D25263" w:rsidRDefault="005C52D1" w:rsidP="00D25263">
                      <w:pPr>
                        <w:spacing w:line="320" w:lineRule="atLeast"/>
                        <w:jc w:val="center"/>
                        <w:rPr>
                          <w:rFonts w:ascii="微軟正黑體" w:eastAsia="微軟正黑體" w:hAnsi="微軟正黑體"/>
                          <w:b/>
                          <w:spacing w:val="10"/>
                        </w:rPr>
                      </w:pPr>
                      <w:r>
                        <w:rPr>
                          <w:rFonts w:ascii="微軟正黑體" w:eastAsia="微軟正黑體" w:hAnsi="微軟正黑體" w:hint="eastAsia"/>
                          <w:b/>
                          <w:spacing w:val="10"/>
                        </w:rPr>
                        <w:t>升煉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EC1407" w:rsidRPr="00C94357" w:rsidRDefault="005312E7" w:rsidP="007A64D8">
      <w:pPr>
        <w:pStyle w:val="TIT1"/>
        <w:spacing w:beforeLines="0" w:before="0" w:line="330" w:lineRule="atLeast"/>
        <w:ind w:left="319" w:hanging="319"/>
      </w:pPr>
      <w:r w:rsidRPr="00C94357">
        <w:rPr>
          <w:rFonts w:hint="eastAsia"/>
          <w:noProof/>
          <w:lang w:val="en-US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margin">
                  <wp:posOffset>3689985</wp:posOffset>
                </wp:positionH>
                <wp:positionV relativeFrom="paragraph">
                  <wp:posOffset>95213</wp:posOffset>
                </wp:positionV>
                <wp:extent cx="2228215" cy="1612900"/>
                <wp:effectExtent l="0" t="0" r="19685" b="25400"/>
                <wp:wrapNone/>
                <wp:docPr id="18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8215" cy="161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5312E7" w:rsidRDefault="005C52D1" w:rsidP="005312E7">
                            <w:pPr>
                              <w:spacing w:line="310" w:lineRule="atLeast"/>
                              <w:ind w:left="240" w:hangingChars="100" w:hanging="240"/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</w:pPr>
                            <w:r w:rsidRPr="005312E7">
                              <w:rPr>
                                <w:rFonts w:ascii="Segoe UI Emoji" w:eastAsia="Segoe UI Emoji" w:hAnsi="Segoe UI Emoji" w:cs="Segoe UI Emoji" w:hint="eastAsia"/>
                                <w:spacing w:val="10"/>
                              </w:rPr>
                              <w:t>▲</w:t>
                            </w:r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次砂</w:t>
                            </w:r>
                            <w:proofErr w:type="gramStart"/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不</w:t>
                            </w:r>
                            <w:proofErr w:type="gramEnd"/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入藥，</w:t>
                            </w:r>
                            <w:proofErr w:type="gramStart"/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作爐置砂於</w:t>
                            </w:r>
                            <w:proofErr w:type="gramEnd"/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中，</w:t>
                            </w:r>
                            <w:proofErr w:type="gramStart"/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下承以</w:t>
                            </w:r>
                            <w:proofErr w:type="gramEnd"/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水，上覆</w:t>
                            </w:r>
                            <w:proofErr w:type="gramStart"/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以盆，</w:t>
                            </w:r>
                            <w:proofErr w:type="gramEnd"/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器外加火，則煙飛於上，</w:t>
                            </w:r>
                            <w:proofErr w:type="gramStart"/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水銀溜於下</w:t>
                            </w:r>
                            <w:proofErr w:type="gramEnd"/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。</w:t>
                            </w:r>
                          </w:p>
                          <w:p w:rsidR="005C52D1" w:rsidRPr="005312E7" w:rsidRDefault="005C52D1" w:rsidP="005312E7">
                            <w:pPr>
                              <w:spacing w:line="310" w:lineRule="atLeast"/>
                              <w:ind w:left="240" w:hangingChars="100" w:hanging="240"/>
                              <w:rPr>
                                <w:rFonts w:eastAsia="標楷體"/>
                                <w:spacing w:val="10"/>
                              </w:rPr>
                            </w:pPr>
                            <w:r w:rsidRPr="005312E7">
                              <w:rPr>
                                <w:rFonts w:ascii="Segoe UI Emoji" w:eastAsia="Segoe UI Emoji" w:hAnsi="Segoe UI Emoji" w:cs="Segoe UI Emoji" w:hint="eastAsia"/>
                                <w:spacing w:val="10"/>
                              </w:rPr>
                              <w:t>▲</w:t>
                            </w:r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丹砂</w:t>
                            </w:r>
                            <w:proofErr w:type="gramStart"/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性寒而</w:t>
                            </w:r>
                            <w:proofErr w:type="gramEnd"/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無毒，入火則熱而有毒，能殺人。</w:t>
                            </w:r>
                          </w:p>
                          <w:p w:rsidR="005C52D1" w:rsidRPr="00DE1D4A" w:rsidRDefault="005C52D1" w:rsidP="005312E7">
                            <w:pPr>
                              <w:spacing w:line="310" w:lineRule="atLeast"/>
                              <w:ind w:left="240" w:hangingChars="100" w:hanging="240"/>
                              <w:rPr>
                                <w:rFonts w:eastAsia="標楷體"/>
                                <w:spacing w:val="10"/>
                                <w:sz w:val="20"/>
                                <w:szCs w:val="22"/>
                              </w:rPr>
                            </w:pPr>
                            <w:r w:rsidRPr="005312E7">
                              <w:rPr>
                                <w:rFonts w:ascii="Segoe UI Emoji" w:eastAsia="Segoe UI Emoji" w:hAnsi="Segoe UI Emoji" w:cs="Segoe UI Emoji" w:hint="eastAsia"/>
                                <w:spacing w:val="10"/>
                              </w:rPr>
                              <w:t>▲</w:t>
                            </w:r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水銀乃至陰毒物，因火</w:t>
                            </w:r>
                            <w:r w:rsidRPr="005312E7">
                              <w:rPr>
                                <w:rFonts w:eastAsia="標楷體" w:hint="eastAsia"/>
                                <w:spacing w:val="10"/>
                                <w:szCs w:val="22"/>
                              </w:rPr>
                              <w:t>煅</w:t>
                            </w:r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丹砂而出，</w:t>
                            </w:r>
                            <w:r w:rsidRPr="005312E7">
                              <w:rPr>
                                <w:rFonts w:eastAsia="標楷體" w:hint="eastAsia"/>
                                <w:spacing w:val="10"/>
                                <w:szCs w:val="22"/>
                              </w:rPr>
                              <w:t>或</w:t>
                            </w:r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加鹽、礬煉而為輕粉，</w:t>
                            </w:r>
                            <w:r w:rsidRPr="005312E7">
                              <w:rPr>
                                <w:rFonts w:eastAsia="標楷體" w:hint="eastAsia"/>
                                <w:spacing w:val="10"/>
                                <w:szCs w:val="22"/>
                              </w:rPr>
                              <w:t>或加</w:t>
                            </w:r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硫黃</w:t>
                            </w:r>
                            <w:r w:rsidRPr="005312E7">
                              <w:rPr>
                                <w:rFonts w:eastAsia="標楷體" w:hint="eastAsia"/>
                                <w:spacing w:val="10"/>
                                <w:szCs w:val="22"/>
                              </w:rPr>
                              <w:t>升</w:t>
                            </w:r>
                            <w:r>
                              <w:rPr>
                                <w:rFonts w:eastAsia="標楷體" w:hint="eastAsia"/>
                                <w:spacing w:val="10"/>
                                <w:szCs w:val="22"/>
                              </w:rPr>
                              <w:t>而</w:t>
                            </w:r>
                            <w:r w:rsidRPr="005312E7">
                              <w:rPr>
                                <w:rFonts w:eastAsia="標楷體"/>
                                <w:spacing w:val="10"/>
                                <w:szCs w:val="22"/>
                              </w:rPr>
                              <w:t>為銀朱</w:t>
                            </w:r>
                            <w:r w:rsidRPr="005312E7">
                              <w:rPr>
                                <w:rFonts w:eastAsia="標楷體" w:hint="eastAsia"/>
                                <w:spacing w:val="10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left:0;text-align:left;margin-left:290.55pt;margin-top:7.5pt;width:175.45pt;height:127pt;z-index:251652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">
                <v:textbox inset="1mm,0,1mm,0">
                  <w:txbxContent>
                    <w:p w:rsidR="005C52D1" w:rsidRPr="005312E7" w:rsidRDefault="005C52D1" w:rsidP="005312E7">
                      <w:pPr>
                        <w:spacing w:line="310" w:lineRule="atLeast"/>
                        <w:ind w:left="240" w:hangingChars="100" w:hanging="240"/>
                        <w:rPr>
                          <w:rFonts w:eastAsia="標楷體"/>
                          <w:spacing w:val="10"/>
                          <w:szCs w:val="22"/>
                        </w:rPr>
                      </w:pPr>
                      <w:r w:rsidRPr="005312E7">
                        <w:rPr>
                          <w:rFonts w:ascii="Segoe UI Emoji" w:eastAsia="Segoe UI Emoji" w:hAnsi="Segoe UI Emoji" w:cs="Segoe UI Emoji" w:hint="eastAsia"/>
                          <w:spacing w:val="10"/>
                        </w:rPr>
                        <w:t>▲</w:t>
                      </w:r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次砂</w:t>
                      </w:r>
                      <w:proofErr w:type="gramStart"/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不</w:t>
                      </w:r>
                      <w:proofErr w:type="gramEnd"/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入藥，</w:t>
                      </w:r>
                      <w:proofErr w:type="gramStart"/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作爐置砂於</w:t>
                      </w:r>
                      <w:proofErr w:type="gramEnd"/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中，</w:t>
                      </w:r>
                      <w:proofErr w:type="gramStart"/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下承以</w:t>
                      </w:r>
                      <w:proofErr w:type="gramEnd"/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水，上覆</w:t>
                      </w:r>
                      <w:proofErr w:type="gramStart"/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以盆，</w:t>
                      </w:r>
                      <w:proofErr w:type="gramEnd"/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器外加火，則煙飛於上，</w:t>
                      </w:r>
                      <w:proofErr w:type="gramStart"/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水銀溜於下</w:t>
                      </w:r>
                      <w:proofErr w:type="gramEnd"/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。</w:t>
                      </w:r>
                    </w:p>
                    <w:p w:rsidR="005C52D1" w:rsidRPr="005312E7" w:rsidRDefault="005C52D1" w:rsidP="005312E7">
                      <w:pPr>
                        <w:spacing w:line="310" w:lineRule="atLeast"/>
                        <w:ind w:left="240" w:hangingChars="100" w:hanging="240"/>
                        <w:rPr>
                          <w:rFonts w:eastAsia="標楷體"/>
                          <w:spacing w:val="10"/>
                        </w:rPr>
                      </w:pPr>
                      <w:r w:rsidRPr="005312E7">
                        <w:rPr>
                          <w:rFonts w:ascii="Segoe UI Emoji" w:eastAsia="Segoe UI Emoji" w:hAnsi="Segoe UI Emoji" w:cs="Segoe UI Emoji" w:hint="eastAsia"/>
                          <w:spacing w:val="10"/>
                        </w:rPr>
                        <w:t>▲</w:t>
                      </w:r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丹砂</w:t>
                      </w:r>
                      <w:proofErr w:type="gramStart"/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性寒而</w:t>
                      </w:r>
                      <w:proofErr w:type="gramEnd"/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無毒，入火則熱而有毒，能殺人。</w:t>
                      </w:r>
                    </w:p>
                    <w:p w:rsidR="005C52D1" w:rsidRPr="00DE1D4A" w:rsidRDefault="005C52D1" w:rsidP="005312E7">
                      <w:pPr>
                        <w:spacing w:line="310" w:lineRule="atLeast"/>
                        <w:ind w:left="240" w:hangingChars="100" w:hanging="240"/>
                        <w:rPr>
                          <w:rFonts w:eastAsia="標楷體"/>
                          <w:spacing w:val="10"/>
                          <w:sz w:val="20"/>
                          <w:szCs w:val="22"/>
                        </w:rPr>
                      </w:pPr>
                      <w:r w:rsidRPr="005312E7">
                        <w:rPr>
                          <w:rFonts w:ascii="Segoe UI Emoji" w:eastAsia="Segoe UI Emoji" w:hAnsi="Segoe UI Emoji" w:cs="Segoe UI Emoji" w:hint="eastAsia"/>
                          <w:spacing w:val="10"/>
                        </w:rPr>
                        <w:t>▲</w:t>
                      </w:r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水銀乃至陰毒物，因火</w:t>
                      </w:r>
                      <w:r w:rsidRPr="005312E7">
                        <w:rPr>
                          <w:rFonts w:eastAsia="標楷體" w:hint="eastAsia"/>
                          <w:spacing w:val="10"/>
                          <w:szCs w:val="22"/>
                        </w:rPr>
                        <w:t>煅</w:t>
                      </w:r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丹砂而出，</w:t>
                      </w:r>
                      <w:r w:rsidRPr="005312E7">
                        <w:rPr>
                          <w:rFonts w:eastAsia="標楷體" w:hint="eastAsia"/>
                          <w:spacing w:val="10"/>
                          <w:szCs w:val="22"/>
                        </w:rPr>
                        <w:t>或</w:t>
                      </w:r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加鹽、礬煉而為輕粉，</w:t>
                      </w:r>
                      <w:r w:rsidRPr="005312E7">
                        <w:rPr>
                          <w:rFonts w:eastAsia="標楷體" w:hint="eastAsia"/>
                          <w:spacing w:val="10"/>
                          <w:szCs w:val="22"/>
                        </w:rPr>
                        <w:t>或加</w:t>
                      </w:r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硫黃</w:t>
                      </w:r>
                      <w:r w:rsidRPr="005312E7">
                        <w:rPr>
                          <w:rFonts w:eastAsia="標楷體" w:hint="eastAsia"/>
                          <w:spacing w:val="10"/>
                          <w:szCs w:val="22"/>
                        </w:rPr>
                        <w:t>升</w:t>
                      </w:r>
                      <w:r>
                        <w:rPr>
                          <w:rFonts w:eastAsia="標楷體" w:hint="eastAsia"/>
                          <w:spacing w:val="10"/>
                          <w:szCs w:val="22"/>
                        </w:rPr>
                        <w:t>而</w:t>
                      </w:r>
                      <w:r w:rsidRPr="005312E7">
                        <w:rPr>
                          <w:rFonts w:eastAsia="標楷體"/>
                          <w:spacing w:val="10"/>
                          <w:szCs w:val="22"/>
                        </w:rPr>
                        <w:t>為銀朱</w:t>
                      </w:r>
                      <w:r w:rsidRPr="005312E7">
                        <w:rPr>
                          <w:rFonts w:eastAsia="標楷體" w:hint="eastAsia"/>
                          <w:spacing w:val="10"/>
                        </w:rPr>
                        <w:t>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EC1407" w:rsidRPr="00C94357" w:rsidRDefault="005312E7" w:rsidP="007A64D8">
      <w:pPr>
        <w:pStyle w:val="TIT1"/>
        <w:spacing w:line="330" w:lineRule="atLeast"/>
        <w:ind w:left="319" w:hanging="319"/>
      </w:pPr>
      <w:r w:rsidRPr="00C94357">
        <w:rPr>
          <w:rFonts w:hint="eastAsia"/>
          <w:noProof/>
          <w:lang w:val="en-US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888365</wp:posOffset>
                </wp:positionH>
                <wp:positionV relativeFrom="paragraph">
                  <wp:posOffset>154903</wp:posOffset>
                </wp:positionV>
                <wp:extent cx="1435735" cy="1344706"/>
                <wp:effectExtent l="190500" t="0" r="12065" b="27305"/>
                <wp:wrapNone/>
                <wp:docPr id="17" name="AutoShape 6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5735" cy="1344706"/>
                        </a:xfrm>
                        <a:prstGeom prst="wedgeRectCallout">
                          <a:avLst>
                            <a:gd name="adj1" fmla="val -61732"/>
                            <a:gd name="adj2" fmla="val 1349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5312E7" w:rsidRDefault="005C52D1" w:rsidP="007A64D8">
                            <w:pPr>
                              <w:spacing w:line="300" w:lineRule="atLeast"/>
                              <w:rPr>
                                <w:rFonts w:eastAsia="標楷體"/>
                              </w:rPr>
                            </w:pPr>
                            <w:r w:rsidRPr="005312E7">
                              <w:rPr>
                                <w:rFonts w:eastAsia="標楷體"/>
                              </w:rPr>
                              <w:t>炮製藥用硃砂</w:t>
                            </w:r>
                            <w:r w:rsidRPr="005312E7">
                              <w:rPr>
                                <w:rFonts w:eastAsia="標楷體" w:hint="eastAsia"/>
                              </w:rPr>
                              <w:t>，</w:t>
                            </w:r>
                            <w:r w:rsidRPr="005312E7">
                              <w:rPr>
                                <w:rFonts w:eastAsia="標楷體"/>
                              </w:rPr>
                              <w:t>須</w:t>
                            </w:r>
                            <w:proofErr w:type="gramStart"/>
                            <w:r w:rsidRPr="005312E7">
                              <w:rPr>
                                <w:rFonts w:eastAsia="標楷體" w:hint="eastAsia"/>
                              </w:rPr>
                              <w:t>重複</w:t>
                            </w:r>
                            <w:r w:rsidRPr="005312E7">
                              <w:rPr>
                                <w:rFonts w:eastAsia="標楷體"/>
                              </w:rPr>
                              <w:t>水飛法</w:t>
                            </w:r>
                            <w:proofErr w:type="gramEnd"/>
                            <w:r w:rsidRPr="005312E7">
                              <w:rPr>
                                <w:rFonts w:eastAsia="標楷體" w:hint="eastAsia"/>
                              </w:rPr>
                              <w:t>多次方可</w:t>
                            </w:r>
                            <w:r w:rsidRPr="005312E7">
                              <w:rPr>
                                <w:rFonts w:eastAsia="標楷體"/>
                              </w:rPr>
                              <w:t>，耗時費力。若不肖者私下以機器研磨，</w:t>
                            </w:r>
                            <w:r w:rsidRPr="005312E7">
                              <w:rPr>
                                <w:rFonts w:eastAsia="標楷體" w:hint="eastAsia"/>
                              </w:rPr>
                              <w:t>會因</w:t>
                            </w:r>
                            <w:r w:rsidRPr="005312E7">
                              <w:rPr>
                                <w:rFonts w:eastAsia="標楷體"/>
                              </w:rPr>
                              <w:t>機器運轉的高溫</w:t>
                            </w:r>
                            <w:r w:rsidRPr="005312E7">
                              <w:rPr>
                                <w:rFonts w:eastAsia="標楷體" w:hint="eastAsia"/>
                              </w:rPr>
                              <w:t>，使</w:t>
                            </w:r>
                            <w:r w:rsidRPr="005312E7">
                              <w:rPr>
                                <w:rFonts w:eastAsia="標楷體"/>
                              </w:rPr>
                              <w:t>硃砂產生劇毒，</w:t>
                            </w:r>
                            <w:r w:rsidRPr="005312E7">
                              <w:rPr>
                                <w:rFonts w:eastAsia="標楷體" w:hint="eastAsia"/>
                              </w:rPr>
                              <w:t>一旦入藥，極其危險</w:t>
                            </w:r>
                            <w:r w:rsidRPr="005312E7">
                              <w:rPr>
                                <w:rFonts w:eastAsia="標楷體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62" o:spid="_x0000_s1041" type="#_x0000_t61" style="position:absolute;left:0;text-align:left;margin-left:69.95pt;margin-top:12.2pt;width:113.05pt;height:105.9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" adj="-2534,13714">
                <v:textbox inset="1mm,0,1mm,0">
                  <w:txbxContent>
                    <w:p w:rsidR="005C52D1" w:rsidRPr="005312E7" w:rsidRDefault="005C52D1" w:rsidP="007A64D8">
                      <w:pPr>
                        <w:spacing w:line="300" w:lineRule="atLeast"/>
                        <w:rPr>
                          <w:rFonts w:eastAsia="標楷體"/>
                        </w:rPr>
                      </w:pPr>
                      <w:r w:rsidRPr="005312E7">
                        <w:rPr>
                          <w:rFonts w:eastAsia="標楷體"/>
                        </w:rPr>
                        <w:t>炮製藥用硃砂</w:t>
                      </w:r>
                      <w:r w:rsidRPr="005312E7">
                        <w:rPr>
                          <w:rFonts w:eastAsia="標楷體" w:hint="eastAsia"/>
                        </w:rPr>
                        <w:t>，</w:t>
                      </w:r>
                      <w:r w:rsidRPr="005312E7">
                        <w:rPr>
                          <w:rFonts w:eastAsia="標楷體"/>
                        </w:rPr>
                        <w:t>須</w:t>
                      </w:r>
                      <w:proofErr w:type="gramStart"/>
                      <w:r w:rsidRPr="005312E7">
                        <w:rPr>
                          <w:rFonts w:eastAsia="標楷體" w:hint="eastAsia"/>
                        </w:rPr>
                        <w:t>重複</w:t>
                      </w:r>
                      <w:r w:rsidRPr="005312E7">
                        <w:rPr>
                          <w:rFonts w:eastAsia="標楷體"/>
                        </w:rPr>
                        <w:t>水飛法</w:t>
                      </w:r>
                      <w:proofErr w:type="gramEnd"/>
                      <w:r w:rsidRPr="005312E7">
                        <w:rPr>
                          <w:rFonts w:eastAsia="標楷體" w:hint="eastAsia"/>
                        </w:rPr>
                        <w:t>多次方可</w:t>
                      </w:r>
                      <w:r w:rsidRPr="005312E7">
                        <w:rPr>
                          <w:rFonts w:eastAsia="標楷體"/>
                        </w:rPr>
                        <w:t>，耗時費力。若不肖者私下以機器研磨，</w:t>
                      </w:r>
                      <w:r w:rsidRPr="005312E7">
                        <w:rPr>
                          <w:rFonts w:eastAsia="標楷體" w:hint="eastAsia"/>
                        </w:rPr>
                        <w:t>會因</w:t>
                      </w:r>
                      <w:r w:rsidRPr="005312E7">
                        <w:rPr>
                          <w:rFonts w:eastAsia="標楷體"/>
                        </w:rPr>
                        <w:t>機器運轉的高溫</w:t>
                      </w:r>
                      <w:r w:rsidRPr="005312E7">
                        <w:rPr>
                          <w:rFonts w:eastAsia="標楷體" w:hint="eastAsia"/>
                        </w:rPr>
                        <w:t>，使</w:t>
                      </w:r>
                      <w:r w:rsidRPr="005312E7">
                        <w:rPr>
                          <w:rFonts w:eastAsia="標楷體"/>
                        </w:rPr>
                        <w:t>硃砂產生劇毒，</w:t>
                      </w:r>
                      <w:r w:rsidRPr="005312E7">
                        <w:rPr>
                          <w:rFonts w:eastAsia="標楷體" w:hint="eastAsia"/>
                        </w:rPr>
                        <w:t>一旦入藥，極其危險</w:t>
                      </w:r>
                      <w:r w:rsidRPr="005312E7">
                        <w:rPr>
                          <w:rFonts w:eastAsia="標楷體"/>
                        </w:rPr>
                        <w:t>。</w:t>
                      </w:r>
                    </w:p>
                  </w:txbxContent>
                </v:textbox>
              </v:shape>
            </w:pict>
          </mc:Fallback>
        </mc:AlternateContent>
      </w:r>
    </w:p>
    <w:p w:rsidR="00EC1407" w:rsidRPr="00C94357" w:rsidRDefault="00EC1407" w:rsidP="007A64D8">
      <w:pPr>
        <w:pStyle w:val="TIT1"/>
        <w:spacing w:line="330" w:lineRule="atLeast"/>
      </w:pPr>
    </w:p>
    <w:p w:rsidR="00EC1407" w:rsidRPr="00C94357" w:rsidRDefault="00EC1407" w:rsidP="007A64D8">
      <w:pPr>
        <w:pStyle w:val="TIT1"/>
        <w:spacing w:line="330" w:lineRule="atLeast"/>
      </w:pPr>
    </w:p>
    <w:p w:rsidR="00EC1407" w:rsidRPr="00C94357" w:rsidRDefault="00EC1407" w:rsidP="007A64D8">
      <w:pPr>
        <w:pStyle w:val="TIT1"/>
        <w:spacing w:line="330" w:lineRule="atLeast"/>
      </w:pPr>
    </w:p>
    <w:p w:rsidR="0032719A" w:rsidRPr="00C94357" w:rsidRDefault="00B22E60" w:rsidP="007A64D8">
      <w:pPr>
        <w:pStyle w:val="TIT1"/>
        <w:spacing w:line="330" w:lineRule="atLeast"/>
        <w:ind w:left="319" w:hanging="319"/>
      </w:pPr>
      <w:r w:rsidRPr="00C94357">
        <w:rPr>
          <w:rFonts w:hint="eastAsia"/>
          <w:noProof/>
          <w:lang w:val="en-US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margin">
                  <wp:posOffset>240030</wp:posOffset>
                </wp:positionH>
                <wp:positionV relativeFrom="paragraph">
                  <wp:posOffset>43143</wp:posOffset>
                </wp:positionV>
                <wp:extent cx="514350" cy="203200"/>
                <wp:effectExtent l="0" t="0" r="19050" b="25400"/>
                <wp:wrapNone/>
                <wp:docPr id="16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203200"/>
                        </a:xfrm>
                        <a:prstGeom prst="rect">
                          <a:avLst/>
                        </a:prstGeom>
                        <a:solidFill>
                          <a:srgbClr val="0D0D0D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AB11DF" w:rsidRDefault="005C52D1" w:rsidP="00127CFA">
                            <w:pPr>
                              <w:spacing w:line="300" w:lineRule="exact"/>
                              <w:jc w:val="center"/>
                              <w:rPr>
                                <w:rFonts w:eastAsia="標楷體"/>
                                <w:b/>
                                <w:spacing w:val="1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eastAsia="標楷體" w:hint="eastAsia"/>
                                <w:b/>
                                <w:spacing w:val="10"/>
                                <w:sz w:val="20"/>
                                <w:szCs w:val="20"/>
                              </w:rPr>
                              <w:t>中醫師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2" type="#_x0000_t202" style="position:absolute;left:0;text-align:left;margin-left:18.9pt;margin-top:3.4pt;width:40.5pt;height:16pt;z-index:2516618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" fillcolor="#0d0d0d">
                <v:textbox inset="1mm,0,1mm,0">
                  <w:txbxContent>
                    <w:p w:rsidR="005C52D1" w:rsidRPr="00AB11DF" w:rsidRDefault="005C52D1" w:rsidP="00127CFA">
                      <w:pPr>
                        <w:spacing w:line="300" w:lineRule="exact"/>
                        <w:jc w:val="center"/>
                        <w:rPr>
                          <w:rFonts w:eastAsia="標楷體"/>
                          <w:b/>
                          <w:spacing w:val="10"/>
                          <w:sz w:val="20"/>
                          <w:szCs w:val="20"/>
                        </w:rPr>
                      </w:pPr>
                      <w:r>
                        <w:rPr>
                          <w:rFonts w:eastAsia="標楷體" w:hint="eastAsia"/>
                          <w:b/>
                          <w:spacing w:val="10"/>
                          <w:sz w:val="20"/>
                          <w:szCs w:val="20"/>
                        </w:rPr>
                        <w:t>中醫師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D62EDA" w:rsidRPr="000D0BD8" w:rsidRDefault="00D92ECC" w:rsidP="007A64D8">
      <w:pPr>
        <w:widowControl/>
        <w:autoSpaceDE w:val="0"/>
        <w:autoSpaceDN w:val="0"/>
        <w:adjustRightInd w:val="0"/>
        <w:spacing w:beforeLines="75" w:before="180" w:line="330" w:lineRule="atLeast"/>
        <w:ind w:leftChars="165" w:left="660" w:hangingChars="135" w:hanging="297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C9435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margin">
                  <wp:posOffset>5026025</wp:posOffset>
                </wp:positionH>
                <wp:positionV relativeFrom="paragraph">
                  <wp:posOffset>101563</wp:posOffset>
                </wp:positionV>
                <wp:extent cx="892175" cy="622300"/>
                <wp:effectExtent l="0" t="0" r="22225" b="25400"/>
                <wp:wrapNone/>
                <wp:docPr id="15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2175" cy="622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7775D7" w:rsidRDefault="005C52D1" w:rsidP="00D92ECC">
                            <w:pPr>
                              <w:adjustRightInd w:val="0"/>
                              <w:spacing w:line="320" w:lineRule="atLeast"/>
                              <w:rPr>
                                <w:rFonts w:ascii="標楷體" w:eastAsia="標楷體" w:hAnsi="標楷體"/>
                                <w:sz w:val="20"/>
                                <w:lang w:eastAsia="zh-HK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</w:rPr>
                              <w:t>古文敘述參考《天工開物》、《本草綱目》。</w:t>
                            </w:r>
                          </w:p>
                        </w:txbxContent>
                      </wps:txbx>
                      <wps:bodyPr rot="0" vert="horz" wrap="square" lIns="36000" tIns="0" rIns="18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395.75pt;margin-top:8pt;width:70.25pt;height:49pt;z-index:2516638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">
                <v:stroke dashstyle="1 1" endcap="round"/>
                <v:textbox inset="1mm,0,.5mm,0">
                  <w:txbxContent>
                    <w:p w:rsidR="005C52D1" w:rsidRPr="007775D7" w:rsidRDefault="005C52D1" w:rsidP="00D92ECC">
                      <w:pPr>
                        <w:adjustRightInd w:val="0"/>
                        <w:spacing w:line="320" w:lineRule="atLeast"/>
                        <w:rPr>
                          <w:rFonts w:ascii="標楷體" w:eastAsia="標楷體" w:hAnsi="標楷體"/>
                          <w:sz w:val="20"/>
                          <w:lang w:eastAsia="zh-HK"/>
                        </w:rPr>
                      </w:pPr>
                      <w:r>
                        <w:rPr>
                          <w:rFonts w:ascii="標楷體" w:eastAsia="標楷體" w:hAnsi="標楷體" w:hint="eastAsia"/>
                          <w:sz w:val="20"/>
                        </w:rPr>
                        <w:t>古文敘述參考《天工開物》、《本草綱目》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D62EDA" w:rsidRPr="000D0BD8">
        <w:rPr>
          <w:snapToGrid w:val="0"/>
          <w:spacing w:val="10"/>
          <w:kern w:val="0"/>
          <w:szCs w:val="20"/>
          <w:lang w:val="es-ES"/>
        </w:rPr>
        <w:t>(A)</w:t>
      </w:r>
      <w:proofErr w:type="gramStart"/>
      <w:r w:rsidR="00920328" w:rsidRPr="000D0BD8">
        <w:rPr>
          <w:rFonts w:hint="eastAsia"/>
          <w:snapToGrid w:val="0"/>
          <w:spacing w:val="10"/>
          <w:kern w:val="0"/>
          <w:szCs w:val="20"/>
          <w:lang w:val="es-ES"/>
        </w:rPr>
        <w:t>水飛法</w:t>
      </w:r>
      <w:proofErr w:type="gramEnd"/>
      <w:r w:rsidR="00920328" w:rsidRPr="000D0BD8">
        <w:rPr>
          <w:rFonts w:hint="eastAsia"/>
          <w:snapToGrid w:val="0"/>
          <w:spacing w:val="10"/>
          <w:kern w:val="0"/>
          <w:szCs w:val="20"/>
          <w:lang w:val="es-ES"/>
        </w:rPr>
        <w:t>是將硃砂</w:t>
      </w:r>
      <w:r w:rsidR="0058544D" w:rsidRPr="000D0BD8">
        <w:rPr>
          <w:rFonts w:hint="eastAsia"/>
          <w:snapToGrid w:val="0"/>
          <w:spacing w:val="10"/>
          <w:kern w:val="0"/>
          <w:szCs w:val="20"/>
          <w:lang w:val="es-ES"/>
        </w:rPr>
        <w:t>先</w:t>
      </w:r>
      <w:r w:rsidR="00920328" w:rsidRPr="000D0BD8">
        <w:rPr>
          <w:rFonts w:hint="eastAsia"/>
          <w:snapToGrid w:val="0"/>
          <w:spacing w:val="10"/>
          <w:kern w:val="0"/>
          <w:szCs w:val="20"/>
          <w:lang w:val="es-ES"/>
        </w:rPr>
        <w:t>以清水</w:t>
      </w:r>
      <w:r w:rsidR="00562EBA" w:rsidRPr="000D0BD8">
        <w:rPr>
          <w:rFonts w:hint="eastAsia"/>
          <w:snapToGrid w:val="0"/>
          <w:spacing w:val="10"/>
          <w:kern w:val="0"/>
          <w:szCs w:val="20"/>
          <w:lang w:val="es-ES"/>
        </w:rPr>
        <w:t>反覆</w:t>
      </w:r>
      <w:r w:rsidR="00920328" w:rsidRPr="000D0BD8">
        <w:rPr>
          <w:rFonts w:hint="eastAsia"/>
          <w:snapToGrid w:val="0"/>
          <w:spacing w:val="10"/>
          <w:kern w:val="0"/>
          <w:szCs w:val="20"/>
          <w:lang w:val="es-ES"/>
        </w:rPr>
        <w:t>淘洗，再曬乾研成粉末</w:t>
      </w:r>
    </w:p>
    <w:p w:rsidR="00D62EDA" w:rsidRPr="000D0BD8" w:rsidRDefault="00D62EDA" w:rsidP="007A64D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B)</w:t>
      </w:r>
      <w:r w:rsidR="00920328" w:rsidRPr="000D0BD8">
        <w:rPr>
          <w:rFonts w:hint="eastAsia"/>
          <w:snapToGrid w:val="0"/>
          <w:spacing w:val="10"/>
          <w:kern w:val="0"/>
          <w:szCs w:val="20"/>
          <w:lang w:val="es-ES"/>
        </w:rPr>
        <w:t>今日若以機器研磨取代水飛法，將</w:t>
      </w:r>
      <w:r w:rsidR="00C6489C" w:rsidRPr="000D0BD8">
        <w:rPr>
          <w:rFonts w:hint="eastAsia"/>
          <w:snapToGrid w:val="0"/>
          <w:spacing w:val="10"/>
          <w:kern w:val="0"/>
          <w:szCs w:val="20"/>
          <w:lang w:val="es-ES"/>
        </w:rPr>
        <w:t>因高溫使硃砂含有劇毒</w:t>
      </w:r>
    </w:p>
    <w:p w:rsidR="00A1493D" w:rsidRPr="000D0BD8" w:rsidRDefault="00A1493D" w:rsidP="007A64D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C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proofErr w:type="gramStart"/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升煉法</w:t>
      </w:r>
      <w:proofErr w:type="gramEnd"/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主要用於煉製水銀，水銀加</w:t>
      </w:r>
      <w:r w:rsidR="00576607" w:rsidRPr="000D0BD8">
        <w:rPr>
          <w:rFonts w:hint="eastAsia"/>
          <w:snapToGrid w:val="0"/>
          <w:spacing w:val="10"/>
          <w:kern w:val="0"/>
          <w:szCs w:val="20"/>
          <w:lang w:val="es-ES"/>
        </w:rPr>
        <w:t>入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硫黃</w:t>
      </w:r>
      <w:r w:rsidR="005C52D1">
        <w:rPr>
          <w:rFonts w:hint="eastAsia"/>
          <w:snapToGrid w:val="0"/>
          <w:spacing w:val="10"/>
          <w:kern w:val="0"/>
          <w:szCs w:val="20"/>
          <w:lang w:val="es-ES"/>
        </w:rPr>
        <w:t>之後可再產生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銀朱</w:t>
      </w:r>
    </w:p>
    <w:p w:rsidR="00D62EDA" w:rsidRPr="000D0BD8" w:rsidRDefault="00A1493D" w:rsidP="007A64D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D</w:t>
      </w:r>
      <w:r w:rsidR="00D62EDA" w:rsidRPr="000D0BD8">
        <w:rPr>
          <w:snapToGrid w:val="0"/>
          <w:spacing w:val="10"/>
          <w:kern w:val="0"/>
          <w:szCs w:val="20"/>
          <w:lang w:val="es-ES"/>
        </w:rPr>
        <w:t>)</w:t>
      </w:r>
      <w:r w:rsidR="00805518" w:rsidRPr="000D0BD8">
        <w:rPr>
          <w:rFonts w:hint="eastAsia"/>
          <w:snapToGrid w:val="0"/>
          <w:spacing w:val="10"/>
          <w:kern w:val="0"/>
          <w:szCs w:val="20"/>
          <w:lang w:val="es-ES"/>
        </w:rPr>
        <w:t>銀朱藉升煉獲得，不僅速度快，</w:t>
      </w:r>
      <w:r w:rsidR="00602D63" w:rsidRPr="000D0BD8">
        <w:rPr>
          <w:rFonts w:hint="eastAsia"/>
          <w:snapToGrid w:val="0"/>
          <w:spacing w:val="10"/>
          <w:kern w:val="0"/>
          <w:szCs w:val="20"/>
          <w:lang w:val="es-ES"/>
        </w:rPr>
        <w:t>毒性</w:t>
      </w:r>
      <w:r w:rsidR="00805518" w:rsidRPr="000D0BD8">
        <w:rPr>
          <w:rFonts w:hint="eastAsia"/>
          <w:snapToGrid w:val="0"/>
          <w:spacing w:val="10"/>
          <w:kern w:val="0"/>
          <w:szCs w:val="20"/>
          <w:lang w:val="es-ES"/>
        </w:rPr>
        <w:t>也比水飛法</w:t>
      </w:r>
      <w:r w:rsidR="00562EBA" w:rsidRPr="000D0BD8">
        <w:rPr>
          <w:rFonts w:hint="eastAsia"/>
          <w:snapToGrid w:val="0"/>
          <w:spacing w:val="10"/>
          <w:kern w:val="0"/>
          <w:szCs w:val="20"/>
          <w:lang w:val="es-ES"/>
        </w:rPr>
        <w:t>獲得</w:t>
      </w:r>
      <w:r w:rsidR="00532664" w:rsidRPr="000D0BD8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="00562EBA" w:rsidRPr="000D0BD8">
        <w:rPr>
          <w:rFonts w:hint="eastAsia"/>
          <w:snapToGrid w:val="0"/>
          <w:spacing w:val="10"/>
          <w:kern w:val="0"/>
          <w:szCs w:val="20"/>
          <w:lang w:val="es-ES"/>
        </w:rPr>
        <w:t>頭朱</w:t>
      </w:r>
      <w:r w:rsidR="00602D63" w:rsidRPr="000D0BD8">
        <w:rPr>
          <w:rFonts w:hint="eastAsia"/>
          <w:snapToGrid w:val="0"/>
          <w:spacing w:val="10"/>
          <w:kern w:val="0"/>
          <w:szCs w:val="20"/>
          <w:lang w:val="es-ES"/>
        </w:rPr>
        <w:t>低</w:t>
      </w:r>
    </w:p>
    <w:p w:rsidR="00D1253E" w:rsidRPr="00D1253E" w:rsidRDefault="00A1493D" w:rsidP="007A64D8">
      <w:pPr>
        <w:widowControl/>
        <w:autoSpaceDE w:val="0"/>
        <w:autoSpaceDN w:val="0"/>
        <w:adjustRightInd w:val="0"/>
        <w:spacing w:line="330" w:lineRule="atLeast"/>
        <w:ind w:leftChars="165" w:left="687" w:hangingChars="135" w:hanging="324"/>
        <w:textAlignment w:val="bottom"/>
        <w:rPr>
          <w:rFonts w:eastAsia="細明體"/>
          <w:spacing w:val="2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="00D62EDA" w:rsidRPr="000D0BD8">
        <w:rPr>
          <w:snapToGrid w:val="0"/>
          <w:spacing w:val="10"/>
          <w:kern w:val="0"/>
          <w:szCs w:val="20"/>
          <w:lang w:val="es-ES"/>
        </w:rPr>
        <w:t>)</w:t>
      </w:r>
      <w:r w:rsidR="006F2834" w:rsidRPr="000D0BD8">
        <w:rPr>
          <w:rFonts w:hint="eastAsia"/>
          <w:snapToGrid w:val="0"/>
          <w:spacing w:val="10"/>
          <w:kern w:val="0"/>
          <w:szCs w:val="20"/>
          <w:lang w:val="es-ES"/>
        </w:rPr>
        <w:t>藥用</w:t>
      </w:r>
      <w:r w:rsidR="00E2489C" w:rsidRPr="000D0BD8">
        <w:rPr>
          <w:rFonts w:hint="eastAsia"/>
          <w:snapToGrid w:val="0"/>
          <w:spacing w:val="10"/>
          <w:kern w:val="0"/>
          <w:szCs w:val="20"/>
          <w:lang w:val="es-ES"/>
        </w:rPr>
        <w:t>硃砂</w:t>
      </w:r>
      <w:r w:rsidR="006F2834" w:rsidRPr="000D0BD8">
        <w:rPr>
          <w:rFonts w:hint="eastAsia"/>
          <w:snapToGrid w:val="0"/>
          <w:spacing w:val="10"/>
          <w:kern w:val="0"/>
          <w:szCs w:val="20"/>
          <w:lang w:val="es-ES"/>
        </w:rPr>
        <w:t>若</w:t>
      </w:r>
      <w:r w:rsidR="003B029D" w:rsidRPr="000D0BD8">
        <w:rPr>
          <w:rFonts w:hint="eastAsia"/>
          <w:snapToGrid w:val="0"/>
          <w:spacing w:val="10"/>
          <w:kern w:val="0"/>
          <w:szCs w:val="20"/>
          <w:lang w:val="es-ES"/>
        </w:rPr>
        <w:t>以安全方式</w:t>
      </w:r>
      <w:r w:rsidR="006F2834" w:rsidRPr="000D0BD8">
        <w:rPr>
          <w:rFonts w:hint="eastAsia"/>
          <w:snapToGrid w:val="0"/>
          <w:spacing w:val="10"/>
          <w:kern w:val="0"/>
          <w:szCs w:val="20"/>
          <w:lang w:val="es-ES"/>
        </w:rPr>
        <w:t>炮製，非全不可用，但臺灣目前完全禁用</w:t>
      </w:r>
      <w:r w:rsidR="00D1253E" w:rsidRPr="00D1253E">
        <w:br w:type="page"/>
      </w:r>
    </w:p>
    <w:p w:rsidR="009A6AB3" w:rsidRPr="00BA4FDF" w:rsidRDefault="00DC0A55" w:rsidP="007A64D8">
      <w:pPr>
        <w:pStyle w:val="TIT1"/>
        <w:spacing w:afterLines="25" w:after="60" w:line="340" w:lineRule="atLeast"/>
        <w:ind w:left="0" w:firstLineChars="0" w:firstLine="0"/>
        <w:rPr>
          <w:spacing w:val="10"/>
        </w:rPr>
      </w:pPr>
      <w:r w:rsidRPr="00BA4FDF">
        <w:rPr>
          <w:rFonts w:hint="eastAsia"/>
          <w:spacing w:val="10"/>
          <w:u w:val="single"/>
        </w:rPr>
        <w:lastRenderedPageBreak/>
        <w:t>30</w:t>
      </w:r>
      <w:r w:rsidR="009A6AB3" w:rsidRPr="00BA4FDF">
        <w:rPr>
          <w:rFonts w:hint="eastAsia"/>
          <w:spacing w:val="10"/>
          <w:u w:val="single"/>
        </w:rPr>
        <w:t>-</w:t>
      </w:r>
      <w:r w:rsidRPr="00BA4FDF">
        <w:rPr>
          <w:rFonts w:hint="eastAsia"/>
          <w:spacing w:val="10"/>
          <w:u w:val="single"/>
        </w:rPr>
        <w:t>31</w:t>
      </w:r>
      <w:r w:rsidR="009A6AB3" w:rsidRPr="00BA4FDF">
        <w:rPr>
          <w:rFonts w:hint="eastAsia"/>
          <w:spacing w:val="10"/>
          <w:u w:val="single"/>
        </w:rPr>
        <w:t>為題組</w:t>
      </w:r>
      <w:r w:rsidR="009A6AB3" w:rsidRPr="00BA4FDF">
        <w:rPr>
          <w:rFonts w:hint="eastAsia"/>
          <w:spacing w:val="10"/>
        </w:rPr>
        <w:t>。閱讀下文，回答</w:t>
      </w:r>
      <w:r w:rsidRPr="00BA4FDF">
        <w:rPr>
          <w:rFonts w:hint="eastAsia"/>
          <w:spacing w:val="10"/>
        </w:rPr>
        <w:t>30</w:t>
      </w:r>
      <w:r w:rsidR="009A6AB3" w:rsidRPr="00BA4FDF">
        <w:rPr>
          <w:rFonts w:hint="eastAsia"/>
          <w:spacing w:val="10"/>
        </w:rPr>
        <w:t>-</w:t>
      </w:r>
      <w:r w:rsidRPr="00BA4FDF">
        <w:rPr>
          <w:rFonts w:hint="eastAsia"/>
          <w:spacing w:val="10"/>
        </w:rPr>
        <w:t>31</w:t>
      </w:r>
      <w:r w:rsidR="009A6AB3" w:rsidRPr="00BA4FDF">
        <w:rPr>
          <w:rFonts w:hint="eastAsia"/>
          <w:spacing w:val="10"/>
        </w:rPr>
        <w:t>題。</w:t>
      </w:r>
    </w:p>
    <w:p w:rsidR="00D92ECC" w:rsidRDefault="00D92ECC" w:rsidP="007A64D8">
      <w:pPr>
        <w:pStyle w:val="tit2"/>
        <w:spacing w:line="340" w:lineRule="atLeast"/>
        <w:ind w:firstLineChars="200" w:firstLine="440"/>
        <w:rPr>
          <w:rFonts w:hAnsi="標楷體"/>
          <w:spacing w:val="10"/>
        </w:rPr>
      </w:pPr>
      <w:r w:rsidRPr="000D0BD8">
        <w:rPr>
          <w:rFonts w:hAnsi="標楷體"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8195</wp:posOffset>
                </wp:positionV>
                <wp:extent cx="229870" cy="229870"/>
                <wp:effectExtent l="0" t="0" r="17780" b="17780"/>
                <wp:wrapNone/>
                <wp:docPr id="13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C52D1" w:rsidRPr="00E7793A" w:rsidRDefault="005C52D1" w:rsidP="00E7793A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E7793A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2" o:spid="_x0000_s1044" type="#_x0000_t202" style="position:absolute;left:0;text-align:left;margin-left:0;margin-top:1.45pt;width:18.1pt;height:18.1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" filled="f" fillcolor="black">
                <v:textbox inset=".5mm,0,.5mm,1mm">
                  <w:txbxContent>
                    <w:p w:rsidR="005C52D1" w:rsidRPr="00E7793A" w:rsidRDefault="005C52D1" w:rsidP="00E7793A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E7793A">
                        <w:rPr>
                          <w:rFonts w:ascii="標楷體" w:eastAsia="標楷體" w:hAnsi="標楷體" w:hint="eastAsia"/>
                          <w:szCs w:val="22"/>
                        </w:rPr>
                        <w:t>甲</w:t>
                      </w:r>
                    </w:p>
                  </w:txbxContent>
                </v:textbox>
              </v:shape>
            </w:pict>
          </mc:Fallback>
        </mc:AlternateContent>
      </w:r>
    </w:p>
    <w:p w:rsidR="009A6AB3" w:rsidRPr="000D0BD8" w:rsidRDefault="00B22E60" w:rsidP="007A64D8">
      <w:pPr>
        <w:pStyle w:val="tit2"/>
        <w:spacing w:line="340" w:lineRule="atLeast"/>
        <w:ind w:firstLineChars="200" w:firstLine="440"/>
        <w:rPr>
          <w:rFonts w:hAnsi="標楷體"/>
          <w:spacing w:val="10"/>
          <w:lang w:eastAsia="ja-JP"/>
        </w:rPr>
      </w:pPr>
      <w:r w:rsidRPr="000D0BD8">
        <w:rPr>
          <w:rFonts w:hAnsi="標楷體"/>
          <w:noProof/>
          <w:spacing w:val="10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margin">
                  <wp:posOffset>4597400</wp:posOffset>
                </wp:positionH>
                <wp:positionV relativeFrom="paragraph">
                  <wp:posOffset>1107423</wp:posOffset>
                </wp:positionV>
                <wp:extent cx="1321200" cy="234000"/>
                <wp:effectExtent l="0" t="0" r="12700" b="13970"/>
                <wp:wrapSquare wrapText="bothSides"/>
                <wp:docPr id="14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1200" cy="23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7775D7" w:rsidRDefault="005C52D1" w:rsidP="00D92ECC">
                            <w:pPr>
                              <w:adjustRightInd w:val="0"/>
                              <w:spacing w:line="320" w:lineRule="atLeast"/>
                              <w:jc w:val="left"/>
                              <w:rPr>
                                <w:rFonts w:ascii="標楷體" w:eastAsia="標楷體" w:hAnsi="標楷體"/>
                                <w:sz w:val="20"/>
                                <w:lang w:eastAsia="zh-HK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</w:rPr>
                              <w:t>善知識</w:t>
                            </w:r>
                            <w:r>
                              <w:rPr>
                                <w:rFonts w:ascii="標楷體" w:eastAsia="標楷體" w:hAnsi="標楷體"/>
                                <w:sz w:val="20"/>
                                <w:lang w:eastAsia="zh-HK"/>
                              </w:rPr>
                              <w:t>：</w:t>
                            </w: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</w:rPr>
                              <w:t>指高僧大德</w:t>
                            </w:r>
                            <w:r w:rsidRPr="00B55B65">
                              <w:rPr>
                                <w:rFonts w:ascii="標楷體" w:eastAsia="標楷體" w:hAnsi="標楷體"/>
                                <w:sz w:val="20"/>
                                <w:lang w:eastAsia="zh-HK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5" type="#_x0000_t202" style="position:absolute;left:0;text-align:left;margin-left:362pt;margin-top:87.2pt;width:104.05pt;height:18.45pt;z-index:251648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">
                <v:stroke dashstyle="1 1" endcap="round"/>
                <v:textbox inset="1mm,0,0,0">
                  <w:txbxContent>
                    <w:p w:rsidR="005C52D1" w:rsidRPr="007775D7" w:rsidRDefault="005C52D1" w:rsidP="00D92ECC">
                      <w:pPr>
                        <w:adjustRightInd w:val="0"/>
                        <w:spacing w:line="320" w:lineRule="atLeast"/>
                        <w:jc w:val="left"/>
                        <w:rPr>
                          <w:rFonts w:ascii="標楷體" w:eastAsia="標楷體" w:hAnsi="標楷體"/>
                          <w:sz w:val="20"/>
                          <w:lang w:eastAsia="zh-HK"/>
                        </w:rPr>
                      </w:pPr>
                      <w:r>
                        <w:rPr>
                          <w:rFonts w:ascii="標楷體" w:eastAsia="標楷體" w:hAnsi="標楷體" w:hint="eastAsia"/>
                          <w:sz w:val="20"/>
                        </w:rPr>
                        <w:t>善知識</w:t>
                      </w:r>
                      <w:r>
                        <w:rPr>
                          <w:rFonts w:ascii="標楷體" w:eastAsia="標楷體" w:hAnsi="標楷體"/>
                          <w:sz w:val="20"/>
                          <w:lang w:eastAsia="zh-HK"/>
                        </w:rPr>
                        <w:t>：</w:t>
                      </w:r>
                      <w:r>
                        <w:rPr>
                          <w:rFonts w:ascii="標楷體" w:eastAsia="標楷體" w:hAnsi="標楷體" w:hint="eastAsia"/>
                          <w:sz w:val="20"/>
                        </w:rPr>
                        <w:t>指高僧大德</w:t>
                      </w:r>
                      <w:r w:rsidRPr="00B55B65">
                        <w:rPr>
                          <w:rFonts w:ascii="標楷體" w:eastAsia="標楷體" w:hAnsi="標楷體"/>
                          <w:sz w:val="20"/>
                          <w:lang w:eastAsia="zh-HK"/>
                        </w:rPr>
                        <w:t>。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7775D7" w:rsidRPr="000D0BD8">
        <w:rPr>
          <w:rFonts w:hAnsi="標楷體"/>
          <w:spacing w:val="10"/>
        </w:rPr>
        <w:t>鄭成功起兵荼毒濱海，民間患之。有問善知識云：「此何孽肆毒若是？」</w:t>
      </w:r>
      <w:proofErr w:type="gramStart"/>
      <w:r w:rsidR="007775D7" w:rsidRPr="000D0BD8">
        <w:rPr>
          <w:rFonts w:hAnsi="標楷體"/>
          <w:spacing w:val="10"/>
        </w:rPr>
        <w:t>答曰</w:t>
      </w:r>
      <w:proofErr w:type="gramEnd"/>
      <w:r w:rsidR="007775D7" w:rsidRPr="000D0BD8">
        <w:rPr>
          <w:rFonts w:hAnsi="標楷體"/>
          <w:spacing w:val="10"/>
        </w:rPr>
        <w:t>：「乃</w:t>
      </w:r>
      <w:bookmarkStart w:id="38" w:name="_Hlk144442439"/>
      <w:proofErr w:type="gramStart"/>
      <w:r w:rsidR="007775D7" w:rsidRPr="000D0BD8">
        <w:rPr>
          <w:rFonts w:hAnsi="標楷體"/>
          <w:spacing w:val="10"/>
        </w:rPr>
        <w:t>東海</w:t>
      </w:r>
      <w:bookmarkStart w:id="39" w:name="_Hlk144444159"/>
      <w:r w:rsidR="007775D7" w:rsidRPr="000D0BD8">
        <w:rPr>
          <w:rFonts w:hAnsi="標楷體"/>
          <w:spacing w:val="10"/>
        </w:rPr>
        <w:t>大鯨</w:t>
      </w:r>
      <w:bookmarkEnd w:id="38"/>
      <w:bookmarkEnd w:id="39"/>
      <w:r w:rsidR="007775D7" w:rsidRPr="000D0BD8">
        <w:rPr>
          <w:rFonts w:hAnsi="標楷體"/>
          <w:spacing w:val="10"/>
        </w:rPr>
        <w:t>也</w:t>
      </w:r>
      <w:proofErr w:type="gramEnd"/>
      <w:r w:rsidR="007775D7" w:rsidRPr="000D0BD8">
        <w:rPr>
          <w:rFonts w:hAnsi="標楷體"/>
          <w:spacing w:val="10"/>
        </w:rPr>
        <w:t>。」</w:t>
      </w:r>
      <w:proofErr w:type="gramStart"/>
      <w:r w:rsidR="007775D7" w:rsidRPr="000D0BD8">
        <w:rPr>
          <w:rFonts w:hAnsi="標楷體"/>
          <w:spacing w:val="10"/>
        </w:rPr>
        <w:t>問何時而</w:t>
      </w:r>
      <w:proofErr w:type="gramEnd"/>
      <w:r w:rsidR="007775D7" w:rsidRPr="000D0BD8">
        <w:rPr>
          <w:rFonts w:hAnsi="標楷體"/>
          <w:spacing w:val="10"/>
        </w:rPr>
        <w:t>滅？曰：「</w:t>
      </w:r>
      <w:proofErr w:type="gramStart"/>
      <w:r w:rsidR="007775D7" w:rsidRPr="000D0BD8">
        <w:rPr>
          <w:rFonts w:hAnsi="標楷體"/>
          <w:spacing w:val="10"/>
        </w:rPr>
        <w:t>歸東即</w:t>
      </w:r>
      <w:proofErr w:type="gramEnd"/>
      <w:r w:rsidR="007775D7" w:rsidRPr="000D0BD8">
        <w:rPr>
          <w:rFonts w:hAnsi="標楷體"/>
          <w:spacing w:val="10"/>
        </w:rPr>
        <w:t>逝。」凡成功所犯之處，如南京、溫、台並及臺灣，</w:t>
      </w:r>
      <w:proofErr w:type="gramStart"/>
      <w:r w:rsidR="007775D7" w:rsidRPr="000D0BD8">
        <w:rPr>
          <w:rFonts w:hAnsi="標楷體"/>
          <w:spacing w:val="10"/>
        </w:rPr>
        <w:t>舟至海水</w:t>
      </w:r>
      <w:proofErr w:type="gramEnd"/>
      <w:r w:rsidR="007775D7" w:rsidRPr="000D0BD8">
        <w:rPr>
          <w:rFonts w:hAnsi="標楷體"/>
          <w:spacing w:val="10"/>
        </w:rPr>
        <w:t>為之暴漲。順治辛</w:t>
      </w:r>
      <w:proofErr w:type="gramStart"/>
      <w:r w:rsidR="007775D7" w:rsidRPr="000D0BD8">
        <w:rPr>
          <w:rFonts w:hAnsi="標楷體"/>
          <w:spacing w:val="10"/>
        </w:rPr>
        <w:t>丑</w:t>
      </w:r>
      <w:proofErr w:type="gramEnd"/>
      <w:r w:rsidR="007775D7" w:rsidRPr="000D0BD8">
        <w:rPr>
          <w:rFonts w:hAnsi="標楷體"/>
          <w:spacing w:val="10"/>
        </w:rPr>
        <w:t>攻臺灣，紅毛先望見一人</w:t>
      </w:r>
      <w:proofErr w:type="gramStart"/>
      <w:r w:rsidR="007775D7" w:rsidRPr="000D0BD8">
        <w:rPr>
          <w:rFonts w:hAnsi="標楷體"/>
          <w:spacing w:val="10"/>
        </w:rPr>
        <w:t>冠帶騎鯨，從鹿耳</w:t>
      </w:r>
      <w:proofErr w:type="gramEnd"/>
      <w:r w:rsidR="007775D7" w:rsidRPr="000D0BD8">
        <w:rPr>
          <w:rFonts w:hAnsi="標楷體"/>
          <w:spacing w:val="10"/>
        </w:rPr>
        <w:t>而入</w:t>
      </w:r>
      <w:r w:rsidR="007775D7" w:rsidRPr="000D0BD8">
        <w:rPr>
          <w:rFonts w:hAnsi="標楷體" w:hint="eastAsia"/>
          <w:spacing w:val="10"/>
        </w:rPr>
        <w:t>，</w:t>
      </w:r>
      <w:r w:rsidR="007775D7" w:rsidRPr="000D0BD8">
        <w:rPr>
          <w:rFonts w:hAnsi="標楷體"/>
          <w:spacing w:val="10"/>
        </w:rPr>
        <w:t>隨後成功</w:t>
      </w:r>
      <w:proofErr w:type="gramStart"/>
      <w:r w:rsidR="007775D7" w:rsidRPr="000D0BD8">
        <w:rPr>
          <w:rFonts w:hAnsi="標楷體"/>
          <w:spacing w:val="10"/>
        </w:rPr>
        <w:t>將舟</w:t>
      </w:r>
      <w:proofErr w:type="gramEnd"/>
      <w:r w:rsidR="007775D7" w:rsidRPr="000D0BD8">
        <w:rPr>
          <w:rFonts w:hAnsi="標楷體"/>
          <w:spacing w:val="10"/>
        </w:rPr>
        <w:t>由是港進。癸卯成功</w:t>
      </w:r>
      <w:proofErr w:type="gramStart"/>
      <w:r w:rsidR="007775D7" w:rsidRPr="000D0BD8">
        <w:rPr>
          <w:rFonts w:hAnsi="標楷體"/>
          <w:spacing w:val="10"/>
        </w:rPr>
        <w:t>未疾時</w:t>
      </w:r>
      <w:proofErr w:type="gramEnd"/>
      <w:r w:rsidR="007775D7" w:rsidRPr="000D0BD8">
        <w:rPr>
          <w:rFonts w:hAnsi="標楷體"/>
          <w:spacing w:val="10"/>
        </w:rPr>
        <w:t>，轄下夢見前導稱成功至，視之，</w:t>
      </w:r>
      <w:proofErr w:type="gramStart"/>
      <w:r w:rsidR="007775D7" w:rsidRPr="000D0BD8">
        <w:rPr>
          <w:rFonts w:hAnsi="標楷體"/>
          <w:spacing w:val="10"/>
        </w:rPr>
        <w:t>乃鯨首冠</w:t>
      </w:r>
      <w:proofErr w:type="gramEnd"/>
      <w:r w:rsidR="007775D7" w:rsidRPr="000D0BD8">
        <w:rPr>
          <w:rFonts w:hAnsi="標楷體"/>
          <w:spacing w:val="10"/>
        </w:rPr>
        <w:t>帶乘馬，由</w:t>
      </w:r>
      <w:proofErr w:type="gramStart"/>
      <w:r w:rsidR="007775D7" w:rsidRPr="000D0BD8">
        <w:rPr>
          <w:rFonts w:hAnsi="標楷體"/>
          <w:spacing w:val="10"/>
        </w:rPr>
        <w:t>鯤身東</w:t>
      </w:r>
      <w:proofErr w:type="gramEnd"/>
      <w:r w:rsidR="007775D7" w:rsidRPr="000D0BD8">
        <w:rPr>
          <w:rFonts w:hAnsi="標楷體"/>
          <w:spacing w:val="10"/>
        </w:rPr>
        <w:t>入於外海。</w:t>
      </w:r>
      <w:r w:rsidR="007775D7" w:rsidRPr="000D0BD8">
        <w:rPr>
          <w:rFonts w:hAnsi="標楷體"/>
          <w:spacing w:val="10"/>
          <w:lang w:eastAsia="ja-JP"/>
        </w:rPr>
        <w:t>未幾，成功病卒，正符「歸東即逝」之語。（《重修福建臺灣府志・叢談》</w:t>
      </w:r>
      <w:r w:rsidR="009A6AB3" w:rsidRPr="000D0BD8">
        <w:rPr>
          <w:rFonts w:hAnsi="標楷體"/>
          <w:spacing w:val="10"/>
          <w:lang w:eastAsia="ja-JP"/>
        </w:rPr>
        <w:t>）</w:t>
      </w:r>
    </w:p>
    <w:p w:rsidR="00D92ECC" w:rsidRDefault="00D92ECC" w:rsidP="007A64D8">
      <w:pPr>
        <w:pStyle w:val="tit2"/>
        <w:spacing w:line="340" w:lineRule="atLeast"/>
        <w:ind w:firstLineChars="200" w:firstLine="440"/>
        <w:rPr>
          <w:rFonts w:hAnsi="標楷體"/>
          <w:spacing w:val="10"/>
          <w:lang w:eastAsia="ja-JP"/>
        </w:rPr>
      </w:pPr>
      <w:r w:rsidRPr="000D0BD8">
        <w:rPr>
          <w:rFonts w:hAnsi="標楷體"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72805</wp:posOffset>
                </wp:positionV>
                <wp:extent cx="229870" cy="229870"/>
                <wp:effectExtent l="0" t="0" r="17780" b="17780"/>
                <wp:wrapNone/>
                <wp:docPr id="12" name="Text Box 5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C52D1" w:rsidRPr="00033E1A" w:rsidRDefault="005C52D1" w:rsidP="00033E1A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033E1A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5" o:spid="_x0000_s1046" type="#_x0000_t202" style="position:absolute;left:0;text-align:left;margin-left:0;margin-top:5.75pt;width:18.1pt;height:18.1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" filled="f" fillcolor="black">
                <v:textbox inset=".5mm,0,.5mm,1mm">
                  <w:txbxContent>
                    <w:p w:rsidR="005C52D1" w:rsidRPr="00033E1A" w:rsidRDefault="005C52D1" w:rsidP="00033E1A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033E1A">
                        <w:rPr>
                          <w:rFonts w:ascii="標楷體" w:eastAsia="標楷體" w:hAnsi="標楷體" w:hint="eastAsia"/>
                          <w:szCs w:val="22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</w:p>
    <w:p w:rsidR="009A6AB3" w:rsidRPr="000D0BD8" w:rsidRDefault="007775D7" w:rsidP="007A64D8">
      <w:pPr>
        <w:pStyle w:val="tit2"/>
        <w:spacing w:beforeLines="50" w:before="120" w:line="340" w:lineRule="atLeast"/>
        <w:ind w:firstLineChars="200" w:firstLine="480"/>
        <w:rPr>
          <w:rFonts w:hAnsi="標楷體"/>
          <w:spacing w:val="10"/>
        </w:rPr>
      </w:pPr>
      <w:r w:rsidRPr="000D0BD8">
        <w:rPr>
          <w:rFonts w:hAnsi="標楷體"/>
          <w:spacing w:val="10"/>
        </w:rPr>
        <w:t>鄭成功，</w:t>
      </w:r>
      <w:proofErr w:type="gramStart"/>
      <w:r w:rsidRPr="000D0BD8">
        <w:rPr>
          <w:rFonts w:hAnsi="標楷體"/>
          <w:spacing w:val="10"/>
        </w:rPr>
        <w:t>倭</w:t>
      </w:r>
      <w:proofErr w:type="gramEnd"/>
      <w:r w:rsidRPr="000D0BD8">
        <w:rPr>
          <w:rFonts w:hAnsi="標楷體"/>
          <w:spacing w:val="10"/>
        </w:rPr>
        <w:t>產也。誕降之前一日，天晴霽無片雲。薄暮，忽有雷破土窟而出，煙霾漲天，人對面不可辨。少頃，狂風疾雨，拔古木且盡，屋瓦皆飛，平地水深數尺。正錯愕間，空中有聲，如天崩地裂，繞郭顛簸不止。眾相驚以地震，曰：「弗去懼壓。」則皆走，亟覓山村避之。天明，諜者言島中有鯨鯢長數十丈，</w:t>
      </w:r>
      <w:r w:rsidRPr="000D0BD8">
        <w:rPr>
          <w:rFonts w:hAnsi="標楷體" w:hint="eastAsia"/>
          <w:spacing w:val="10"/>
        </w:rPr>
        <w:t>夭</w:t>
      </w:r>
      <w:r w:rsidRPr="000D0BD8">
        <w:rPr>
          <w:rFonts w:hAnsi="標楷體"/>
          <w:spacing w:val="10"/>
        </w:rPr>
        <w:t>矯起波間</w:t>
      </w:r>
      <w:r w:rsidRPr="000D0BD8">
        <w:rPr>
          <w:rFonts w:hAnsi="標楷體" w:hint="eastAsia"/>
          <w:spacing w:val="10"/>
        </w:rPr>
        <w:t>。</w:t>
      </w:r>
      <w:r w:rsidRPr="000D0BD8">
        <w:rPr>
          <w:rFonts w:hAnsi="標楷體"/>
          <w:spacing w:val="10"/>
        </w:rPr>
        <w:t>金光閃爍，噓氣如雷鳴，風濤暴漲，隱隱有金戈鐵馬之聲不絕</w:t>
      </w:r>
      <w:r w:rsidRPr="000D0BD8">
        <w:rPr>
          <w:rFonts w:hAnsi="標楷體" w:hint="eastAsia"/>
          <w:spacing w:val="10"/>
        </w:rPr>
        <w:t>。</w:t>
      </w:r>
      <w:r w:rsidRPr="000D0BD8">
        <w:rPr>
          <w:rFonts w:hAnsi="標楷體"/>
          <w:spacing w:val="10"/>
        </w:rPr>
        <w:t>舟航糜碎，溺入海盡死，竟夜哭聲震天。雞鳴</w:t>
      </w:r>
      <w:r w:rsidRPr="000D0BD8">
        <w:rPr>
          <w:rFonts w:hAnsi="標楷體" w:hint="eastAsia"/>
          <w:spacing w:val="10"/>
        </w:rPr>
        <w:t>，</w:t>
      </w:r>
      <w:r w:rsidRPr="000D0BD8">
        <w:rPr>
          <w:rFonts w:hAnsi="標楷體"/>
          <w:spacing w:val="10"/>
        </w:rPr>
        <w:t>風始定，魚亦不見。相譁以為妖怪云。是夕，成功生，人奇之。</w:t>
      </w:r>
    </w:p>
    <w:p w:rsidR="009A6AB3" w:rsidRPr="000D0BD8" w:rsidRDefault="00B22E60" w:rsidP="007A64D8">
      <w:pPr>
        <w:pStyle w:val="tit2"/>
        <w:spacing w:line="340" w:lineRule="atLeast"/>
        <w:ind w:firstLineChars="200" w:firstLine="440"/>
        <w:rPr>
          <w:rFonts w:hAnsi="標楷體"/>
          <w:spacing w:val="10"/>
        </w:rPr>
      </w:pPr>
      <w:r w:rsidRPr="000D0BD8">
        <w:rPr>
          <w:rFonts w:hAnsi="標楷體"/>
          <w:noProof/>
          <w:spacing w:val="10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margin">
                  <wp:posOffset>4597400</wp:posOffset>
                </wp:positionH>
                <wp:positionV relativeFrom="paragraph">
                  <wp:posOffset>687070</wp:posOffset>
                </wp:positionV>
                <wp:extent cx="1332000" cy="234000"/>
                <wp:effectExtent l="0" t="0" r="20955" b="13970"/>
                <wp:wrapNone/>
                <wp:docPr id="11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2000" cy="23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Default="005C52D1" w:rsidP="005719FD">
                            <w:pPr>
                              <w:adjustRightInd w:val="0"/>
                              <w:spacing w:line="320" w:lineRule="atLeast"/>
                              <w:rPr>
                                <w:rFonts w:ascii="標楷體" w:eastAsia="標楷體" w:hAnsi="標楷體"/>
                                <w:sz w:val="20"/>
                                <w:lang w:eastAsia="zh-HK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</w:rPr>
                              <w:t>翁氏</w:t>
                            </w:r>
                            <w:r>
                              <w:rPr>
                                <w:rFonts w:ascii="標楷體" w:eastAsia="標楷體" w:hAnsi="標楷體"/>
                                <w:sz w:val="20"/>
                                <w:lang w:eastAsia="zh-HK"/>
                              </w:rPr>
                              <w:t>：</w:t>
                            </w: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</w:rPr>
                              <w:t>鄭成功</w:t>
                            </w:r>
                            <w:r>
                              <w:rPr>
                                <w:rFonts w:ascii="標楷體" w:eastAsia="標楷體" w:hAnsi="標楷體"/>
                                <w:sz w:val="20"/>
                                <w:lang w:eastAsia="zh-HK"/>
                              </w:rPr>
                              <w:t>的</w:t>
                            </w:r>
                            <w:r>
                              <w:rPr>
                                <w:rFonts w:ascii="標楷體" w:eastAsia="標楷體" w:hAnsi="標楷體" w:hint="eastAsia"/>
                                <w:sz w:val="20"/>
                              </w:rPr>
                              <w:t>母親</w:t>
                            </w:r>
                            <w:r w:rsidRPr="00B55B65">
                              <w:rPr>
                                <w:rFonts w:ascii="標楷體" w:eastAsia="標楷體" w:hAnsi="標楷體"/>
                                <w:sz w:val="20"/>
                                <w:lang w:eastAsia="zh-HK"/>
                              </w:rPr>
                              <w:t>。</w:t>
                            </w:r>
                          </w:p>
                          <w:p w:rsidR="005C52D1" w:rsidRPr="007775D7" w:rsidRDefault="005C52D1" w:rsidP="007775D7">
                            <w:pPr>
                              <w:adjustRightInd w:val="0"/>
                              <w:snapToGrid w:val="0"/>
                              <w:rPr>
                                <w:rFonts w:ascii="標楷體" w:eastAsia="標楷體" w:hAnsi="標楷體"/>
                                <w:sz w:val="20"/>
                                <w:lang w:eastAsia="zh-HK"/>
                              </w:rPr>
                            </w:pPr>
                          </w:p>
                        </w:txbxContent>
                      </wps:txbx>
                      <wps:bodyPr rot="0" vert="horz" wrap="square" lIns="3600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7" type="#_x0000_t202" style="position:absolute;left:0;text-align:left;margin-left:362pt;margin-top:54.1pt;width:104.9pt;height:18.45pt;z-index:2516413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">
                <v:stroke dashstyle="1 1" endcap="round"/>
                <v:textbox inset="1mm,0,0,0">
                  <w:txbxContent>
                    <w:p w:rsidR="005C52D1" w:rsidRDefault="005C52D1" w:rsidP="005719FD">
                      <w:pPr>
                        <w:adjustRightInd w:val="0"/>
                        <w:spacing w:line="320" w:lineRule="atLeast"/>
                        <w:rPr>
                          <w:rFonts w:ascii="標楷體" w:eastAsia="標楷體" w:hAnsi="標楷體"/>
                          <w:sz w:val="20"/>
                          <w:lang w:eastAsia="zh-HK"/>
                        </w:rPr>
                      </w:pPr>
                      <w:r>
                        <w:rPr>
                          <w:rFonts w:ascii="標楷體" w:eastAsia="標楷體" w:hAnsi="標楷體" w:hint="eastAsia"/>
                          <w:sz w:val="20"/>
                        </w:rPr>
                        <w:t>翁氏</w:t>
                      </w:r>
                      <w:r>
                        <w:rPr>
                          <w:rFonts w:ascii="標楷體" w:eastAsia="標楷體" w:hAnsi="標楷體"/>
                          <w:sz w:val="20"/>
                          <w:lang w:eastAsia="zh-HK"/>
                        </w:rPr>
                        <w:t>：</w:t>
                      </w:r>
                      <w:r>
                        <w:rPr>
                          <w:rFonts w:ascii="標楷體" w:eastAsia="標楷體" w:hAnsi="標楷體" w:hint="eastAsia"/>
                          <w:sz w:val="20"/>
                        </w:rPr>
                        <w:t>鄭成功</w:t>
                      </w:r>
                      <w:r>
                        <w:rPr>
                          <w:rFonts w:ascii="標楷體" w:eastAsia="標楷體" w:hAnsi="標楷體"/>
                          <w:sz w:val="20"/>
                          <w:lang w:eastAsia="zh-HK"/>
                        </w:rPr>
                        <w:t>的</w:t>
                      </w:r>
                      <w:r>
                        <w:rPr>
                          <w:rFonts w:ascii="標楷體" w:eastAsia="標楷體" w:hAnsi="標楷體" w:hint="eastAsia"/>
                          <w:sz w:val="20"/>
                        </w:rPr>
                        <w:t>母親</w:t>
                      </w:r>
                      <w:r w:rsidRPr="00B55B65">
                        <w:rPr>
                          <w:rFonts w:ascii="標楷體" w:eastAsia="標楷體" w:hAnsi="標楷體"/>
                          <w:sz w:val="20"/>
                          <w:lang w:eastAsia="zh-HK"/>
                        </w:rPr>
                        <w:t>。</w:t>
                      </w:r>
                    </w:p>
                    <w:p w:rsidR="005C52D1" w:rsidRPr="007775D7" w:rsidRDefault="005C52D1" w:rsidP="007775D7">
                      <w:pPr>
                        <w:adjustRightInd w:val="0"/>
                        <w:snapToGrid w:val="0"/>
                        <w:rPr>
                          <w:rFonts w:ascii="標楷體" w:eastAsia="標楷體" w:hAnsi="標楷體"/>
                          <w:sz w:val="20"/>
                          <w:lang w:eastAsia="zh-HK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="007775D7" w:rsidRPr="000D0BD8">
        <w:rPr>
          <w:rFonts w:hAnsi="標楷體"/>
          <w:spacing w:val="10"/>
        </w:rPr>
        <w:t>自成功生後，</w:t>
      </w:r>
      <w:proofErr w:type="gramStart"/>
      <w:r w:rsidR="007775D7" w:rsidRPr="000D0BD8">
        <w:rPr>
          <w:rFonts w:hAnsi="標楷體"/>
          <w:spacing w:val="10"/>
        </w:rPr>
        <w:t>倭</w:t>
      </w:r>
      <w:proofErr w:type="gramEnd"/>
      <w:r w:rsidR="007775D7" w:rsidRPr="000D0BD8">
        <w:rPr>
          <w:rFonts w:hAnsi="標楷體"/>
          <w:spacing w:val="10"/>
        </w:rPr>
        <w:t>視翁氏禮</w:t>
      </w:r>
      <w:proofErr w:type="gramStart"/>
      <w:r w:rsidR="007775D7" w:rsidRPr="000D0BD8">
        <w:rPr>
          <w:rFonts w:hAnsi="標楷體"/>
          <w:spacing w:val="10"/>
        </w:rPr>
        <w:t>加謹</w:t>
      </w:r>
      <w:proofErr w:type="gramEnd"/>
      <w:r w:rsidR="007775D7" w:rsidRPr="000D0BD8">
        <w:rPr>
          <w:rFonts w:hAnsi="標楷體"/>
          <w:spacing w:val="10"/>
        </w:rPr>
        <w:t>。及長，據金廈，兵敗勢蹙，將以海外為逋逃藪，乃決計東行。時臺地屬荷蘭左賢王，忽夜夢一偉人盛服騎鯨魚入鹿耳門，侍衛甲兵甚眾，道無阻者。及</w:t>
      </w:r>
      <w:proofErr w:type="gramStart"/>
      <w:r w:rsidR="007775D7" w:rsidRPr="000D0BD8">
        <w:rPr>
          <w:rFonts w:hAnsi="標楷體"/>
          <w:spacing w:val="10"/>
        </w:rPr>
        <w:t>寤</w:t>
      </w:r>
      <w:proofErr w:type="gramEnd"/>
      <w:r w:rsidR="007775D7" w:rsidRPr="000D0BD8">
        <w:rPr>
          <w:rFonts w:hAnsi="標楷體"/>
          <w:spacing w:val="10"/>
        </w:rPr>
        <w:t>，異之。未幾，</w:t>
      </w:r>
      <w:proofErr w:type="gramStart"/>
      <w:r w:rsidR="007775D7" w:rsidRPr="000D0BD8">
        <w:rPr>
          <w:rFonts w:hAnsi="標楷體"/>
          <w:spacing w:val="10"/>
        </w:rPr>
        <w:t>報鄭兵</w:t>
      </w:r>
      <w:proofErr w:type="gramEnd"/>
      <w:r w:rsidR="007775D7" w:rsidRPr="000D0BD8">
        <w:rPr>
          <w:rFonts w:hAnsi="標楷體"/>
          <w:spacing w:val="10"/>
        </w:rPr>
        <w:t>至矣。（《臺灣紀事</w:t>
      </w:r>
      <w:r w:rsidR="007775D7" w:rsidRPr="000D0BD8">
        <w:rPr>
          <w:rFonts w:hAnsi="標楷體" w:hint="eastAsia"/>
          <w:spacing w:val="10"/>
        </w:rPr>
        <w:t>‧</w:t>
      </w:r>
      <w:r w:rsidR="007775D7" w:rsidRPr="000D0BD8">
        <w:rPr>
          <w:rFonts w:hAnsi="標楷體"/>
          <w:spacing w:val="10"/>
        </w:rPr>
        <w:t>鄭事紀略》</w:t>
      </w:r>
      <w:r w:rsidR="00D62EDA" w:rsidRPr="000D0BD8">
        <w:rPr>
          <w:rFonts w:hAnsi="標楷體" w:hint="eastAsia"/>
          <w:spacing w:val="10"/>
        </w:rPr>
        <w:t>）</w:t>
      </w:r>
    </w:p>
    <w:p w:rsidR="008604AE" w:rsidRDefault="008604AE" w:rsidP="007A64D8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</w:p>
    <w:p w:rsidR="009A6AB3" w:rsidRPr="00DB160E" w:rsidRDefault="00DC0A55" w:rsidP="007A64D8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30</w:t>
      </w:r>
      <w:r w:rsidR="009A6AB3" w:rsidRPr="00DB160E">
        <w:rPr>
          <w:rFonts w:eastAsiaTheme="minorEastAsia"/>
          <w:spacing w:val="10"/>
        </w:rPr>
        <w:t>.</w:t>
      </w:r>
      <w:r w:rsidR="009A6AB3" w:rsidRPr="00DB160E">
        <w:rPr>
          <w:rFonts w:eastAsiaTheme="minorEastAsia" w:hint="eastAsia"/>
          <w:spacing w:val="10"/>
        </w:rPr>
        <w:tab/>
      </w:r>
      <w:r w:rsidR="007775D7" w:rsidRPr="00DB160E">
        <w:rPr>
          <w:rFonts w:eastAsiaTheme="minorEastAsia" w:hint="eastAsia"/>
          <w:spacing w:val="10"/>
        </w:rPr>
        <w:t>關於甲、乙二文中鄭成功的事蹟，敘述適當的是：</w:t>
      </w:r>
    </w:p>
    <w:p w:rsidR="009A6AB3" w:rsidRPr="000D0BD8" w:rsidRDefault="009A6AB3" w:rsidP="007A64D8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A)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出生之日傳說大鯨現身，引發巨浪破壞船隻</w:t>
      </w:r>
    </w:p>
    <w:p w:rsidR="009A6AB3" w:rsidRPr="000D0BD8" w:rsidRDefault="009A6AB3" w:rsidP="007A64D8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B)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出生後因降伏害人的大鯨，其母受倭人禮敬</w:t>
      </w:r>
    </w:p>
    <w:p w:rsidR="009A6AB3" w:rsidRPr="000D0BD8" w:rsidRDefault="009A6AB3" w:rsidP="007A64D8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C)</w:t>
      </w:r>
      <w:r w:rsidR="00BB6008" w:rsidRPr="000D0BD8">
        <w:rPr>
          <w:rFonts w:hint="eastAsia"/>
          <w:snapToGrid w:val="0"/>
          <w:spacing w:val="10"/>
          <w:kern w:val="0"/>
          <w:szCs w:val="20"/>
          <w:lang w:val="es-ES"/>
        </w:rPr>
        <w:t>擁有</w:t>
      </w:r>
      <w:r w:rsidR="007775D7" w:rsidRPr="000D0BD8">
        <w:rPr>
          <w:snapToGrid w:val="0"/>
          <w:spacing w:val="10"/>
          <w:kern w:val="0"/>
          <w:szCs w:val="20"/>
          <w:lang w:val="es-ES"/>
        </w:rPr>
        <w:t>騎鯨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="007775D7" w:rsidRPr="000D0BD8">
        <w:rPr>
          <w:snapToGrid w:val="0"/>
          <w:spacing w:val="10"/>
          <w:kern w:val="0"/>
          <w:szCs w:val="20"/>
          <w:lang w:val="es-ES"/>
        </w:rPr>
        <w:t>天賦，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因而</w:t>
      </w:r>
      <w:r w:rsidR="007775D7" w:rsidRPr="000D0BD8">
        <w:rPr>
          <w:snapToGrid w:val="0"/>
          <w:spacing w:val="10"/>
          <w:kern w:val="0"/>
          <w:szCs w:val="20"/>
          <w:lang w:val="es-ES"/>
        </w:rPr>
        <w:t>率軍船征戰無往不利</w:t>
      </w:r>
    </w:p>
    <w:p w:rsidR="009A6AB3" w:rsidRPr="000D0BD8" w:rsidRDefault="009A6AB3" w:rsidP="007A64D8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D)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率兵剿滅海賊，解救了久被荼毒的濱海人民</w:t>
      </w:r>
    </w:p>
    <w:p w:rsidR="009A6AB3" w:rsidRPr="000D0BD8" w:rsidRDefault="009A6AB3" w:rsidP="007A64D8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病</w:t>
      </w:r>
      <w:r w:rsidR="007775D7" w:rsidRPr="000D0BD8">
        <w:rPr>
          <w:snapToGrid w:val="0"/>
          <w:spacing w:val="10"/>
          <w:kern w:val="0"/>
          <w:szCs w:val="20"/>
          <w:lang w:val="es-ES"/>
        </w:rPr>
        <w:t>死於臺灣，符應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高僧大鯨</w:t>
      </w:r>
      <w:r w:rsidR="007775D7" w:rsidRPr="000D0BD8">
        <w:rPr>
          <w:snapToGrid w:val="0"/>
          <w:spacing w:val="10"/>
          <w:kern w:val="0"/>
          <w:szCs w:val="20"/>
          <w:lang w:val="es-ES"/>
        </w:rPr>
        <w:t>歸東即逝的預言</w:t>
      </w:r>
    </w:p>
    <w:p w:rsidR="009A6AB3" w:rsidRPr="00DB160E" w:rsidRDefault="00DC0A55" w:rsidP="007A64D8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31</w:t>
      </w:r>
      <w:r w:rsidR="009A6AB3" w:rsidRPr="00DB160E">
        <w:rPr>
          <w:rFonts w:eastAsiaTheme="minorEastAsia"/>
          <w:spacing w:val="10"/>
        </w:rPr>
        <w:t>.</w:t>
      </w:r>
      <w:r w:rsidR="009A6AB3" w:rsidRPr="00DB160E">
        <w:rPr>
          <w:rFonts w:eastAsiaTheme="minorEastAsia" w:hint="eastAsia"/>
          <w:spacing w:val="10"/>
        </w:rPr>
        <w:tab/>
      </w:r>
      <w:r w:rsidR="00105FB5" w:rsidRPr="00DB160E">
        <w:rPr>
          <w:rFonts w:eastAsiaTheme="minorEastAsia"/>
          <w:spacing w:val="10"/>
        </w:rPr>
        <w:t>關於</w:t>
      </w:r>
      <w:r w:rsidR="007775D7" w:rsidRPr="00DB160E">
        <w:rPr>
          <w:rFonts w:eastAsiaTheme="minorEastAsia"/>
          <w:spacing w:val="10"/>
        </w:rPr>
        <w:t>甲、乙二文</w:t>
      </w:r>
      <w:r w:rsidR="007775D7" w:rsidRPr="00DB160E">
        <w:rPr>
          <w:rFonts w:eastAsiaTheme="minorEastAsia" w:hint="eastAsia"/>
          <w:spacing w:val="10"/>
        </w:rPr>
        <w:t>的寫作方式</w:t>
      </w:r>
      <w:r w:rsidR="007775D7" w:rsidRPr="00DB160E">
        <w:rPr>
          <w:rFonts w:eastAsiaTheme="minorEastAsia"/>
          <w:spacing w:val="10"/>
        </w:rPr>
        <w:t>，</w:t>
      </w:r>
      <w:r w:rsidR="007775D7" w:rsidRPr="00DB160E">
        <w:rPr>
          <w:rFonts w:eastAsiaTheme="minorEastAsia" w:hint="eastAsia"/>
          <w:spacing w:val="10"/>
        </w:rPr>
        <w:t>敘述</w:t>
      </w:r>
      <w:r w:rsidR="007775D7" w:rsidRPr="00DB160E">
        <w:rPr>
          <w:rFonts w:eastAsiaTheme="minorEastAsia"/>
          <w:spacing w:val="10"/>
        </w:rPr>
        <w:t>適</w:t>
      </w:r>
      <w:r w:rsidR="007775D7" w:rsidRPr="00DB160E">
        <w:rPr>
          <w:rFonts w:eastAsiaTheme="minorEastAsia" w:hint="eastAsia"/>
          <w:spacing w:val="10"/>
        </w:rPr>
        <w:t>當</w:t>
      </w:r>
      <w:r w:rsidR="007775D7" w:rsidRPr="00DB160E">
        <w:rPr>
          <w:rFonts w:eastAsiaTheme="minorEastAsia"/>
          <w:spacing w:val="10"/>
        </w:rPr>
        <w:t>的是：</w:t>
      </w:r>
    </w:p>
    <w:p w:rsidR="00D62EDA" w:rsidRPr="000D0BD8" w:rsidRDefault="00D62EDA" w:rsidP="007A64D8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snapToGrid w:val="0"/>
          <w:spacing w:val="10"/>
          <w:kern w:val="0"/>
          <w:szCs w:val="20"/>
          <w:lang w:val="es-ES"/>
        </w:rPr>
        <w:t>A)</w:t>
      </w:r>
      <w:r w:rsidR="007775D7" w:rsidRPr="000D0BD8">
        <w:rPr>
          <w:snapToGrid w:val="0"/>
          <w:spacing w:val="10"/>
          <w:kern w:val="0"/>
          <w:szCs w:val="20"/>
          <w:lang w:val="es-ES"/>
        </w:rPr>
        <w:t>分從神異事蹟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、</w:t>
      </w:r>
      <w:r w:rsidR="007775D7" w:rsidRPr="000D0BD8">
        <w:rPr>
          <w:snapToGrid w:val="0"/>
          <w:spacing w:val="10"/>
          <w:kern w:val="0"/>
          <w:szCs w:val="20"/>
          <w:lang w:val="es-ES"/>
        </w:rPr>
        <w:t>中日混血角度，解釋鄭氏軍事才能卓越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之因</w:t>
      </w:r>
    </w:p>
    <w:p w:rsidR="00D62EDA" w:rsidRPr="000D0BD8" w:rsidRDefault="00D62EDA" w:rsidP="007A64D8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snapToGrid w:val="0"/>
          <w:spacing w:val="10"/>
          <w:kern w:val="0"/>
          <w:szCs w:val="20"/>
          <w:lang w:val="es-ES"/>
        </w:rPr>
        <w:t>B)</w:t>
      </w:r>
      <w:r w:rsidR="007775D7" w:rsidRPr="000D0BD8">
        <w:rPr>
          <w:snapToGrid w:val="0"/>
          <w:spacing w:val="10"/>
          <w:kern w:val="0"/>
          <w:szCs w:val="20"/>
          <w:lang w:val="es-ES"/>
        </w:rPr>
        <w:t>均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藉</w:t>
      </w:r>
      <w:r w:rsidR="007775D7" w:rsidRPr="000D0BD8">
        <w:rPr>
          <w:snapToGrid w:val="0"/>
          <w:spacing w:val="10"/>
          <w:kern w:val="0"/>
          <w:szCs w:val="20"/>
          <w:lang w:val="es-ES"/>
        </w:rPr>
        <w:t>描述海水暴漲，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以</w:t>
      </w:r>
      <w:r w:rsidR="007775D7" w:rsidRPr="000D0BD8">
        <w:rPr>
          <w:snapToGrid w:val="0"/>
          <w:spacing w:val="10"/>
          <w:kern w:val="0"/>
          <w:szCs w:val="20"/>
          <w:lang w:val="es-ES"/>
        </w:rPr>
        <w:t>凸顯鄭氏船隊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之</w:t>
      </w:r>
      <w:r w:rsidR="007775D7" w:rsidRPr="000D0BD8">
        <w:rPr>
          <w:snapToGrid w:val="0"/>
          <w:spacing w:val="10"/>
          <w:kern w:val="0"/>
          <w:szCs w:val="20"/>
          <w:lang w:val="es-ES"/>
        </w:rPr>
        <w:t>軍威浩大、軍容壯盛</w:t>
      </w:r>
    </w:p>
    <w:p w:rsidR="00D62EDA" w:rsidRPr="000D0BD8" w:rsidRDefault="00D62EDA" w:rsidP="007A64D8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(C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均</w:t>
      </w:r>
      <w:r w:rsidR="007775D7" w:rsidRPr="000D0BD8">
        <w:rPr>
          <w:snapToGrid w:val="0"/>
          <w:spacing w:val="10"/>
          <w:kern w:val="0"/>
          <w:szCs w:val="20"/>
          <w:lang w:val="es-ES"/>
        </w:rPr>
        <w:t>記載鄭成功與鯨魚密切關聯的夢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境，以</w:t>
      </w:r>
      <w:r w:rsidR="007775D7" w:rsidRPr="000D0BD8">
        <w:rPr>
          <w:snapToGrid w:val="0"/>
          <w:spacing w:val="10"/>
          <w:kern w:val="0"/>
          <w:szCs w:val="20"/>
          <w:lang w:val="es-ES"/>
        </w:rPr>
        <w:t>凸顯鄭氏乃非常人</w:t>
      </w:r>
    </w:p>
    <w:p w:rsidR="00D62EDA" w:rsidRPr="000D0BD8" w:rsidRDefault="00D62EDA" w:rsidP="007A64D8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D)</w:t>
      </w:r>
      <w:r w:rsidR="007775D7" w:rsidRPr="000D0BD8">
        <w:rPr>
          <w:snapToGrid w:val="0"/>
          <w:spacing w:val="10"/>
          <w:kern w:val="0"/>
          <w:szCs w:val="20"/>
          <w:lang w:val="es-ES"/>
        </w:rPr>
        <w:t>皆</w:t>
      </w:r>
      <w:bookmarkStart w:id="40" w:name="_Hlk146274206"/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敘寫</w:t>
      </w:r>
      <w:r w:rsidR="007775D7" w:rsidRPr="000D0BD8">
        <w:rPr>
          <w:snapToGrid w:val="0"/>
          <w:spacing w:val="10"/>
          <w:kern w:val="0"/>
          <w:szCs w:val="20"/>
          <w:lang w:val="es-ES"/>
        </w:rPr>
        <w:t>鄭成功</w:t>
      </w:r>
      <w:bookmarkEnd w:id="40"/>
      <w:r w:rsidR="007775D7" w:rsidRPr="000D0BD8">
        <w:rPr>
          <w:snapToGrid w:val="0"/>
          <w:spacing w:val="10"/>
          <w:kern w:val="0"/>
          <w:szCs w:val="20"/>
          <w:lang w:val="es-ES"/>
        </w:rPr>
        <w:t>攻臺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時</w:t>
      </w:r>
      <w:r w:rsidR="007775D7" w:rsidRPr="000D0BD8">
        <w:rPr>
          <w:snapToGrid w:val="0"/>
          <w:spacing w:val="10"/>
          <w:kern w:val="0"/>
          <w:szCs w:val="20"/>
          <w:lang w:val="es-ES"/>
        </w:rPr>
        <w:t>獲神靈天助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7775D7" w:rsidRPr="000D0BD8">
        <w:rPr>
          <w:snapToGrid w:val="0"/>
          <w:spacing w:val="10"/>
          <w:kern w:val="0"/>
          <w:szCs w:val="20"/>
          <w:lang w:val="es-ES"/>
        </w:rPr>
        <w:t>登陸鹿耳門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後</w:t>
      </w:r>
      <w:r w:rsidR="007775D7" w:rsidRPr="000D0BD8">
        <w:rPr>
          <w:snapToGrid w:val="0"/>
          <w:spacing w:val="10"/>
          <w:kern w:val="0"/>
          <w:szCs w:val="20"/>
          <w:lang w:val="es-ES"/>
        </w:rPr>
        <w:t>，勢如破竹</w:t>
      </w:r>
    </w:p>
    <w:p w:rsidR="009A6AB3" w:rsidRPr="000D0BD8" w:rsidRDefault="00D62EDA" w:rsidP="007A64D8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</w:t>
      </w:r>
      <w:r w:rsidRPr="000D0BD8">
        <w:rPr>
          <w:rFonts w:hint="eastAsia"/>
          <w:snapToGrid w:val="0"/>
          <w:spacing w:val="10"/>
          <w:kern w:val="0"/>
          <w:szCs w:val="20"/>
          <w:lang w:val="es-ES"/>
        </w:rPr>
        <w:t>E</w:t>
      </w:r>
      <w:r w:rsidRPr="000D0BD8">
        <w:rPr>
          <w:snapToGrid w:val="0"/>
          <w:spacing w:val="10"/>
          <w:kern w:val="0"/>
          <w:szCs w:val="20"/>
          <w:lang w:val="es-ES"/>
        </w:rPr>
        <w:t>)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皆以清廷</w:t>
      </w:r>
      <w:r w:rsidR="009255E5" w:rsidRPr="000D0BD8">
        <w:rPr>
          <w:rFonts w:hint="eastAsia"/>
          <w:snapToGrid w:val="0"/>
          <w:spacing w:val="10"/>
          <w:kern w:val="0"/>
          <w:szCs w:val="20"/>
          <w:lang w:val="es-ES"/>
        </w:rPr>
        <w:t>統治的觀點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，看待鄭氏攻</w:t>
      </w:r>
      <w:r w:rsidR="005C52D1">
        <w:rPr>
          <w:rFonts w:hint="eastAsia"/>
          <w:snapToGrid w:val="0"/>
          <w:spacing w:val="10"/>
          <w:kern w:val="0"/>
          <w:szCs w:val="20"/>
          <w:lang w:val="es-ES"/>
        </w:rPr>
        <w:t>打</w:t>
      </w:r>
      <w:r w:rsidR="005C52D1" w:rsidRPr="000D0BD8">
        <w:rPr>
          <w:rFonts w:hint="eastAsia"/>
          <w:snapToGrid w:val="0"/>
          <w:spacing w:val="10"/>
          <w:kern w:val="0"/>
          <w:szCs w:val="20"/>
          <w:lang w:val="es-ES"/>
        </w:rPr>
        <w:t>荷人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、</w:t>
      </w:r>
      <w:r w:rsidR="005C52D1">
        <w:rPr>
          <w:rFonts w:hint="eastAsia"/>
          <w:snapToGrid w:val="0"/>
          <w:spacing w:val="10"/>
          <w:kern w:val="0"/>
          <w:szCs w:val="20"/>
          <w:lang w:val="es-ES"/>
        </w:rPr>
        <w:t>占領</w:t>
      </w:r>
      <w:r w:rsidR="005C52D1" w:rsidRPr="000D0BD8">
        <w:rPr>
          <w:rFonts w:hint="eastAsia"/>
          <w:snapToGrid w:val="0"/>
          <w:spacing w:val="10"/>
          <w:kern w:val="0"/>
          <w:szCs w:val="20"/>
          <w:lang w:val="es-ES"/>
        </w:rPr>
        <w:t>臺灣</w:t>
      </w:r>
      <w:r w:rsidR="007775D7" w:rsidRPr="000D0BD8">
        <w:rPr>
          <w:rFonts w:hint="eastAsia"/>
          <w:snapToGrid w:val="0"/>
          <w:spacing w:val="10"/>
          <w:kern w:val="0"/>
          <w:szCs w:val="20"/>
          <w:lang w:val="es-ES"/>
        </w:rPr>
        <w:t>的事蹟</w:t>
      </w:r>
    </w:p>
    <w:p w:rsidR="00A9758B" w:rsidRPr="00C94357" w:rsidRDefault="00A9758B" w:rsidP="00A8489F">
      <w:pPr>
        <w:pStyle w:val="tit2"/>
        <w:spacing w:line="240" w:lineRule="atLeast"/>
        <w:rPr>
          <w:spacing w:val="20"/>
        </w:rPr>
      </w:pPr>
    </w:p>
    <w:p w:rsidR="005676CC" w:rsidRPr="00F5681E" w:rsidRDefault="005676CC" w:rsidP="00441DFB">
      <w:pPr>
        <w:pStyle w:val="af2"/>
        <w:rPr>
          <w:rFonts w:cs="Times New Roman"/>
          <w:spacing w:val="20"/>
          <w:sz w:val="26"/>
          <w:szCs w:val="26"/>
        </w:rPr>
      </w:pPr>
      <w:r w:rsidRPr="00F5681E">
        <w:rPr>
          <w:rFonts w:cs="Times New Roman" w:hint="eastAsia"/>
          <w:spacing w:val="20"/>
          <w:sz w:val="26"/>
          <w:szCs w:val="26"/>
        </w:rPr>
        <w:t>第貳部分</w:t>
      </w:r>
      <w:r w:rsidR="00915CFD">
        <w:rPr>
          <w:rFonts w:cs="Times New Roman" w:hint="eastAsia"/>
          <w:spacing w:val="20"/>
          <w:sz w:val="26"/>
          <w:szCs w:val="26"/>
        </w:rPr>
        <w:t>、</w:t>
      </w:r>
      <w:r w:rsidR="00915CFD" w:rsidRPr="00F30B88">
        <w:rPr>
          <w:rFonts w:cs="Times New Roman" w:hint="eastAsia"/>
          <w:spacing w:val="20"/>
          <w:sz w:val="26"/>
          <w:szCs w:val="26"/>
        </w:rPr>
        <w:t>混合題</w:t>
      </w:r>
      <w:r w:rsidR="00915CFD">
        <w:rPr>
          <w:rFonts w:cs="Times New Roman" w:hint="eastAsia"/>
          <w:spacing w:val="20"/>
          <w:sz w:val="26"/>
          <w:szCs w:val="26"/>
        </w:rPr>
        <w:t>或非選擇題</w:t>
      </w:r>
      <w:r w:rsidRPr="00F5681E">
        <w:rPr>
          <w:rFonts w:cs="Times New Roman" w:hint="eastAsia"/>
          <w:spacing w:val="20"/>
          <w:sz w:val="26"/>
          <w:szCs w:val="26"/>
        </w:rPr>
        <w:t>（占</w:t>
      </w:r>
      <w:r w:rsidR="008E6D04" w:rsidRPr="00F5681E">
        <w:rPr>
          <w:rFonts w:cs="Times New Roman" w:hint="eastAsia"/>
          <w:spacing w:val="20"/>
          <w:sz w:val="26"/>
          <w:szCs w:val="26"/>
        </w:rPr>
        <w:t>24</w:t>
      </w:r>
      <w:r w:rsidRPr="00F5681E">
        <w:rPr>
          <w:rFonts w:cs="Times New Roman" w:hint="eastAsia"/>
          <w:spacing w:val="20"/>
          <w:sz w:val="26"/>
          <w:szCs w:val="26"/>
        </w:rPr>
        <w:t>分）</w:t>
      </w:r>
    </w:p>
    <w:p w:rsidR="005676CC" w:rsidRPr="00C94357" w:rsidRDefault="003C5CC6" w:rsidP="007A64D8">
      <w:pPr>
        <w:pStyle w:val="a6"/>
        <w:pBdr>
          <w:bottom w:val="single" w:sz="6" w:space="0" w:color="auto"/>
        </w:pBdr>
        <w:spacing w:beforeLines="25" w:before="60" w:afterLines="25" w:after="60"/>
        <w:ind w:left="720" w:hangingChars="300" w:hanging="720"/>
        <w:rPr>
          <w:sz w:val="24"/>
          <w:szCs w:val="24"/>
        </w:rPr>
      </w:pPr>
      <w:r w:rsidRPr="00F5681E">
        <w:rPr>
          <w:rFonts w:hint="eastAsia"/>
          <w:sz w:val="24"/>
          <w:szCs w:val="24"/>
        </w:rPr>
        <w:t>說明：</w:t>
      </w:r>
      <w:r w:rsidR="00915CFD" w:rsidRPr="00DB3C2D">
        <w:rPr>
          <w:rFonts w:hint="eastAsia"/>
          <w:sz w:val="24"/>
          <w:szCs w:val="24"/>
        </w:rPr>
        <w:t>本部分共有</w:t>
      </w:r>
      <w:r w:rsidR="00915CFD">
        <w:rPr>
          <w:sz w:val="24"/>
          <w:szCs w:val="24"/>
        </w:rPr>
        <w:t>1</w:t>
      </w:r>
      <w:r w:rsidR="00915CFD" w:rsidRPr="00DB3C2D">
        <w:rPr>
          <w:rFonts w:hint="eastAsia"/>
          <w:sz w:val="24"/>
          <w:szCs w:val="24"/>
        </w:rPr>
        <w:t>題組，</w:t>
      </w:r>
      <w:r w:rsidR="00915CFD">
        <w:rPr>
          <w:rFonts w:hint="eastAsia"/>
          <w:sz w:val="24"/>
          <w:szCs w:val="24"/>
        </w:rPr>
        <w:t>選擇題每題</w:t>
      </w:r>
      <w:r w:rsidR="00915CFD">
        <w:rPr>
          <w:rFonts w:hint="eastAsia"/>
          <w:sz w:val="24"/>
          <w:szCs w:val="24"/>
        </w:rPr>
        <w:t>2</w:t>
      </w:r>
      <w:r w:rsidR="00915CFD">
        <w:rPr>
          <w:rFonts w:hint="eastAsia"/>
          <w:sz w:val="24"/>
          <w:szCs w:val="24"/>
        </w:rPr>
        <w:t>分，非選擇題</w:t>
      </w:r>
      <w:r w:rsidR="00915CFD" w:rsidRPr="00DB3C2D">
        <w:rPr>
          <w:sz w:val="24"/>
          <w:szCs w:val="24"/>
        </w:rPr>
        <w:t>配分標</w:t>
      </w:r>
      <w:proofErr w:type="gramStart"/>
      <w:r w:rsidR="00915CFD" w:rsidRPr="00DB3C2D">
        <w:rPr>
          <w:sz w:val="24"/>
          <w:szCs w:val="24"/>
        </w:rPr>
        <w:t>於題末。</w:t>
      </w:r>
      <w:proofErr w:type="gramEnd"/>
      <w:r w:rsidR="00915CFD" w:rsidRPr="00DB3C2D">
        <w:rPr>
          <w:rFonts w:hint="eastAsia"/>
          <w:sz w:val="24"/>
          <w:szCs w:val="24"/>
        </w:rPr>
        <w:t>限在</w:t>
      </w:r>
      <w:proofErr w:type="gramStart"/>
      <w:r w:rsidR="00972B82">
        <w:rPr>
          <w:rFonts w:hint="eastAsia"/>
          <w:sz w:val="24"/>
          <w:szCs w:val="24"/>
        </w:rPr>
        <w:t>答題卷</w:t>
      </w:r>
      <w:r w:rsidR="00915CFD" w:rsidRPr="00DB3C2D">
        <w:rPr>
          <w:rFonts w:hint="eastAsia"/>
          <w:sz w:val="24"/>
          <w:szCs w:val="24"/>
        </w:rPr>
        <w:t>標示</w:t>
      </w:r>
      <w:proofErr w:type="gramEnd"/>
      <w:r w:rsidR="00915CFD" w:rsidRPr="00DB3C2D">
        <w:rPr>
          <w:sz w:val="24"/>
          <w:szCs w:val="24"/>
        </w:rPr>
        <w:t>題號</w:t>
      </w:r>
      <w:r w:rsidR="00972B82">
        <w:rPr>
          <w:rFonts w:hint="eastAsia"/>
          <w:sz w:val="24"/>
          <w:szCs w:val="24"/>
        </w:rPr>
        <w:t>的</w:t>
      </w:r>
      <w:proofErr w:type="gramStart"/>
      <w:r w:rsidR="00915CFD" w:rsidRPr="00DB3C2D">
        <w:rPr>
          <w:sz w:val="24"/>
          <w:szCs w:val="24"/>
        </w:rPr>
        <w:t>作答</w:t>
      </w:r>
      <w:r w:rsidR="00915CFD" w:rsidRPr="00DB3C2D">
        <w:rPr>
          <w:rFonts w:hint="eastAsia"/>
          <w:sz w:val="24"/>
          <w:szCs w:val="24"/>
        </w:rPr>
        <w:t>區</w:t>
      </w:r>
      <w:proofErr w:type="gramEnd"/>
      <w:r w:rsidR="00915CFD" w:rsidRPr="00DB3C2D">
        <w:rPr>
          <w:rFonts w:hint="eastAsia"/>
          <w:sz w:val="24"/>
          <w:szCs w:val="24"/>
        </w:rPr>
        <w:t>內作答</w:t>
      </w:r>
      <w:r w:rsidR="00915CFD" w:rsidRPr="00DB3C2D">
        <w:rPr>
          <w:sz w:val="24"/>
          <w:szCs w:val="24"/>
        </w:rPr>
        <w:t>。</w:t>
      </w:r>
      <w:r w:rsidR="00972B82">
        <w:rPr>
          <w:sz w:val="24"/>
          <w:szCs w:val="24"/>
        </w:rPr>
        <w:br/>
      </w:r>
      <w:r w:rsidR="00915CFD" w:rsidRPr="00DB3C2D">
        <w:rPr>
          <w:rFonts w:hint="eastAsia"/>
          <w:sz w:val="24"/>
          <w:szCs w:val="24"/>
        </w:rPr>
        <w:t>選擇題使用</w:t>
      </w:r>
      <w:r w:rsidR="00915CFD" w:rsidRPr="00DB3C2D">
        <w:rPr>
          <w:rFonts w:hint="eastAsia"/>
          <w:sz w:val="24"/>
          <w:szCs w:val="24"/>
        </w:rPr>
        <w:t>2B</w:t>
      </w:r>
      <w:r w:rsidR="00915CFD" w:rsidRPr="00DB3C2D">
        <w:rPr>
          <w:rFonts w:hint="eastAsia"/>
          <w:sz w:val="24"/>
          <w:szCs w:val="24"/>
        </w:rPr>
        <w:t>鉛筆作答，</w:t>
      </w:r>
      <w:r w:rsidR="00915CFD" w:rsidRPr="00DB3C2D">
        <w:rPr>
          <w:sz w:val="24"/>
          <w:szCs w:val="24"/>
        </w:rPr>
        <w:t>更正時以橡皮擦擦拭，切勿使用修正帶（液）。非選擇題請由左而右橫式書寫</w:t>
      </w:r>
      <w:r w:rsidR="00972B82">
        <w:rPr>
          <w:rFonts w:hint="eastAsia"/>
          <w:sz w:val="24"/>
          <w:szCs w:val="24"/>
        </w:rPr>
        <w:t>，並依題目指示作答</w:t>
      </w:r>
      <w:r w:rsidR="00915CFD" w:rsidRPr="00DB3C2D">
        <w:rPr>
          <w:sz w:val="24"/>
          <w:szCs w:val="24"/>
        </w:rPr>
        <w:t>。</w:t>
      </w:r>
    </w:p>
    <w:p w:rsidR="007A64D8" w:rsidRPr="007A64D8" w:rsidRDefault="007A64D8">
      <w:pPr>
        <w:widowControl/>
        <w:spacing w:line="240" w:lineRule="auto"/>
        <w:jc w:val="left"/>
        <w:rPr>
          <w:rFonts w:eastAsia="細明體"/>
          <w:spacing w:val="10"/>
          <w:szCs w:val="20"/>
          <w:lang w:val="es-ES"/>
        </w:rPr>
      </w:pPr>
      <w:r w:rsidRPr="007A64D8">
        <w:rPr>
          <w:spacing w:val="10"/>
        </w:rPr>
        <w:br w:type="page"/>
      </w:r>
    </w:p>
    <w:p w:rsidR="00DD7557" w:rsidRPr="00BA4FDF" w:rsidRDefault="00760208" w:rsidP="00441DFB">
      <w:pPr>
        <w:pStyle w:val="TIT1"/>
        <w:spacing w:beforeLines="25" w:before="60" w:afterLines="25" w:after="60" w:line="340" w:lineRule="atLeast"/>
        <w:ind w:left="0" w:firstLineChars="0" w:firstLine="0"/>
        <w:rPr>
          <w:spacing w:val="10"/>
          <w:u w:val="single"/>
        </w:rPr>
      </w:pPr>
      <w:r w:rsidRPr="00BA4FDF">
        <w:rPr>
          <w:rFonts w:hint="eastAsia"/>
          <w:spacing w:val="10"/>
          <w:u w:val="single"/>
        </w:rPr>
        <w:lastRenderedPageBreak/>
        <w:t>32-36</w:t>
      </w:r>
      <w:r w:rsidR="00DD7557" w:rsidRPr="00BA4FDF">
        <w:rPr>
          <w:rFonts w:hint="eastAsia"/>
          <w:spacing w:val="10"/>
          <w:u w:val="single"/>
        </w:rPr>
        <w:t>為題組</w:t>
      </w:r>
      <w:r w:rsidR="00A9758B" w:rsidRPr="00BA4FDF">
        <w:rPr>
          <w:rFonts w:hint="eastAsia"/>
          <w:spacing w:val="10"/>
        </w:rPr>
        <w:t>。閱讀甲、乙、丙、丁</w:t>
      </w:r>
      <w:r w:rsidR="00DD7557" w:rsidRPr="00BA4FDF">
        <w:rPr>
          <w:rFonts w:hint="eastAsia"/>
          <w:spacing w:val="10"/>
        </w:rPr>
        <w:t>文，回答</w:t>
      </w:r>
      <w:r w:rsidRPr="00BA4FDF">
        <w:rPr>
          <w:rFonts w:hint="eastAsia"/>
          <w:spacing w:val="10"/>
        </w:rPr>
        <w:t>32-36</w:t>
      </w:r>
      <w:r w:rsidR="00DD7557" w:rsidRPr="00BA4FDF">
        <w:rPr>
          <w:rFonts w:hint="eastAsia"/>
          <w:spacing w:val="10"/>
        </w:rPr>
        <w:t>題。</w:t>
      </w:r>
    </w:p>
    <w:p w:rsidR="00A8489F" w:rsidRDefault="00A8489F" w:rsidP="00441DFB">
      <w:pPr>
        <w:pStyle w:val="tit2"/>
        <w:spacing w:line="340" w:lineRule="atLeast"/>
        <w:ind w:firstLineChars="200" w:firstLine="440"/>
        <w:rPr>
          <w:rFonts w:hAnsi="標楷體"/>
          <w:spacing w:val="10"/>
        </w:rPr>
      </w:pPr>
      <w:r w:rsidRPr="000D0BD8">
        <w:rPr>
          <w:rFonts w:hAnsi="標楷體"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4235</wp:posOffset>
                </wp:positionV>
                <wp:extent cx="229870" cy="229870"/>
                <wp:effectExtent l="0" t="0" r="17780" b="17780"/>
                <wp:wrapNone/>
                <wp:docPr id="10" name="Text Box 6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C52D1" w:rsidRPr="00033E1A" w:rsidRDefault="005C52D1" w:rsidP="00033E1A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033E1A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甲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9" o:spid="_x0000_s1048" type="#_x0000_t202" style="position:absolute;left:0;text-align:left;margin-left:0;margin-top:1.9pt;width:18.1pt;height:18.1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" filled="f" fillcolor="black">
                <v:textbox inset=".5mm,0,.5mm,1mm">
                  <w:txbxContent>
                    <w:p w:rsidR="005C52D1" w:rsidRPr="00033E1A" w:rsidRDefault="005C52D1" w:rsidP="00033E1A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033E1A">
                        <w:rPr>
                          <w:rFonts w:ascii="標楷體" w:eastAsia="標楷體" w:hAnsi="標楷體" w:hint="eastAsia"/>
                          <w:szCs w:val="22"/>
                        </w:rPr>
                        <w:t>甲</w:t>
                      </w:r>
                    </w:p>
                  </w:txbxContent>
                </v:textbox>
              </v:shape>
            </w:pict>
          </mc:Fallback>
        </mc:AlternateContent>
      </w:r>
    </w:p>
    <w:p w:rsidR="00DD7557" w:rsidRPr="000D0BD8" w:rsidRDefault="009A283E" w:rsidP="00441DFB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r w:rsidRPr="000D0BD8">
        <w:rPr>
          <w:rFonts w:hAnsi="標楷體" w:hint="eastAsia"/>
          <w:spacing w:val="10"/>
        </w:rPr>
        <w:t>回憶一直是文學重要的題材和主題。在</w:t>
      </w:r>
      <w:r w:rsidR="005C52D1">
        <w:rPr>
          <w:rFonts w:hAnsi="標楷體" w:hint="eastAsia"/>
          <w:spacing w:val="10"/>
        </w:rPr>
        <w:t>書寫</w:t>
      </w:r>
      <w:r w:rsidRPr="000D0BD8">
        <w:rPr>
          <w:rFonts w:hAnsi="標楷體" w:hint="eastAsia"/>
          <w:spacing w:val="10"/>
        </w:rPr>
        <w:t>回憶的文學</w:t>
      </w:r>
      <w:r w:rsidR="005C52D1">
        <w:rPr>
          <w:rFonts w:hAnsi="標楷體" w:hint="eastAsia"/>
          <w:spacing w:val="10"/>
        </w:rPr>
        <w:t>作品</w:t>
      </w:r>
      <w:r w:rsidRPr="000D0BD8">
        <w:rPr>
          <w:rFonts w:hAnsi="標楷體" w:hint="eastAsia"/>
          <w:spacing w:val="10"/>
        </w:rPr>
        <w:t>裡，一般關注的是追憶的內容、方式以及其中的自我。沒有記憶，我們就不知道自己是誰，過去曾是什麼，未來又將有什麼樣的發展。我們是自我記憶的總和，記憶提供持續的自我意識，若改變記憶，就改變了那稱之為「我」的人</w:t>
      </w:r>
      <w:r w:rsidR="00DD7557" w:rsidRPr="000D0BD8">
        <w:rPr>
          <w:rFonts w:hAnsi="標楷體" w:hint="eastAsia"/>
          <w:spacing w:val="10"/>
        </w:rPr>
        <w:t>。</w:t>
      </w:r>
    </w:p>
    <w:p w:rsidR="00DD7557" w:rsidRPr="000D0BD8" w:rsidRDefault="009A283E" w:rsidP="00441DFB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r w:rsidRPr="000D0BD8">
        <w:rPr>
          <w:rFonts w:hAnsi="標楷體" w:hint="eastAsia"/>
          <w:spacing w:val="10"/>
        </w:rPr>
        <w:t>引起回憶的事物，把我們的注意力引向不復存在的過往情景。這些事物就像是過去</w:t>
      </w:r>
      <w:bookmarkStart w:id="41" w:name="_Hlk149955400"/>
      <w:r w:rsidRPr="000D0BD8">
        <w:rPr>
          <w:rFonts w:hAnsi="標楷體" w:hint="eastAsia"/>
          <w:spacing w:val="10"/>
        </w:rPr>
        <w:t>時光斷裂後餘存的碎片</w:t>
      </w:r>
      <w:bookmarkEnd w:id="41"/>
      <w:r w:rsidR="00743E90" w:rsidRPr="000D0BD8">
        <w:rPr>
          <w:rFonts w:hAnsi="標楷體" w:hint="eastAsia"/>
          <w:spacing w:val="10"/>
        </w:rPr>
        <w:t>，出現在當下的現實，具有路標作用，引發我們向</w:t>
      </w:r>
      <w:r w:rsidRPr="000D0BD8">
        <w:rPr>
          <w:rFonts w:hAnsi="標楷體" w:hint="eastAsia"/>
          <w:spacing w:val="10"/>
        </w:rPr>
        <w:t>恢復整體的方向前進。一如《追憶似水年華》主角馬塞爾，因為</w:t>
      </w:r>
      <w:r w:rsidR="005039D9" w:rsidRPr="000D0BD8">
        <w:rPr>
          <w:rFonts w:hAnsi="標楷體" w:hint="eastAsia"/>
          <w:spacing w:val="10"/>
        </w:rPr>
        <w:t>椴花</w:t>
      </w:r>
      <w:r w:rsidRPr="000D0BD8">
        <w:rPr>
          <w:rFonts w:hAnsi="標楷體" w:hint="eastAsia"/>
          <w:spacing w:val="10"/>
        </w:rPr>
        <w:t>茶與瑪德蓮糕</w:t>
      </w:r>
      <w:r w:rsidR="00E9445F" w:rsidRPr="000D0BD8">
        <w:rPr>
          <w:rFonts w:hAnsi="標楷體" w:hint="eastAsia"/>
          <w:spacing w:val="10"/>
        </w:rPr>
        <w:t>混融</w:t>
      </w:r>
      <w:r w:rsidRPr="000D0BD8">
        <w:rPr>
          <w:rFonts w:hAnsi="標楷體" w:hint="eastAsia"/>
          <w:spacing w:val="10"/>
        </w:rPr>
        <w:t>的氣味，喚醒童年和過去的記憶</w:t>
      </w:r>
      <w:r w:rsidR="002557B6" w:rsidRPr="000D0BD8">
        <w:rPr>
          <w:rFonts w:hAnsi="標楷體" w:hint="eastAsia"/>
          <w:spacing w:val="10"/>
        </w:rPr>
        <w:t>。</w:t>
      </w:r>
    </w:p>
    <w:p w:rsidR="00DD7557" w:rsidRPr="000D0BD8" w:rsidRDefault="009A283E" w:rsidP="00441DFB">
      <w:pPr>
        <w:pStyle w:val="tit2"/>
        <w:spacing w:line="340" w:lineRule="atLeast"/>
        <w:ind w:firstLineChars="200" w:firstLine="480"/>
        <w:rPr>
          <w:rFonts w:hAnsi="標楷體"/>
          <w:spacing w:val="10"/>
        </w:rPr>
      </w:pPr>
      <w:r w:rsidRPr="000D0BD8">
        <w:rPr>
          <w:rFonts w:hAnsi="標楷體" w:hint="eastAsia"/>
          <w:spacing w:val="10"/>
        </w:rPr>
        <w:t>文學作品常見</w:t>
      </w:r>
      <w:r w:rsidR="008B52A6" w:rsidRPr="000D0BD8">
        <w:rPr>
          <w:rFonts w:hAnsi="標楷體" w:hint="eastAsia"/>
          <w:spacing w:val="10"/>
        </w:rPr>
        <w:t>的回憶</w:t>
      </w:r>
      <w:r w:rsidRPr="000D0BD8">
        <w:rPr>
          <w:rFonts w:hAnsi="標楷體" w:hint="eastAsia"/>
          <w:spacing w:val="10"/>
        </w:rPr>
        <w:t>方式</w:t>
      </w:r>
      <w:r w:rsidR="008B52A6" w:rsidRPr="000D0BD8">
        <w:rPr>
          <w:rFonts w:hAnsi="標楷體" w:hint="eastAsia"/>
          <w:spacing w:val="10"/>
        </w:rPr>
        <w:t>有二：一種是自主的回憶，一種</w:t>
      </w:r>
      <w:r w:rsidRPr="000D0BD8">
        <w:rPr>
          <w:rFonts w:hAnsi="標楷體" w:hint="eastAsia"/>
          <w:spacing w:val="10"/>
        </w:rPr>
        <w:t>是不由自主的回憶。前者是主動地重建過去，而後者則是在無預期的狀況下，透過某種感覺和提醒物（例如</w:t>
      </w:r>
      <w:proofErr w:type="gramStart"/>
      <w:r w:rsidRPr="000D0BD8">
        <w:rPr>
          <w:rFonts w:hAnsi="標楷體" w:hint="eastAsia"/>
          <w:spacing w:val="10"/>
        </w:rPr>
        <w:t>瑪</w:t>
      </w:r>
      <w:proofErr w:type="gramEnd"/>
      <w:r w:rsidRPr="000D0BD8">
        <w:rPr>
          <w:rFonts w:hAnsi="標楷體" w:hint="eastAsia"/>
          <w:spacing w:val="10"/>
        </w:rPr>
        <w:t>德蓮糕），將早已遺忘了的</w:t>
      </w:r>
      <w:r w:rsidR="007D0EE0" w:rsidRPr="000D0BD8">
        <w:rPr>
          <w:rFonts w:hAnsi="標楷體" w:hint="eastAsia"/>
          <w:spacing w:val="10"/>
        </w:rPr>
        <w:t>往日</w:t>
      </w:r>
      <w:r w:rsidR="00744469" w:rsidRPr="000D0BD8">
        <w:rPr>
          <w:rFonts w:hAnsi="標楷體" w:hint="eastAsia"/>
          <w:spacing w:val="10"/>
        </w:rPr>
        <w:t>時光</w:t>
      </w:r>
      <w:r w:rsidRPr="000D0BD8">
        <w:rPr>
          <w:rFonts w:hAnsi="標楷體" w:hint="eastAsia"/>
          <w:spacing w:val="10"/>
        </w:rPr>
        <w:t>，</w:t>
      </w:r>
      <w:r w:rsidR="005C52D1" w:rsidRPr="000D0BD8">
        <w:rPr>
          <w:rFonts w:hAnsi="標楷體" w:hint="eastAsia"/>
          <w:spacing w:val="10"/>
        </w:rPr>
        <w:t>一下子</w:t>
      </w:r>
      <w:r w:rsidRPr="000D0BD8">
        <w:rPr>
          <w:rFonts w:hAnsi="標楷體" w:hint="eastAsia"/>
          <w:spacing w:val="10"/>
        </w:rPr>
        <w:t>召喚到眼前，從而湧現出失而復得的喜悅與幸福</w:t>
      </w:r>
      <w:r w:rsidR="006745F4" w:rsidRPr="000D0BD8">
        <w:rPr>
          <w:rFonts w:hAnsi="標楷體" w:hint="eastAsia"/>
          <w:spacing w:val="10"/>
        </w:rPr>
        <w:t>；</w:t>
      </w:r>
      <w:r w:rsidR="005C52D1">
        <w:rPr>
          <w:rFonts w:hAnsi="標楷體" w:hint="eastAsia"/>
          <w:spacing w:val="10"/>
        </w:rPr>
        <w:t>同時，</w:t>
      </w:r>
      <w:r w:rsidRPr="000D0BD8">
        <w:rPr>
          <w:rFonts w:hAnsi="標楷體" w:hint="eastAsia"/>
          <w:spacing w:val="10"/>
        </w:rPr>
        <w:t>記憶中的往事，</w:t>
      </w:r>
      <w:r w:rsidR="005C52D1">
        <w:rPr>
          <w:rFonts w:hAnsi="標楷體" w:hint="eastAsia"/>
          <w:spacing w:val="10"/>
        </w:rPr>
        <w:t>只</w:t>
      </w:r>
      <w:r w:rsidRPr="000D0BD8">
        <w:rPr>
          <w:rFonts w:hAnsi="標楷體" w:hint="eastAsia"/>
          <w:spacing w:val="10"/>
        </w:rPr>
        <w:t>是碎裂的斷片，其實無法完整</w:t>
      </w:r>
      <w:r w:rsidR="005C52D1" w:rsidRPr="000D0BD8">
        <w:rPr>
          <w:rFonts w:hAnsi="標楷體" w:hint="eastAsia"/>
          <w:spacing w:val="10"/>
        </w:rPr>
        <w:t>恢復</w:t>
      </w:r>
      <w:r w:rsidR="005C52D1">
        <w:rPr>
          <w:rFonts w:hAnsi="標楷體" w:hint="eastAsia"/>
          <w:spacing w:val="10"/>
        </w:rPr>
        <w:t>，從而讓人</w:t>
      </w:r>
      <w:r w:rsidRPr="000D0BD8">
        <w:rPr>
          <w:rFonts w:hAnsi="標楷體" w:hint="eastAsia"/>
          <w:spacing w:val="10"/>
        </w:rPr>
        <w:t>意識到時光的失落和自我的變化，於是</w:t>
      </w:r>
      <w:r w:rsidR="005C52D1">
        <w:rPr>
          <w:rFonts w:hAnsi="標楷體" w:hint="eastAsia"/>
          <w:spacing w:val="10"/>
        </w:rPr>
        <w:t>懷舊</w:t>
      </w:r>
      <w:r w:rsidRPr="000D0BD8">
        <w:rPr>
          <w:rFonts w:hAnsi="標楷體" w:hint="eastAsia"/>
          <w:spacing w:val="10"/>
        </w:rPr>
        <w:t>、惆悵、</w:t>
      </w:r>
      <w:r w:rsidR="005C52D1">
        <w:rPr>
          <w:rFonts w:hAnsi="標楷體" w:hint="eastAsia"/>
          <w:spacing w:val="10"/>
        </w:rPr>
        <w:t>感傷</w:t>
      </w:r>
      <w:r w:rsidR="001F393F" w:rsidRPr="000D0BD8">
        <w:rPr>
          <w:rFonts w:hAnsi="標楷體" w:hint="eastAsia"/>
          <w:spacing w:val="10"/>
        </w:rPr>
        <w:t>。</w:t>
      </w:r>
    </w:p>
    <w:p w:rsidR="002079EC" w:rsidRPr="00DB160E" w:rsidRDefault="002079EC" w:rsidP="00441DFB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32</w:t>
      </w:r>
      <w:r w:rsidRPr="00DB160E">
        <w:rPr>
          <w:rFonts w:eastAsiaTheme="minorEastAsia"/>
          <w:spacing w:val="10"/>
        </w:rPr>
        <w:t>.</w:t>
      </w:r>
      <w:r w:rsidRPr="00DB160E">
        <w:rPr>
          <w:rFonts w:eastAsiaTheme="minorEastAsia"/>
          <w:spacing w:val="10"/>
        </w:rPr>
        <w:tab/>
      </w:r>
      <w:r w:rsidRPr="00DB160E">
        <w:rPr>
          <w:rFonts w:eastAsiaTheme="minorEastAsia" w:hint="eastAsia"/>
          <w:spacing w:val="10"/>
        </w:rPr>
        <w:t>請</w:t>
      </w:r>
      <w:proofErr w:type="gramStart"/>
      <w:r w:rsidR="00F309EE" w:rsidRPr="00DB160E">
        <w:rPr>
          <w:rFonts w:eastAsiaTheme="minorEastAsia" w:hint="eastAsia"/>
          <w:spacing w:val="10"/>
        </w:rPr>
        <w:t>依據</w:t>
      </w:r>
      <w:r w:rsidRPr="00DB160E">
        <w:rPr>
          <w:rFonts w:eastAsiaTheme="minorEastAsia" w:hint="eastAsia"/>
          <w:spacing w:val="10"/>
        </w:rPr>
        <w:t>甲文</w:t>
      </w:r>
      <w:proofErr w:type="gramEnd"/>
      <w:r w:rsidR="00FA4FD0">
        <w:rPr>
          <w:rFonts w:eastAsiaTheme="minorEastAsia" w:hint="eastAsia"/>
          <w:spacing w:val="10"/>
        </w:rPr>
        <w:t>，</w:t>
      </w:r>
      <w:r w:rsidRPr="00DB160E">
        <w:rPr>
          <w:rFonts w:eastAsiaTheme="minorEastAsia" w:hint="eastAsia"/>
          <w:spacing w:val="10"/>
        </w:rPr>
        <w:t>回答下列問題：</w:t>
      </w:r>
    </w:p>
    <w:p w:rsidR="002079EC" w:rsidRPr="00BA4FDF" w:rsidRDefault="0005279C" w:rsidP="00441DFB">
      <w:pPr>
        <w:widowControl/>
        <w:autoSpaceDE w:val="0"/>
        <w:autoSpaceDN w:val="0"/>
        <w:adjustRightInd w:val="0"/>
        <w:spacing w:line="340" w:lineRule="atLeast"/>
        <w:ind w:leftChars="165" w:left="975" w:hangingChars="255" w:hanging="612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BA4FDF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="002079EC" w:rsidRPr="00BA4FDF">
        <w:rPr>
          <w:rFonts w:hint="eastAsia"/>
          <w:snapToGrid w:val="0"/>
          <w:spacing w:val="10"/>
          <w:kern w:val="0"/>
          <w:szCs w:val="20"/>
          <w:lang w:val="es-ES"/>
        </w:rPr>
        <w:t>1</w:t>
      </w:r>
      <w:r w:rsidRPr="00BA4FDF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r w:rsidR="00A8489F">
        <w:rPr>
          <w:snapToGrid w:val="0"/>
          <w:spacing w:val="10"/>
          <w:kern w:val="0"/>
          <w:szCs w:val="20"/>
          <w:lang w:val="es-ES"/>
        </w:rPr>
        <w:tab/>
      </w:r>
      <w:proofErr w:type="gramStart"/>
      <w:r w:rsidR="002079EC" w:rsidRPr="00BA4FDF">
        <w:rPr>
          <w:rFonts w:hint="eastAsia"/>
          <w:snapToGrid w:val="0"/>
          <w:spacing w:val="10"/>
          <w:kern w:val="0"/>
          <w:szCs w:val="20"/>
          <w:lang w:val="es-ES"/>
        </w:rPr>
        <w:t>琦君的</w:t>
      </w:r>
      <w:proofErr w:type="gramEnd"/>
      <w:r w:rsidR="002079EC" w:rsidRPr="00BA4FDF">
        <w:rPr>
          <w:rFonts w:hint="eastAsia"/>
          <w:snapToGrid w:val="0"/>
          <w:spacing w:val="10"/>
          <w:kern w:val="0"/>
          <w:szCs w:val="20"/>
          <w:lang w:val="es-ES"/>
        </w:rPr>
        <w:t>〈髻〉是一篇回憶散文，</w:t>
      </w:r>
      <w:proofErr w:type="gramStart"/>
      <w:r w:rsidR="002079EC" w:rsidRPr="00BA4FDF">
        <w:rPr>
          <w:rFonts w:hint="eastAsia"/>
          <w:snapToGrid w:val="0"/>
          <w:spacing w:val="10"/>
          <w:kern w:val="0"/>
          <w:szCs w:val="20"/>
          <w:lang w:val="es-ES"/>
        </w:rPr>
        <w:t>由下框所</w:t>
      </w:r>
      <w:proofErr w:type="gramEnd"/>
      <w:r w:rsidR="002079EC" w:rsidRPr="00BA4FDF">
        <w:rPr>
          <w:rFonts w:hint="eastAsia"/>
          <w:snapToGrid w:val="0"/>
          <w:spacing w:val="10"/>
          <w:kern w:val="0"/>
          <w:szCs w:val="20"/>
          <w:lang w:val="es-ES"/>
        </w:rPr>
        <w:t>示</w:t>
      </w:r>
      <w:r w:rsidR="005C52D1">
        <w:rPr>
          <w:rFonts w:hint="eastAsia"/>
          <w:snapToGrid w:val="0"/>
          <w:spacing w:val="10"/>
          <w:kern w:val="0"/>
          <w:szCs w:val="20"/>
          <w:lang w:val="es-ES"/>
        </w:rPr>
        <w:t>全篇的</w:t>
      </w:r>
      <w:r w:rsidR="00B30FD6">
        <w:rPr>
          <w:rFonts w:hint="eastAsia"/>
          <w:snapToGrid w:val="0"/>
          <w:spacing w:val="10"/>
          <w:kern w:val="0"/>
          <w:szCs w:val="20"/>
          <w:lang w:val="es-ES"/>
        </w:rPr>
        <w:t>首</w:t>
      </w:r>
      <w:r w:rsidR="005C52D1">
        <w:rPr>
          <w:rFonts w:hint="eastAsia"/>
          <w:snapToGrid w:val="0"/>
          <w:spacing w:val="10"/>
          <w:kern w:val="0"/>
          <w:szCs w:val="20"/>
          <w:lang w:val="es-ES"/>
        </w:rPr>
        <w:t>段</w:t>
      </w:r>
      <w:r w:rsidR="002079EC" w:rsidRPr="00BA4FDF">
        <w:rPr>
          <w:rFonts w:hint="eastAsia"/>
          <w:snapToGrid w:val="0"/>
          <w:spacing w:val="10"/>
          <w:kern w:val="0"/>
          <w:szCs w:val="20"/>
          <w:lang w:val="es-ES"/>
        </w:rPr>
        <w:t>來看，該文屬於哪一種「文學作品常見的回憶方式」？（占</w:t>
      </w:r>
      <w:r w:rsidR="002079EC" w:rsidRPr="00BA4FDF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="002079EC" w:rsidRPr="00BA4FDF">
        <w:rPr>
          <w:rFonts w:hint="eastAsia"/>
          <w:snapToGrid w:val="0"/>
          <w:spacing w:val="10"/>
          <w:kern w:val="0"/>
          <w:szCs w:val="20"/>
          <w:lang w:val="es-ES"/>
        </w:rPr>
        <w:t>分，作答字數：</w:t>
      </w:r>
      <w:r w:rsidR="002079EC" w:rsidRPr="00BA4FDF">
        <w:rPr>
          <w:rFonts w:hint="eastAsia"/>
          <w:snapToGrid w:val="0"/>
          <w:spacing w:val="10"/>
          <w:kern w:val="0"/>
          <w:szCs w:val="20"/>
          <w:lang w:val="es-ES"/>
        </w:rPr>
        <w:t>10</w:t>
      </w:r>
      <w:r w:rsidR="00FE0022" w:rsidRPr="00BA4FDF">
        <w:rPr>
          <w:rFonts w:hint="eastAsia"/>
          <w:snapToGrid w:val="0"/>
          <w:spacing w:val="10"/>
          <w:kern w:val="0"/>
          <w:szCs w:val="20"/>
          <w:lang w:val="es-ES"/>
        </w:rPr>
        <w:t>字以內。</w:t>
      </w:r>
      <w:r w:rsidR="002079EC" w:rsidRPr="00BA4FDF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</w:p>
    <w:p w:rsidR="002079EC" w:rsidRPr="00C94357" w:rsidRDefault="00B22E60" w:rsidP="00441DFB">
      <w:pPr>
        <w:pStyle w:val="tit2"/>
        <w:spacing w:line="340" w:lineRule="atLeast"/>
        <w:rPr>
          <w:spacing w:val="20"/>
        </w:rPr>
      </w:pPr>
      <w:r w:rsidRPr="00C9435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margin">
                  <wp:posOffset>622886</wp:posOffset>
                </wp:positionH>
                <wp:positionV relativeFrom="paragraph">
                  <wp:posOffset>100965</wp:posOffset>
                </wp:positionV>
                <wp:extent cx="5306400" cy="923192"/>
                <wp:effectExtent l="0" t="0" r="27940" b="10795"/>
                <wp:wrapNone/>
                <wp:docPr id="9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306400" cy="92319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0D0BD8" w:rsidRDefault="005C52D1" w:rsidP="008604AE">
                            <w:pPr>
                              <w:pStyle w:val="tit2"/>
                              <w:spacing w:line="340" w:lineRule="atLeast"/>
                              <w:ind w:left="0" w:firstLineChars="200" w:firstLine="480"/>
                              <w:rPr>
                                <w:rFonts w:hAnsi="標楷體"/>
                                <w:spacing w:val="10"/>
                              </w:rPr>
                            </w:pPr>
                            <w:r w:rsidRPr="000D0BD8">
                              <w:rPr>
                                <w:rFonts w:hAnsi="標楷體"/>
                                <w:spacing w:val="10"/>
                              </w:rPr>
                              <w:t>母親年輕的時候，一把青絲梳一條又粗又長的辮子，白天盤成了一個螺絲似的</w:t>
                            </w:r>
                            <w:proofErr w:type="gramStart"/>
                            <w:r w:rsidRPr="000D0BD8">
                              <w:rPr>
                                <w:rFonts w:hAnsi="標楷體"/>
                                <w:spacing w:val="10"/>
                              </w:rPr>
                              <w:t>尖髻兒</w:t>
                            </w:r>
                            <w:proofErr w:type="gramEnd"/>
                            <w:r w:rsidRPr="000D0BD8">
                              <w:rPr>
                                <w:rFonts w:hAnsi="標楷體"/>
                                <w:spacing w:val="10"/>
                              </w:rPr>
                              <w:t>，高高地翹起在後腦，晚上就放下來掛在背後。我睡覺時挨</w:t>
                            </w:r>
                            <w:r w:rsidR="00F3633A">
                              <w:rPr>
                                <w:rFonts w:hAnsi="標楷體" w:hint="eastAsia"/>
                                <w:spacing w:val="10"/>
                              </w:rPr>
                              <w:t>著</w:t>
                            </w:r>
                            <w:r w:rsidRPr="000D0BD8">
                              <w:rPr>
                                <w:rFonts w:hAnsi="標楷體"/>
                                <w:spacing w:val="10"/>
                              </w:rPr>
                              <w:t>母親的肩膀，手指頭繞</w:t>
                            </w:r>
                            <w:r w:rsidR="00F3633A">
                              <w:rPr>
                                <w:rFonts w:hAnsi="標楷體" w:hint="eastAsia"/>
                                <w:spacing w:val="10"/>
                              </w:rPr>
                              <w:t>著</w:t>
                            </w:r>
                            <w:r w:rsidRPr="000D0BD8">
                              <w:rPr>
                                <w:rFonts w:hAnsi="標楷體"/>
                                <w:spacing w:val="10"/>
                              </w:rPr>
                              <w:t>她的</w:t>
                            </w:r>
                            <w:proofErr w:type="gramStart"/>
                            <w:r w:rsidRPr="000D0BD8">
                              <w:rPr>
                                <w:rFonts w:hAnsi="標楷體"/>
                                <w:spacing w:val="10"/>
                              </w:rPr>
                              <w:t>長髮梢玩兒</w:t>
                            </w:r>
                            <w:proofErr w:type="gramEnd"/>
                            <w:r w:rsidRPr="000D0BD8">
                              <w:rPr>
                                <w:rFonts w:hAnsi="標楷體"/>
                                <w:spacing w:val="10"/>
                              </w:rPr>
                              <w:t>，</w:t>
                            </w:r>
                            <w:proofErr w:type="gramStart"/>
                            <w:r w:rsidRPr="000D0BD8">
                              <w:rPr>
                                <w:rFonts w:hAnsi="標楷體"/>
                                <w:spacing w:val="10"/>
                              </w:rPr>
                              <w:t>雙妹牌</w:t>
                            </w:r>
                            <w:proofErr w:type="gramEnd"/>
                            <w:r w:rsidRPr="000D0BD8">
                              <w:rPr>
                                <w:rFonts w:hAnsi="標楷體"/>
                                <w:spacing w:val="10"/>
                              </w:rPr>
                              <w:t>生髮油的香氣</w:t>
                            </w:r>
                            <w:proofErr w:type="gramStart"/>
                            <w:r w:rsidRPr="000D0BD8">
                              <w:rPr>
                                <w:rFonts w:hAnsi="標楷體"/>
                                <w:spacing w:val="10"/>
                              </w:rPr>
                              <w:t>混</w:t>
                            </w:r>
                            <w:r w:rsidRPr="000D0BD8">
                              <w:rPr>
                                <w:rFonts w:hAnsi="標楷體" w:hint="eastAsia"/>
                                <w:spacing w:val="10"/>
                              </w:rPr>
                              <w:t>和</w:t>
                            </w:r>
                            <w:r w:rsidR="00F3633A">
                              <w:rPr>
                                <w:rFonts w:hAnsi="標楷體" w:hint="eastAsia"/>
                                <w:spacing w:val="10"/>
                              </w:rPr>
                              <w:t>著</w:t>
                            </w:r>
                            <w:proofErr w:type="gramEnd"/>
                            <w:r w:rsidRPr="000D0BD8">
                              <w:rPr>
                                <w:rFonts w:hAnsi="標楷體"/>
                                <w:spacing w:val="10"/>
                              </w:rPr>
                              <w:t>油垢味直</w:t>
                            </w:r>
                            <w:proofErr w:type="gramStart"/>
                            <w:r w:rsidRPr="000D0BD8">
                              <w:rPr>
                                <w:rFonts w:hAnsi="標楷體" w:hint="eastAsia"/>
                                <w:spacing w:val="10"/>
                              </w:rPr>
                              <w:t>薰</w:t>
                            </w:r>
                            <w:proofErr w:type="gramEnd"/>
                            <w:r w:rsidRPr="000D0BD8">
                              <w:rPr>
                                <w:rFonts w:hAnsi="標楷體"/>
                                <w:spacing w:val="10"/>
                              </w:rPr>
                              <w:t>我的鼻子。有點兒難聞，卻有一份母親陪伴</w:t>
                            </w:r>
                            <w:r w:rsidR="00F3633A">
                              <w:rPr>
                                <w:rFonts w:hAnsi="標楷體" w:hint="eastAsia"/>
                                <w:spacing w:val="10"/>
                              </w:rPr>
                              <w:t>著</w:t>
                            </w:r>
                            <w:r w:rsidRPr="000D0BD8">
                              <w:rPr>
                                <w:rFonts w:hAnsi="標楷體"/>
                                <w:spacing w:val="10"/>
                              </w:rPr>
                              <w:t>我的安全感，我就呼呼地睡</w:t>
                            </w:r>
                            <w:r w:rsidR="00F3633A">
                              <w:rPr>
                                <w:rFonts w:hAnsi="標楷體" w:hint="eastAsia"/>
                                <w:spacing w:val="10"/>
                              </w:rPr>
                              <w:t>著</w:t>
                            </w:r>
                            <w:r w:rsidRPr="000D0BD8">
                              <w:rPr>
                                <w:rFonts w:hAnsi="標楷體"/>
                                <w:spacing w:val="10"/>
                              </w:rPr>
                              <w:t>了。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9" type="#_x0000_t202" style="position:absolute;left:0;text-align:left;margin-left:49.05pt;margin-top:7.95pt;width:417.85pt;height:72.7pt;z-index:2516679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">
                <v:textbox inset="1mm,0,1mm,0">
                  <w:txbxContent>
                    <w:p w:rsidR="005C52D1" w:rsidRPr="000D0BD8" w:rsidRDefault="005C52D1" w:rsidP="008604AE">
                      <w:pPr>
                        <w:pStyle w:val="tit2"/>
                        <w:spacing w:line="340" w:lineRule="atLeast"/>
                        <w:ind w:left="0" w:firstLineChars="200" w:firstLine="480"/>
                        <w:rPr>
                          <w:rFonts w:hAnsi="標楷體"/>
                          <w:spacing w:val="10"/>
                        </w:rPr>
                      </w:pPr>
                      <w:r w:rsidRPr="000D0BD8">
                        <w:rPr>
                          <w:rFonts w:hAnsi="標楷體"/>
                          <w:spacing w:val="10"/>
                        </w:rPr>
                        <w:t>母親年輕的時候，一把青絲梳一條又粗又長的辮子，白天盤成了一個螺絲似的</w:t>
                      </w:r>
                      <w:proofErr w:type="gramStart"/>
                      <w:r w:rsidRPr="000D0BD8">
                        <w:rPr>
                          <w:rFonts w:hAnsi="標楷體"/>
                          <w:spacing w:val="10"/>
                        </w:rPr>
                        <w:t>尖髻兒</w:t>
                      </w:r>
                      <w:proofErr w:type="gramEnd"/>
                      <w:r w:rsidRPr="000D0BD8">
                        <w:rPr>
                          <w:rFonts w:hAnsi="標楷體"/>
                          <w:spacing w:val="10"/>
                        </w:rPr>
                        <w:t>，高高地翹起在後腦，晚上就放下來掛在背後。我睡覺時挨</w:t>
                      </w:r>
                      <w:r w:rsidR="00F3633A">
                        <w:rPr>
                          <w:rFonts w:hAnsi="標楷體" w:hint="eastAsia"/>
                          <w:spacing w:val="10"/>
                        </w:rPr>
                        <w:t>著</w:t>
                      </w:r>
                      <w:r w:rsidRPr="000D0BD8">
                        <w:rPr>
                          <w:rFonts w:hAnsi="標楷體"/>
                          <w:spacing w:val="10"/>
                        </w:rPr>
                        <w:t>母親的肩膀，手指頭繞</w:t>
                      </w:r>
                      <w:r w:rsidR="00F3633A">
                        <w:rPr>
                          <w:rFonts w:hAnsi="標楷體" w:hint="eastAsia"/>
                          <w:spacing w:val="10"/>
                        </w:rPr>
                        <w:t>著</w:t>
                      </w:r>
                      <w:r w:rsidRPr="000D0BD8">
                        <w:rPr>
                          <w:rFonts w:hAnsi="標楷體"/>
                          <w:spacing w:val="10"/>
                        </w:rPr>
                        <w:t>她的</w:t>
                      </w:r>
                      <w:proofErr w:type="gramStart"/>
                      <w:r w:rsidRPr="000D0BD8">
                        <w:rPr>
                          <w:rFonts w:hAnsi="標楷體"/>
                          <w:spacing w:val="10"/>
                        </w:rPr>
                        <w:t>長髮梢玩兒</w:t>
                      </w:r>
                      <w:proofErr w:type="gramEnd"/>
                      <w:r w:rsidRPr="000D0BD8">
                        <w:rPr>
                          <w:rFonts w:hAnsi="標楷體"/>
                          <w:spacing w:val="10"/>
                        </w:rPr>
                        <w:t>，</w:t>
                      </w:r>
                      <w:proofErr w:type="gramStart"/>
                      <w:r w:rsidRPr="000D0BD8">
                        <w:rPr>
                          <w:rFonts w:hAnsi="標楷體"/>
                          <w:spacing w:val="10"/>
                        </w:rPr>
                        <w:t>雙妹牌</w:t>
                      </w:r>
                      <w:proofErr w:type="gramEnd"/>
                      <w:r w:rsidRPr="000D0BD8">
                        <w:rPr>
                          <w:rFonts w:hAnsi="標楷體"/>
                          <w:spacing w:val="10"/>
                        </w:rPr>
                        <w:t>生髮油的香氣</w:t>
                      </w:r>
                      <w:proofErr w:type="gramStart"/>
                      <w:r w:rsidRPr="000D0BD8">
                        <w:rPr>
                          <w:rFonts w:hAnsi="標楷體"/>
                          <w:spacing w:val="10"/>
                        </w:rPr>
                        <w:t>混</w:t>
                      </w:r>
                      <w:r w:rsidRPr="000D0BD8">
                        <w:rPr>
                          <w:rFonts w:hAnsi="標楷體" w:hint="eastAsia"/>
                          <w:spacing w:val="10"/>
                        </w:rPr>
                        <w:t>和</w:t>
                      </w:r>
                      <w:r w:rsidR="00F3633A">
                        <w:rPr>
                          <w:rFonts w:hAnsi="標楷體" w:hint="eastAsia"/>
                          <w:spacing w:val="10"/>
                        </w:rPr>
                        <w:t>著</w:t>
                      </w:r>
                      <w:proofErr w:type="gramEnd"/>
                      <w:r w:rsidRPr="000D0BD8">
                        <w:rPr>
                          <w:rFonts w:hAnsi="標楷體"/>
                          <w:spacing w:val="10"/>
                        </w:rPr>
                        <w:t>油垢味直</w:t>
                      </w:r>
                      <w:proofErr w:type="gramStart"/>
                      <w:r w:rsidRPr="000D0BD8">
                        <w:rPr>
                          <w:rFonts w:hAnsi="標楷體" w:hint="eastAsia"/>
                          <w:spacing w:val="10"/>
                        </w:rPr>
                        <w:t>薰</w:t>
                      </w:r>
                      <w:proofErr w:type="gramEnd"/>
                      <w:r w:rsidRPr="000D0BD8">
                        <w:rPr>
                          <w:rFonts w:hAnsi="標楷體"/>
                          <w:spacing w:val="10"/>
                        </w:rPr>
                        <w:t>我的鼻子。有點兒難聞，卻有一份母親陪伴</w:t>
                      </w:r>
                      <w:r w:rsidR="00F3633A">
                        <w:rPr>
                          <w:rFonts w:hAnsi="標楷體" w:hint="eastAsia"/>
                          <w:spacing w:val="10"/>
                        </w:rPr>
                        <w:t>著</w:t>
                      </w:r>
                      <w:r w:rsidRPr="000D0BD8">
                        <w:rPr>
                          <w:rFonts w:hAnsi="標楷體"/>
                          <w:spacing w:val="10"/>
                        </w:rPr>
                        <w:t>我的安全感，我就呼呼地睡</w:t>
                      </w:r>
                      <w:r w:rsidR="00F3633A">
                        <w:rPr>
                          <w:rFonts w:hAnsi="標楷體" w:hint="eastAsia"/>
                          <w:spacing w:val="10"/>
                        </w:rPr>
                        <w:t>著</w:t>
                      </w:r>
                      <w:r w:rsidRPr="000D0BD8">
                        <w:rPr>
                          <w:rFonts w:hAnsi="標楷體"/>
                          <w:spacing w:val="10"/>
                        </w:rPr>
                        <w:t>了。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2079EC" w:rsidRPr="00C94357" w:rsidRDefault="002079EC" w:rsidP="00441DFB">
      <w:pPr>
        <w:pStyle w:val="tit2"/>
        <w:spacing w:line="340" w:lineRule="atLeast"/>
        <w:rPr>
          <w:spacing w:val="20"/>
        </w:rPr>
      </w:pPr>
    </w:p>
    <w:p w:rsidR="002079EC" w:rsidRPr="00C94357" w:rsidRDefault="002079EC" w:rsidP="00441DFB">
      <w:pPr>
        <w:pStyle w:val="tit2"/>
        <w:spacing w:line="340" w:lineRule="atLeast"/>
        <w:rPr>
          <w:spacing w:val="20"/>
        </w:rPr>
      </w:pPr>
    </w:p>
    <w:p w:rsidR="002079EC" w:rsidRPr="00C94357" w:rsidRDefault="002079EC" w:rsidP="00441DFB">
      <w:pPr>
        <w:pStyle w:val="tit2"/>
        <w:spacing w:line="340" w:lineRule="atLeast"/>
        <w:rPr>
          <w:spacing w:val="20"/>
        </w:rPr>
      </w:pPr>
    </w:p>
    <w:p w:rsidR="002079EC" w:rsidRPr="00C94357" w:rsidRDefault="002079EC" w:rsidP="00441DFB">
      <w:pPr>
        <w:pStyle w:val="tit2"/>
        <w:spacing w:line="340" w:lineRule="atLeast"/>
        <w:rPr>
          <w:spacing w:val="20"/>
        </w:rPr>
      </w:pPr>
    </w:p>
    <w:p w:rsidR="002079EC" w:rsidRPr="00BA4FDF" w:rsidRDefault="0005279C" w:rsidP="00441DFB">
      <w:pPr>
        <w:widowControl/>
        <w:autoSpaceDE w:val="0"/>
        <w:autoSpaceDN w:val="0"/>
        <w:adjustRightInd w:val="0"/>
        <w:spacing w:line="340" w:lineRule="atLeast"/>
        <w:ind w:leftChars="165" w:left="975" w:hangingChars="255" w:hanging="612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BA4FDF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="002079EC" w:rsidRPr="00BA4FDF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Pr="00BA4FDF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r w:rsidR="00A8489F">
        <w:rPr>
          <w:snapToGrid w:val="0"/>
          <w:spacing w:val="10"/>
          <w:kern w:val="0"/>
          <w:szCs w:val="20"/>
          <w:lang w:val="es-ES"/>
        </w:rPr>
        <w:tab/>
      </w:r>
      <w:r w:rsidR="00DE67A0" w:rsidRPr="00A8489F">
        <w:rPr>
          <w:rFonts w:hint="eastAsia"/>
          <w:snapToGrid w:val="0"/>
          <w:spacing w:val="12"/>
          <w:kern w:val="0"/>
          <w:szCs w:val="20"/>
          <w:lang w:val="es-ES"/>
        </w:rPr>
        <w:t>回憶</w:t>
      </w:r>
      <w:r w:rsidR="00596ED6" w:rsidRPr="00A8489F">
        <w:rPr>
          <w:rFonts w:hint="eastAsia"/>
          <w:snapToGrid w:val="0"/>
          <w:spacing w:val="12"/>
          <w:kern w:val="0"/>
          <w:szCs w:val="20"/>
          <w:lang w:val="es-ES"/>
        </w:rPr>
        <w:t>時</w:t>
      </w:r>
      <w:r w:rsidR="00E46F37" w:rsidRPr="00A8489F">
        <w:rPr>
          <w:rFonts w:hint="eastAsia"/>
          <w:snapToGrid w:val="0"/>
          <w:spacing w:val="12"/>
          <w:kern w:val="0"/>
          <w:szCs w:val="20"/>
          <w:lang w:val="es-ES"/>
        </w:rPr>
        <w:t>，通常會因同時意識到昔日時光的哪些</w:t>
      </w:r>
      <w:r w:rsidR="005C52D1">
        <w:rPr>
          <w:rFonts w:hint="eastAsia"/>
          <w:snapToGrid w:val="0"/>
          <w:spacing w:val="12"/>
          <w:kern w:val="0"/>
          <w:szCs w:val="20"/>
          <w:lang w:val="es-ES"/>
        </w:rPr>
        <w:t>情況</w:t>
      </w:r>
      <w:r w:rsidR="0071349F" w:rsidRPr="00A8489F">
        <w:rPr>
          <w:rFonts w:hint="eastAsia"/>
          <w:snapToGrid w:val="0"/>
          <w:spacing w:val="12"/>
          <w:kern w:val="0"/>
          <w:szCs w:val="20"/>
          <w:lang w:val="es-ES"/>
        </w:rPr>
        <w:t>，</w:t>
      </w:r>
      <w:r w:rsidR="00E46F37" w:rsidRPr="00A8489F">
        <w:rPr>
          <w:rFonts w:hint="eastAsia"/>
          <w:snapToGrid w:val="0"/>
          <w:spacing w:val="12"/>
          <w:kern w:val="0"/>
          <w:szCs w:val="20"/>
          <w:lang w:val="es-ES"/>
        </w:rPr>
        <w:t>從而引發了怎樣的感受</w:t>
      </w:r>
      <w:r w:rsidR="002079EC" w:rsidRPr="00A8489F">
        <w:rPr>
          <w:rFonts w:hint="eastAsia"/>
          <w:snapToGrid w:val="0"/>
          <w:spacing w:val="12"/>
          <w:kern w:val="0"/>
          <w:szCs w:val="20"/>
          <w:lang w:val="es-ES"/>
        </w:rPr>
        <w:t>？（占</w:t>
      </w:r>
      <w:r w:rsidR="002079EC" w:rsidRPr="00A8489F">
        <w:rPr>
          <w:rFonts w:hint="eastAsia"/>
          <w:snapToGrid w:val="0"/>
          <w:spacing w:val="12"/>
          <w:kern w:val="0"/>
          <w:szCs w:val="20"/>
          <w:lang w:val="es-ES"/>
        </w:rPr>
        <w:t>4</w:t>
      </w:r>
      <w:r w:rsidR="002079EC" w:rsidRPr="00A8489F">
        <w:rPr>
          <w:rFonts w:hint="eastAsia"/>
          <w:snapToGrid w:val="0"/>
          <w:spacing w:val="12"/>
          <w:kern w:val="0"/>
          <w:szCs w:val="20"/>
          <w:lang w:val="es-ES"/>
        </w:rPr>
        <w:t>分，作答字數：</w:t>
      </w:r>
      <w:r w:rsidR="002079EC" w:rsidRPr="00A8489F">
        <w:rPr>
          <w:rFonts w:hint="eastAsia"/>
          <w:snapToGrid w:val="0"/>
          <w:spacing w:val="12"/>
          <w:kern w:val="0"/>
          <w:szCs w:val="20"/>
          <w:lang w:val="es-ES"/>
        </w:rPr>
        <w:t>3</w:t>
      </w:r>
      <w:r w:rsidR="002079EC" w:rsidRPr="00A8489F">
        <w:rPr>
          <w:snapToGrid w:val="0"/>
          <w:spacing w:val="12"/>
          <w:kern w:val="0"/>
          <w:szCs w:val="20"/>
          <w:lang w:val="es-ES"/>
        </w:rPr>
        <w:t>0</w:t>
      </w:r>
      <w:r w:rsidR="002079EC" w:rsidRPr="00A8489F">
        <w:rPr>
          <w:rFonts w:hint="eastAsia"/>
          <w:snapToGrid w:val="0"/>
          <w:spacing w:val="12"/>
          <w:kern w:val="0"/>
          <w:szCs w:val="20"/>
          <w:lang w:val="es-ES"/>
        </w:rPr>
        <w:t>字以內。）</w:t>
      </w:r>
    </w:p>
    <w:p w:rsidR="002557B6" w:rsidRPr="00C94357" w:rsidRDefault="00A8489F" w:rsidP="00441DFB">
      <w:pPr>
        <w:pStyle w:val="tit2"/>
        <w:spacing w:line="340" w:lineRule="atLeast"/>
        <w:rPr>
          <w:spacing w:val="20"/>
        </w:rPr>
      </w:pPr>
      <w:r w:rsidRPr="000D0BD8">
        <w:rPr>
          <w:rFonts w:hAnsi="標楷體"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36935</wp:posOffset>
                </wp:positionV>
                <wp:extent cx="230400" cy="230400"/>
                <wp:effectExtent l="0" t="0" r="17780" b="17780"/>
                <wp:wrapNone/>
                <wp:docPr id="7" name="Text Box 6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400" cy="230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C52D1" w:rsidRPr="00033E1A" w:rsidRDefault="005C52D1" w:rsidP="00033E1A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033E1A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0" o:spid="_x0000_s1050" type="#_x0000_t202" style="position:absolute;left:0;text-align:left;margin-left:0;margin-top:2.9pt;width:18.15pt;height:18.1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" filled="f" fillcolor="black">
                <v:textbox inset=".5mm,0,.5mm,1mm">
                  <w:txbxContent>
                    <w:p w:rsidR="005C52D1" w:rsidRPr="00033E1A" w:rsidRDefault="005C52D1" w:rsidP="00033E1A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033E1A">
                        <w:rPr>
                          <w:rFonts w:ascii="標楷體" w:eastAsia="標楷體" w:hAnsi="標楷體" w:hint="eastAsia"/>
                          <w:szCs w:val="22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</w:p>
    <w:p w:rsidR="002557B6" w:rsidRPr="000D0BD8" w:rsidRDefault="00A8489F" w:rsidP="0071266B">
      <w:pPr>
        <w:pStyle w:val="tit2"/>
        <w:spacing w:line="340" w:lineRule="atLeast"/>
        <w:ind w:firstLineChars="200" w:firstLine="440"/>
        <w:rPr>
          <w:rFonts w:hAnsi="標楷體"/>
          <w:spacing w:val="10"/>
        </w:rPr>
      </w:pPr>
      <w:r w:rsidRPr="00C94357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6944" behindDoc="1" locked="0" layoutInCell="1" allowOverlap="1">
                <wp:simplePos x="0" y="0"/>
                <wp:positionH relativeFrom="margin">
                  <wp:posOffset>3916680</wp:posOffset>
                </wp:positionH>
                <wp:positionV relativeFrom="paragraph">
                  <wp:posOffset>29037</wp:posOffset>
                </wp:positionV>
                <wp:extent cx="2006600" cy="1047115"/>
                <wp:effectExtent l="0" t="0" r="12700" b="19685"/>
                <wp:wrapTight wrapText="bothSides">
                  <wp:wrapPolygon edited="0">
                    <wp:start x="0" y="0"/>
                    <wp:lineTo x="0" y="21613"/>
                    <wp:lineTo x="21532" y="21613"/>
                    <wp:lineTo x="21532" y="0"/>
                    <wp:lineTo x="0" y="0"/>
                  </wp:wrapPolygon>
                </wp:wrapTight>
                <wp:docPr id="8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6600" cy="1047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202EFB" w:rsidRDefault="005C52D1" w:rsidP="00AA4FC3">
                            <w:pPr>
                              <w:spacing w:line="300" w:lineRule="atLeast"/>
                              <w:rPr>
                                <w:rFonts w:eastAsia="標楷體"/>
                                <w:spacing w:val="-2"/>
                                <w:sz w:val="20"/>
                                <w:szCs w:val="20"/>
                              </w:rPr>
                            </w:pPr>
                            <w:r w:rsidRPr="00202EFB">
                              <w:rPr>
                                <w:rFonts w:eastAsia="標楷體"/>
                                <w:spacing w:val="-2"/>
                                <w:sz w:val="20"/>
                                <w:szCs w:val="20"/>
                              </w:rPr>
                              <w:t>短期記憶：腦中一種低容量記憶類型，可將自外界接收的資訊，於短時間（</w:t>
                            </w:r>
                            <w:r w:rsidRPr="00202EFB">
                              <w:rPr>
                                <w:rFonts w:eastAsia="標楷體"/>
                                <w:spacing w:val="-2"/>
                                <w:sz w:val="20"/>
                                <w:szCs w:val="20"/>
                              </w:rPr>
                              <w:t>5</w:t>
                            </w:r>
                            <w:r w:rsidRPr="00202EFB">
                              <w:rPr>
                                <w:rFonts w:eastAsia="標楷體" w:hint="eastAsia"/>
                                <w:spacing w:val="-2"/>
                                <w:sz w:val="20"/>
                                <w:szCs w:val="20"/>
                              </w:rPr>
                              <w:t>～</w:t>
                            </w:r>
                            <w:r w:rsidRPr="00202EFB">
                              <w:rPr>
                                <w:rFonts w:eastAsia="標楷體"/>
                                <w:spacing w:val="-2"/>
                                <w:sz w:val="20"/>
                                <w:szCs w:val="20"/>
                              </w:rPr>
                              <w:t>20</w:t>
                            </w:r>
                            <w:r w:rsidRPr="00202EFB">
                              <w:rPr>
                                <w:rFonts w:eastAsia="標楷體"/>
                                <w:spacing w:val="-2"/>
                                <w:sz w:val="20"/>
                                <w:szCs w:val="20"/>
                              </w:rPr>
                              <w:t>秒）內保持使用狀態。</w:t>
                            </w:r>
                          </w:p>
                          <w:p w:rsidR="005C52D1" w:rsidRPr="00202EFB" w:rsidRDefault="005C52D1" w:rsidP="00202EFB">
                            <w:pPr>
                              <w:spacing w:beforeLines="35" w:before="84" w:line="300" w:lineRule="atLeast"/>
                              <w:rPr>
                                <w:rFonts w:eastAsia="標楷體"/>
                                <w:spacing w:val="-2"/>
                                <w:sz w:val="20"/>
                                <w:szCs w:val="20"/>
                              </w:rPr>
                            </w:pPr>
                            <w:r w:rsidRPr="00202EFB">
                              <w:rPr>
                                <w:rFonts w:eastAsia="標楷體"/>
                                <w:spacing w:val="-2"/>
                                <w:sz w:val="20"/>
                                <w:szCs w:val="20"/>
                              </w:rPr>
                              <w:t>長期記憶：儲存在腦中且可長時間保存的記憶，記憶容量較大。</w:t>
                            </w:r>
                          </w:p>
                        </w:txbxContent>
                      </wps:txbx>
                      <wps:bodyPr rot="0" vert="horz" wrap="square" lIns="36000" tIns="18000" rIns="36000" bIns="1800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1" type="#_x0000_t202" style="position:absolute;left:0;text-align:left;margin-left:308.4pt;margin-top:2.3pt;width:158pt;height:82.45pt;z-index:-2516495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">
                <v:stroke dashstyle="1 1" endcap="round"/>
                <v:textbox inset="1mm,.5mm,1mm,.5mm">
                  <w:txbxContent>
                    <w:p w:rsidR="005C52D1" w:rsidRPr="00202EFB" w:rsidRDefault="005C52D1" w:rsidP="00AA4FC3">
                      <w:pPr>
                        <w:spacing w:line="300" w:lineRule="atLeast"/>
                        <w:rPr>
                          <w:rFonts w:eastAsia="標楷體"/>
                          <w:spacing w:val="-2"/>
                          <w:sz w:val="20"/>
                          <w:szCs w:val="20"/>
                        </w:rPr>
                      </w:pPr>
                      <w:r w:rsidRPr="00202EFB">
                        <w:rPr>
                          <w:rFonts w:eastAsia="標楷體"/>
                          <w:spacing w:val="-2"/>
                          <w:sz w:val="20"/>
                          <w:szCs w:val="20"/>
                        </w:rPr>
                        <w:t>短期記憶：腦中一種低容量記憶類型，可將自外界接收的資訊，於短時間（</w:t>
                      </w:r>
                      <w:r w:rsidRPr="00202EFB">
                        <w:rPr>
                          <w:rFonts w:eastAsia="標楷體"/>
                          <w:spacing w:val="-2"/>
                          <w:sz w:val="20"/>
                          <w:szCs w:val="20"/>
                        </w:rPr>
                        <w:t>5</w:t>
                      </w:r>
                      <w:r w:rsidRPr="00202EFB">
                        <w:rPr>
                          <w:rFonts w:eastAsia="標楷體" w:hint="eastAsia"/>
                          <w:spacing w:val="-2"/>
                          <w:sz w:val="20"/>
                          <w:szCs w:val="20"/>
                        </w:rPr>
                        <w:t>～</w:t>
                      </w:r>
                      <w:r w:rsidRPr="00202EFB">
                        <w:rPr>
                          <w:rFonts w:eastAsia="標楷體"/>
                          <w:spacing w:val="-2"/>
                          <w:sz w:val="20"/>
                          <w:szCs w:val="20"/>
                        </w:rPr>
                        <w:t>20</w:t>
                      </w:r>
                      <w:r w:rsidRPr="00202EFB">
                        <w:rPr>
                          <w:rFonts w:eastAsia="標楷體"/>
                          <w:spacing w:val="-2"/>
                          <w:sz w:val="20"/>
                          <w:szCs w:val="20"/>
                        </w:rPr>
                        <w:t>秒）內保持使用狀態。</w:t>
                      </w:r>
                    </w:p>
                    <w:p w:rsidR="005C52D1" w:rsidRPr="00202EFB" w:rsidRDefault="005C52D1" w:rsidP="00202EFB">
                      <w:pPr>
                        <w:spacing w:beforeLines="35" w:before="84" w:line="300" w:lineRule="atLeast"/>
                        <w:rPr>
                          <w:rFonts w:eastAsia="標楷體"/>
                          <w:spacing w:val="-2"/>
                          <w:sz w:val="20"/>
                          <w:szCs w:val="20"/>
                        </w:rPr>
                      </w:pPr>
                      <w:r w:rsidRPr="00202EFB">
                        <w:rPr>
                          <w:rFonts w:eastAsia="標楷體"/>
                          <w:spacing w:val="-2"/>
                          <w:sz w:val="20"/>
                          <w:szCs w:val="20"/>
                        </w:rPr>
                        <w:t>長期記憶：儲存在腦中且可長時間保存的記憶，記憶容量較大。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9A283E" w:rsidRPr="000D0BD8">
        <w:rPr>
          <w:rFonts w:hAnsi="標楷體" w:hint="eastAsia"/>
          <w:spacing w:val="10"/>
        </w:rPr>
        <w:t>長期記憶分布在腦內</w:t>
      </w:r>
      <w:proofErr w:type="gramStart"/>
      <w:r w:rsidR="009A283E" w:rsidRPr="000D0BD8">
        <w:rPr>
          <w:rFonts w:hAnsi="標楷體" w:hint="eastAsia"/>
          <w:spacing w:val="10"/>
        </w:rPr>
        <w:t>各處，</w:t>
      </w:r>
      <w:proofErr w:type="gramEnd"/>
      <w:r w:rsidR="009A283E" w:rsidRPr="000D0BD8">
        <w:rPr>
          <w:rFonts w:hAnsi="標楷體" w:hint="eastAsia"/>
          <w:spacing w:val="10"/>
        </w:rPr>
        <w:t>不像短期記憶一樣分布在某個專屬區域。因此，人不會突如其來地完全忘記某件事，而是在時光流逝中，對那件事的記憶逐漸喪失精準，逐漸失去細節。這個過程和照片褪色沒有太大不同：我們慢慢地、不知不覺地遺忘</w:t>
      </w:r>
      <w:r w:rsidR="002557B6" w:rsidRPr="000D0BD8">
        <w:rPr>
          <w:rFonts w:hAnsi="標楷體"/>
          <w:spacing w:val="10"/>
        </w:rPr>
        <w:t>。</w:t>
      </w:r>
    </w:p>
    <w:p w:rsidR="002557B6" w:rsidRPr="00A8489F" w:rsidRDefault="009A283E" w:rsidP="00441DFB">
      <w:pPr>
        <w:pStyle w:val="tit2"/>
        <w:spacing w:line="340" w:lineRule="atLeast"/>
        <w:ind w:firstLineChars="200" w:firstLine="488"/>
        <w:rPr>
          <w:spacing w:val="10"/>
          <w:lang w:eastAsia="ja-JP"/>
        </w:rPr>
      </w:pPr>
      <w:r w:rsidRPr="00A8489F">
        <w:rPr>
          <w:rFonts w:hAnsi="標楷體" w:hint="eastAsia"/>
          <w:spacing w:val="12"/>
        </w:rPr>
        <w:t>重啟感情記憶的開關，就在於各種感官體驗，尤其是難以關閉、無法拒絕的嗅覺。一般來說，人體接收感官訊息時，會經過大腦的視丘，再由視丘將訊息傳遞給大腦其他部位。而產生嗅覺的氣味因子則會繞過視丘直達杏仁核（負責處理情緒）與海馬迴（負責處理記憶），因此嗅覺</w:t>
      </w:r>
      <w:bookmarkStart w:id="42" w:name="_Hlk149955057"/>
      <w:r w:rsidRPr="00A8489F">
        <w:rPr>
          <w:rFonts w:hAnsi="標楷體" w:hint="eastAsia"/>
          <w:spacing w:val="12"/>
        </w:rPr>
        <w:t>與情感、記憶的連結，比其他感官更直接。</w:t>
      </w:r>
      <w:bookmarkEnd w:id="42"/>
      <w:r w:rsidRPr="00A8489F">
        <w:rPr>
          <w:rFonts w:hAnsi="標楷體"/>
          <w:spacing w:val="12"/>
        </w:rPr>
        <w:t>所見所聽的可能旋即消失在短期記憶中，但嗅覺幾乎沒有短期記憶。</w:t>
      </w:r>
      <w:r w:rsidRPr="00A8489F">
        <w:rPr>
          <w:rFonts w:hAnsi="標楷體" w:hint="eastAsia"/>
          <w:spacing w:val="12"/>
        </w:rPr>
        <w:t>大腦把這些氣味和情感融合在一起，從而在遙遠的未來，藉由氣味喚起深藏的記憶，掀起濃重的懷舊思緒。</w:t>
      </w:r>
      <w:r w:rsidR="00A8489F" w:rsidRPr="00A8489F">
        <w:rPr>
          <w:rFonts w:hAnsi="標楷體"/>
          <w:spacing w:val="10"/>
        </w:rPr>
        <w:br/>
      </w:r>
      <w:r w:rsidRPr="00A8489F">
        <w:rPr>
          <w:rFonts w:hAnsi="標楷體" w:hint="eastAsia"/>
          <w:spacing w:val="10"/>
          <w:lang w:eastAsia="ja-JP"/>
        </w:rPr>
        <w:t>（改寫自戴安・艾克曼《氣味、記憶與愛欲》）</w:t>
      </w:r>
    </w:p>
    <w:p w:rsidR="007A64D8" w:rsidRDefault="007A64D8">
      <w:pPr>
        <w:widowControl/>
        <w:spacing w:line="240" w:lineRule="auto"/>
        <w:jc w:val="left"/>
        <w:rPr>
          <w:rFonts w:eastAsiaTheme="minorEastAsia"/>
          <w:spacing w:val="10"/>
          <w:szCs w:val="20"/>
          <w:lang w:val="es-ES" w:eastAsia="ja-JP"/>
        </w:rPr>
      </w:pPr>
      <w:r>
        <w:rPr>
          <w:rFonts w:eastAsiaTheme="minorEastAsia"/>
          <w:spacing w:val="10"/>
          <w:lang w:eastAsia="ja-JP"/>
        </w:rPr>
        <w:br w:type="page"/>
      </w:r>
    </w:p>
    <w:p w:rsidR="00FE0022" w:rsidRPr="00DB160E" w:rsidRDefault="00FE0022" w:rsidP="00661E7A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lastRenderedPageBreak/>
        <w:t>3</w:t>
      </w:r>
      <w:r w:rsidR="00E7600A" w:rsidRPr="00DB160E">
        <w:rPr>
          <w:rFonts w:eastAsiaTheme="minorEastAsia" w:hint="eastAsia"/>
          <w:spacing w:val="10"/>
        </w:rPr>
        <w:t>3</w:t>
      </w:r>
      <w:r w:rsidRPr="00DB160E">
        <w:rPr>
          <w:rFonts w:eastAsiaTheme="minorEastAsia"/>
          <w:spacing w:val="10"/>
        </w:rPr>
        <w:t>.</w:t>
      </w:r>
      <w:r w:rsidRPr="00DB160E">
        <w:rPr>
          <w:rFonts w:eastAsiaTheme="minorEastAsia"/>
          <w:spacing w:val="10"/>
        </w:rPr>
        <w:tab/>
      </w:r>
      <w:r w:rsidR="00D72118" w:rsidRPr="00DB160E">
        <w:rPr>
          <w:rFonts w:eastAsiaTheme="minorEastAsia" w:hint="eastAsia"/>
          <w:spacing w:val="10"/>
        </w:rPr>
        <w:t>請</w:t>
      </w:r>
      <w:r w:rsidR="008A5189" w:rsidRPr="00DB160E">
        <w:rPr>
          <w:rFonts w:eastAsiaTheme="minorEastAsia" w:hint="eastAsia"/>
          <w:spacing w:val="10"/>
        </w:rPr>
        <w:t>依據</w:t>
      </w:r>
      <w:r w:rsidR="00D72118" w:rsidRPr="00DB160E">
        <w:rPr>
          <w:rFonts w:eastAsiaTheme="minorEastAsia" w:hint="eastAsia"/>
          <w:spacing w:val="10"/>
        </w:rPr>
        <w:t>甲、</w:t>
      </w:r>
      <w:proofErr w:type="gramStart"/>
      <w:r w:rsidR="00D72118" w:rsidRPr="00DB160E">
        <w:rPr>
          <w:rFonts w:eastAsiaTheme="minorEastAsia" w:hint="eastAsia"/>
          <w:spacing w:val="10"/>
        </w:rPr>
        <w:t>乙文</w:t>
      </w:r>
      <w:proofErr w:type="gramEnd"/>
      <w:r w:rsidR="00D72118" w:rsidRPr="00DB160E">
        <w:rPr>
          <w:rFonts w:eastAsiaTheme="minorEastAsia" w:hint="eastAsia"/>
          <w:spacing w:val="10"/>
        </w:rPr>
        <w:t>，回答下列問題：</w:t>
      </w:r>
    </w:p>
    <w:p w:rsidR="00D72118" w:rsidRPr="00BA4FDF" w:rsidRDefault="00BA4FDF" w:rsidP="00661E7A">
      <w:pPr>
        <w:widowControl/>
        <w:autoSpaceDE w:val="0"/>
        <w:autoSpaceDN w:val="0"/>
        <w:adjustRightInd w:val="0"/>
        <w:spacing w:line="340" w:lineRule="atLeast"/>
        <w:ind w:leftChars="165" w:left="975" w:hangingChars="255" w:hanging="612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BA4FDF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="00D72118" w:rsidRPr="00BA4FDF">
        <w:rPr>
          <w:rFonts w:hint="eastAsia"/>
          <w:snapToGrid w:val="0"/>
          <w:spacing w:val="10"/>
          <w:kern w:val="0"/>
          <w:szCs w:val="20"/>
          <w:lang w:val="es-ES"/>
        </w:rPr>
        <w:t>1</w:t>
      </w:r>
      <w:bookmarkStart w:id="43" w:name="_Hlk153101114"/>
      <w:r w:rsidRPr="00BA4FDF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bookmarkEnd w:id="43"/>
      <w:proofErr w:type="gramStart"/>
      <w:r w:rsidR="006554E4" w:rsidRPr="00BA4FDF">
        <w:rPr>
          <w:rFonts w:hint="eastAsia"/>
          <w:snapToGrid w:val="0"/>
          <w:spacing w:val="10"/>
          <w:kern w:val="0"/>
          <w:szCs w:val="20"/>
          <w:lang w:val="es-ES"/>
        </w:rPr>
        <w:t>甲文以</w:t>
      </w:r>
      <w:proofErr w:type="gramEnd"/>
      <w:r w:rsidR="006554E4" w:rsidRPr="00BA4FDF">
        <w:rPr>
          <w:rFonts w:hint="eastAsia"/>
          <w:snapToGrid w:val="0"/>
          <w:spacing w:val="10"/>
          <w:kern w:val="0"/>
          <w:szCs w:val="20"/>
          <w:lang w:val="es-ES"/>
        </w:rPr>
        <w:t>「斷片」、</w:t>
      </w:r>
      <w:proofErr w:type="gramStart"/>
      <w:r w:rsidR="006554E4" w:rsidRPr="00BA4FDF">
        <w:rPr>
          <w:rFonts w:hint="eastAsia"/>
          <w:snapToGrid w:val="0"/>
          <w:spacing w:val="10"/>
          <w:kern w:val="0"/>
          <w:szCs w:val="20"/>
          <w:lang w:val="es-ES"/>
        </w:rPr>
        <w:t>乙文</w:t>
      </w:r>
      <w:proofErr w:type="gramEnd"/>
      <w:r w:rsidR="006554E4" w:rsidRPr="00BA4FDF">
        <w:rPr>
          <w:rFonts w:hint="eastAsia"/>
          <w:snapToGrid w:val="0"/>
          <w:spacing w:val="10"/>
          <w:kern w:val="0"/>
          <w:szCs w:val="20"/>
          <w:lang w:val="es-ES"/>
        </w:rPr>
        <w:t>以「照片褪色」</w:t>
      </w:r>
      <w:r w:rsidR="00384543">
        <w:rPr>
          <w:rFonts w:hint="eastAsia"/>
          <w:snapToGrid w:val="0"/>
          <w:spacing w:val="10"/>
          <w:kern w:val="0"/>
          <w:szCs w:val="20"/>
          <w:lang w:val="es-ES"/>
        </w:rPr>
        <w:t>作</w:t>
      </w:r>
      <w:r w:rsidR="005C52D1">
        <w:rPr>
          <w:rFonts w:hint="eastAsia"/>
          <w:snapToGrid w:val="0"/>
          <w:spacing w:val="10"/>
          <w:kern w:val="0"/>
          <w:szCs w:val="20"/>
          <w:lang w:val="es-ES"/>
        </w:rPr>
        <w:t>譬喻，請說明二者分別形容記憶的什麼</w:t>
      </w:r>
      <w:r w:rsidR="006554E4" w:rsidRPr="00BA4FDF">
        <w:rPr>
          <w:rFonts w:hint="eastAsia"/>
          <w:snapToGrid w:val="0"/>
          <w:spacing w:val="10"/>
          <w:kern w:val="0"/>
          <w:szCs w:val="20"/>
          <w:lang w:val="es-ES"/>
        </w:rPr>
        <w:t>特徵？</w:t>
      </w:r>
      <w:proofErr w:type="gramStart"/>
      <w:r w:rsidR="00D72118" w:rsidRPr="00BA4FDF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proofErr w:type="gramEnd"/>
      <w:r w:rsidR="00D72118" w:rsidRPr="00BA4FDF">
        <w:rPr>
          <w:rFonts w:hint="eastAsia"/>
          <w:snapToGrid w:val="0"/>
          <w:spacing w:val="10"/>
          <w:kern w:val="0"/>
          <w:szCs w:val="20"/>
          <w:lang w:val="es-ES"/>
        </w:rPr>
        <w:t>占</w:t>
      </w:r>
      <w:r w:rsidR="005C52D1">
        <w:rPr>
          <w:rFonts w:hint="eastAsia"/>
          <w:snapToGrid w:val="0"/>
          <w:spacing w:val="10"/>
          <w:kern w:val="0"/>
          <w:szCs w:val="20"/>
          <w:lang w:val="es-ES"/>
        </w:rPr>
        <w:t>4</w:t>
      </w:r>
      <w:r w:rsidR="00D72118" w:rsidRPr="00BA4FDF">
        <w:rPr>
          <w:rFonts w:hint="eastAsia"/>
          <w:snapToGrid w:val="0"/>
          <w:spacing w:val="10"/>
          <w:kern w:val="0"/>
          <w:szCs w:val="20"/>
          <w:lang w:val="es-ES"/>
        </w:rPr>
        <w:t>分，作答字數：</w:t>
      </w:r>
      <w:r w:rsidR="005C52D1">
        <w:rPr>
          <w:rFonts w:hint="eastAsia"/>
          <w:snapToGrid w:val="0"/>
          <w:spacing w:val="10"/>
          <w:kern w:val="0"/>
          <w:szCs w:val="20"/>
          <w:lang w:val="es-ES"/>
        </w:rPr>
        <w:t>各</w:t>
      </w:r>
      <w:r w:rsidR="00D72118" w:rsidRPr="00BA4FDF">
        <w:rPr>
          <w:rFonts w:hint="eastAsia"/>
          <w:snapToGrid w:val="0"/>
          <w:spacing w:val="10"/>
          <w:kern w:val="0"/>
          <w:szCs w:val="20"/>
          <w:lang w:val="es-ES"/>
        </w:rPr>
        <w:t>10</w:t>
      </w:r>
      <w:r w:rsidR="00D72118" w:rsidRPr="00BA4FDF">
        <w:rPr>
          <w:rFonts w:hint="eastAsia"/>
          <w:snapToGrid w:val="0"/>
          <w:spacing w:val="10"/>
          <w:kern w:val="0"/>
          <w:szCs w:val="20"/>
          <w:lang w:val="es-ES"/>
        </w:rPr>
        <w:t>字以內</w:t>
      </w:r>
      <w:r w:rsidR="00FA4FD0">
        <w:rPr>
          <w:rFonts w:hint="eastAsia"/>
          <w:snapToGrid w:val="0"/>
          <w:spacing w:val="10"/>
          <w:kern w:val="0"/>
          <w:szCs w:val="20"/>
          <w:lang w:val="es-ES"/>
        </w:rPr>
        <w:t>。</w:t>
      </w:r>
      <w:r w:rsidR="00D72118" w:rsidRPr="00BA4FDF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</w:p>
    <w:p w:rsidR="00D72118" w:rsidRPr="00BA4FDF" w:rsidRDefault="00BA4FDF" w:rsidP="00661E7A">
      <w:pPr>
        <w:widowControl/>
        <w:autoSpaceDE w:val="0"/>
        <w:autoSpaceDN w:val="0"/>
        <w:adjustRightInd w:val="0"/>
        <w:spacing w:afterLines="50" w:after="120" w:line="340" w:lineRule="atLeast"/>
        <w:ind w:leftChars="165" w:left="975" w:hangingChars="255" w:hanging="612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BA4FDF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="00D72118" w:rsidRPr="00BA4FDF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Pr="00BA4FDF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proofErr w:type="gramStart"/>
      <w:r w:rsidR="00D72118" w:rsidRPr="00BA4FDF">
        <w:rPr>
          <w:rFonts w:hint="eastAsia"/>
          <w:snapToGrid w:val="0"/>
          <w:spacing w:val="10"/>
          <w:kern w:val="0"/>
          <w:szCs w:val="20"/>
          <w:lang w:val="es-ES"/>
        </w:rPr>
        <w:t>依據乙文</w:t>
      </w:r>
      <w:proofErr w:type="gramEnd"/>
      <w:r w:rsidR="00D72118" w:rsidRPr="00BA4FDF">
        <w:rPr>
          <w:rFonts w:hint="eastAsia"/>
          <w:snapToGrid w:val="0"/>
          <w:spacing w:val="10"/>
          <w:kern w:val="0"/>
          <w:szCs w:val="20"/>
          <w:lang w:val="es-ES"/>
        </w:rPr>
        <w:t>，甲文中</w:t>
      </w:r>
      <w:r w:rsidR="00D72118" w:rsidRPr="00BA4FDF">
        <w:rPr>
          <w:snapToGrid w:val="0"/>
          <w:spacing w:val="10"/>
          <w:kern w:val="0"/>
          <w:szCs w:val="20"/>
          <w:lang w:val="es-ES"/>
        </w:rPr>
        <w:t>《追憶似水年華》</w:t>
      </w:r>
      <w:r w:rsidR="00D72118" w:rsidRPr="00BA4FDF">
        <w:rPr>
          <w:rFonts w:hint="eastAsia"/>
          <w:snapToGrid w:val="0"/>
          <w:spacing w:val="10"/>
          <w:kern w:val="0"/>
          <w:szCs w:val="20"/>
          <w:lang w:val="es-ES"/>
        </w:rPr>
        <w:t>裡的</w:t>
      </w:r>
      <w:r w:rsidR="00D72118" w:rsidRPr="00BA4FDF">
        <w:rPr>
          <w:snapToGrid w:val="0"/>
          <w:spacing w:val="10"/>
          <w:kern w:val="0"/>
          <w:szCs w:val="20"/>
          <w:lang w:val="es-ES"/>
        </w:rPr>
        <w:t>馬塞爾</w:t>
      </w:r>
      <w:r w:rsidR="00D72118" w:rsidRPr="00BA4FDF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D72118" w:rsidRPr="00BA4FDF">
        <w:rPr>
          <w:snapToGrid w:val="0"/>
          <w:spacing w:val="10"/>
          <w:kern w:val="0"/>
          <w:szCs w:val="20"/>
          <w:lang w:val="es-ES"/>
        </w:rPr>
        <w:t>「</w:t>
      </w:r>
      <w:r w:rsidR="00D72118" w:rsidRPr="00BA4FDF">
        <w:rPr>
          <w:rFonts w:hint="eastAsia"/>
          <w:snapToGrid w:val="0"/>
          <w:spacing w:val="10"/>
          <w:kern w:val="0"/>
          <w:szCs w:val="20"/>
          <w:lang w:val="es-ES"/>
        </w:rPr>
        <w:t>喚起童年回憶</w:t>
      </w:r>
      <w:r w:rsidR="00D72118" w:rsidRPr="00BA4FDF">
        <w:rPr>
          <w:snapToGrid w:val="0"/>
          <w:spacing w:val="10"/>
          <w:kern w:val="0"/>
          <w:szCs w:val="20"/>
          <w:lang w:val="es-ES"/>
        </w:rPr>
        <w:t>」</w:t>
      </w:r>
      <w:r w:rsidR="00D72118" w:rsidRPr="00BA4FDF">
        <w:rPr>
          <w:rFonts w:hint="eastAsia"/>
          <w:snapToGrid w:val="0"/>
          <w:spacing w:val="10"/>
          <w:kern w:val="0"/>
          <w:szCs w:val="20"/>
          <w:lang w:val="es-ES"/>
        </w:rPr>
        <w:t>的生理路徑是什麼？</w:t>
      </w:r>
      <w:proofErr w:type="gramStart"/>
      <w:r w:rsidR="00D72118" w:rsidRPr="00BA4FDF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proofErr w:type="gramEnd"/>
      <w:r w:rsidR="005C52D1" w:rsidRPr="00BA4FDF">
        <w:rPr>
          <w:rFonts w:hint="eastAsia"/>
          <w:snapToGrid w:val="0"/>
          <w:spacing w:val="10"/>
          <w:kern w:val="0"/>
          <w:szCs w:val="20"/>
          <w:lang w:val="es-ES"/>
        </w:rPr>
        <w:t>「</w:t>
      </w:r>
      <w:r w:rsidR="005C52D1" w:rsidRPr="00AA4FC3">
        <w:rPr>
          <w:rFonts w:hint="eastAsia"/>
          <w:spacing w:val="10"/>
        </w:rPr>
        <w:t>感官</w:t>
      </w:r>
      <w:r w:rsidR="005C52D1" w:rsidRPr="00BA4FDF">
        <w:rPr>
          <w:rFonts w:hint="eastAsia"/>
          <w:snapToGrid w:val="0"/>
          <w:spacing w:val="10"/>
          <w:kern w:val="0"/>
          <w:szCs w:val="20"/>
          <w:lang w:val="es-ES"/>
        </w:rPr>
        <w:t>」</w:t>
      </w:r>
      <w:r w:rsidR="005C52D1">
        <w:rPr>
          <w:rFonts w:hint="eastAsia"/>
          <w:snapToGrid w:val="0"/>
          <w:spacing w:val="10"/>
          <w:kern w:val="0"/>
          <w:szCs w:val="20"/>
          <w:lang w:val="es-ES"/>
        </w:rPr>
        <w:t>與</w:t>
      </w:r>
      <w:r w:rsidR="005C52D1" w:rsidRPr="00BA4FDF">
        <w:rPr>
          <w:rFonts w:hint="eastAsia"/>
          <w:snapToGrid w:val="0"/>
          <w:spacing w:val="10"/>
          <w:kern w:val="0"/>
          <w:szCs w:val="20"/>
          <w:lang w:val="es-ES"/>
        </w:rPr>
        <w:t>「</w:t>
      </w:r>
      <w:r w:rsidR="008F75F8" w:rsidRPr="00AA4FC3">
        <w:rPr>
          <w:rFonts w:hint="eastAsia"/>
          <w:spacing w:val="10"/>
        </w:rPr>
        <w:t>大腦</w:t>
      </w:r>
      <w:r w:rsidR="005C52D1" w:rsidRPr="00BA4FDF">
        <w:rPr>
          <w:rFonts w:hint="eastAsia"/>
          <w:snapToGrid w:val="0"/>
          <w:spacing w:val="10"/>
          <w:kern w:val="0"/>
          <w:szCs w:val="20"/>
          <w:lang w:val="es-ES"/>
        </w:rPr>
        <w:t>」</w:t>
      </w:r>
      <w:r w:rsidR="008F75F8">
        <w:rPr>
          <w:rFonts w:hint="eastAsia"/>
          <w:snapToGrid w:val="0"/>
          <w:spacing w:val="10"/>
          <w:kern w:val="0"/>
          <w:szCs w:val="20"/>
          <w:lang w:val="es-ES"/>
        </w:rPr>
        <w:t>各占</w:t>
      </w:r>
      <w:r w:rsidR="008F75F8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="008F75F8">
        <w:rPr>
          <w:rFonts w:hint="eastAsia"/>
          <w:snapToGrid w:val="0"/>
          <w:spacing w:val="10"/>
          <w:kern w:val="0"/>
          <w:szCs w:val="20"/>
          <w:lang w:val="es-ES"/>
        </w:rPr>
        <w:t>分</w:t>
      </w:r>
      <w:r w:rsidR="00D72118" w:rsidRPr="00BA4FDF">
        <w:rPr>
          <w:rFonts w:hint="eastAsia"/>
          <w:snapToGrid w:val="0"/>
          <w:spacing w:val="10"/>
          <w:kern w:val="0"/>
          <w:szCs w:val="20"/>
          <w:lang w:val="es-ES"/>
        </w:rPr>
        <w:t>，作答字數：</w:t>
      </w:r>
      <w:r w:rsidR="00101AD4" w:rsidRPr="00BA4FDF">
        <w:rPr>
          <w:rFonts w:hint="eastAsia"/>
          <w:snapToGrid w:val="0"/>
          <w:spacing w:val="10"/>
          <w:kern w:val="0"/>
          <w:szCs w:val="20"/>
          <w:lang w:val="es-ES"/>
        </w:rPr>
        <w:t>三處</w:t>
      </w:r>
      <w:r w:rsidR="00CE463C" w:rsidRPr="00D25263">
        <w:rPr>
          <w:rFonts w:hint="eastAsia"/>
          <w:snapToGrid w:val="0"/>
          <w:spacing w:val="10"/>
          <w:kern w:val="0"/>
          <w:szCs w:val="20"/>
          <w:u w:val="single"/>
          <w:lang w:val="es-ES"/>
        </w:rPr>
        <w:t xml:space="preserve">　　　　　　　</w:t>
      </w:r>
      <w:r w:rsidR="00CE463C" w:rsidRPr="00BA4FDF">
        <w:rPr>
          <w:rFonts w:hint="eastAsia"/>
          <w:snapToGrid w:val="0"/>
          <w:spacing w:val="10"/>
          <w:kern w:val="0"/>
          <w:szCs w:val="20"/>
          <w:lang w:val="es-ES"/>
        </w:rPr>
        <w:t>各</w:t>
      </w:r>
      <w:r w:rsidR="00D72118" w:rsidRPr="00BA4FDF">
        <w:rPr>
          <w:rFonts w:hint="eastAsia"/>
          <w:snapToGrid w:val="0"/>
          <w:spacing w:val="10"/>
          <w:kern w:val="0"/>
          <w:szCs w:val="20"/>
          <w:lang w:val="es-ES"/>
        </w:rPr>
        <w:t>10</w:t>
      </w:r>
      <w:r w:rsidR="00D72118" w:rsidRPr="00BA4FDF">
        <w:rPr>
          <w:rFonts w:hint="eastAsia"/>
          <w:snapToGrid w:val="0"/>
          <w:spacing w:val="10"/>
          <w:kern w:val="0"/>
          <w:szCs w:val="20"/>
          <w:lang w:val="es-ES"/>
        </w:rPr>
        <w:t>字以內。）</w:t>
      </w:r>
    </w:p>
    <w:tbl>
      <w:tblPr>
        <w:tblW w:w="0" w:type="auto"/>
        <w:tblInd w:w="11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5"/>
        <w:gridCol w:w="1956"/>
        <w:gridCol w:w="3714"/>
      </w:tblGrid>
      <w:tr w:rsidR="00F412BA" w:rsidRPr="00AA4FC3" w:rsidTr="00D25263">
        <w:tc>
          <w:tcPr>
            <w:tcW w:w="1985" w:type="dxa"/>
            <w:shd w:val="clear" w:color="auto" w:fill="auto"/>
          </w:tcPr>
          <w:p w:rsidR="00F412BA" w:rsidRPr="00AA4FC3" w:rsidRDefault="00F412BA" w:rsidP="00661E7A">
            <w:pPr>
              <w:spacing w:line="340" w:lineRule="atLeast"/>
              <w:jc w:val="center"/>
              <w:rPr>
                <w:spacing w:val="10"/>
              </w:rPr>
            </w:pPr>
            <w:r w:rsidRPr="00AA4FC3">
              <w:rPr>
                <w:rFonts w:hint="eastAsia"/>
                <w:spacing w:val="10"/>
              </w:rPr>
              <w:t>感官</w:t>
            </w:r>
          </w:p>
        </w:tc>
        <w:tc>
          <w:tcPr>
            <w:tcW w:w="1956" w:type="dxa"/>
            <w:tcBorders>
              <w:top w:val="nil"/>
              <w:bottom w:val="nil"/>
            </w:tcBorders>
            <w:shd w:val="clear" w:color="auto" w:fill="auto"/>
          </w:tcPr>
          <w:p w:rsidR="00F412BA" w:rsidRPr="00AA4FC3" w:rsidRDefault="00D25263" w:rsidP="00661E7A">
            <w:pPr>
              <w:spacing w:line="340" w:lineRule="atLeast"/>
              <w:rPr>
                <w:spacing w:val="10"/>
              </w:rPr>
            </w:pPr>
            <w:r w:rsidRPr="00AA4FC3">
              <w:rPr>
                <w:noProof/>
                <w:spacing w:val="10"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>
                      <wp:simplePos x="0" y="0"/>
                      <wp:positionH relativeFrom="column">
                        <wp:posOffset>105515</wp:posOffset>
                      </wp:positionH>
                      <wp:positionV relativeFrom="paragraph">
                        <wp:posOffset>156845</wp:posOffset>
                      </wp:positionV>
                      <wp:extent cx="920750" cy="254000"/>
                      <wp:effectExtent l="0" t="19050" r="31750" b="31750"/>
                      <wp:wrapNone/>
                      <wp:docPr id="6" name="AutoShape 6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20750" cy="254000"/>
                              </a:xfrm>
                              <a:prstGeom prst="rightArrow">
                                <a:avLst>
                                  <a:gd name="adj1" fmla="val 50000"/>
                                  <a:gd name="adj2" fmla="val 90625"/>
                                </a:avLst>
                              </a:prstGeom>
                              <a:solidFill>
                                <a:srgbClr val="A5A5A5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308A1D7"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AutoShape 671" o:spid="_x0000_s1026" type="#_x0000_t13" style="position:absolute;margin-left:8.3pt;margin-top:12.35pt;width:72.5pt;height:20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" fillcolor="#a5a5a5"/>
                  </w:pict>
                </mc:Fallback>
              </mc:AlternateContent>
            </w:r>
          </w:p>
        </w:tc>
        <w:tc>
          <w:tcPr>
            <w:tcW w:w="3714" w:type="dxa"/>
            <w:shd w:val="clear" w:color="auto" w:fill="auto"/>
          </w:tcPr>
          <w:p w:rsidR="00F412BA" w:rsidRPr="00AA4FC3" w:rsidRDefault="00F412BA" w:rsidP="00661E7A">
            <w:pPr>
              <w:spacing w:line="340" w:lineRule="atLeast"/>
              <w:jc w:val="center"/>
              <w:rPr>
                <w:spacing w:val="10"/>
              </w:rPr>
            </w:pPr>
            <w:r w:rsidRPr="00AA4FC3">
              <w:rPr>
                <w:rFonts w:hint="eastAsia"/>
                <w:spacing w:val="10"/>
              </w:rPr>
              <w:t>大腦</w:t>
            </w:r>
          </w:p>
        </w:tc>
      </w:tr>
      <w:tr w:rsidR="00F412BA" w:rsidRPr="00AA4FC3" w:rsidTr="00D25263">
        <w:tc>
          <w:tcPr>
            <w:tcW w:w="1985" w:type="dxa"/>
            <w:shd w:val="clear" w:color="auto" w:fill="auto"/>
          </w:tcPr>
          <w:p w:rsidR="00F412BA" w:rsidRPr="00AA4FC3" w:rsidRDefault="00F412BA" w:rsidP="00661E7A">
            <w:pPr>
              <w:spacing w:beforeLines="50" w:before="120" w:afterLines="50" w:after="120" w:line="340" w:lineRule="atLeast"/>
              <w:rPr>
                <w:spacing w:val="10"/>
                <w:u w:val="single"/>
              </w:rPr>
            </w:pPr>
            <w:r w:rsidRPr="00AA4FC3">
              <w:rPr>
                <w:rFonts w:hint="eastAsia"/>
                <w:spacing w:val="10"/>
                <w:u w:val="single"/>
              </w:rPr>
              <w:t xml:space="preserve">　　　　　　　</w:t>
            </w:r>
          </w:p>
        </w:tc>
        <w:tc>
          <w:tcPr>
            <w:tcW w:w="1956" w:type="dxa"/>
            <w:tcBorders>
              <w:top w:val="nil"/>
              <w:bottom w:val="nil"/>
            </w:tcBorders>
            <w:shd w:val="clear" w:color="auto" w:fill="auto"/>
          </w:tcPr>
          <w:p w:rsidR="00F412BA" w:rsidRPr="00AA4FC3" w:rsidRDefault="00F412BA" w:rsidP="00661E7A">
            <w:pPr>
              <w:spacing w:line="340" w:lineRule="atLeast"/>
              <w:rPr>
                <w:spacing w:val="10"/>
              </w:rPr>
            </w:pPr>
          </w:p>
        </w:tc>
        <w:tc>
          <w:tcPr>
            <w:tcW w:w="3714" w:type="dxa"/>
            <w:shd w:val="clear" w:color="auto" w:fill="auto"/>
          </w:tcPr>
          <w:p w:rsidR="00F412BA" w:rsidRPr="00AA4FC3" w:rsidRDefault="00F412BA" w:rsidP="00661E7A">
            <w:pPr>
              <w:spacing w:beforeLines="50" w:before="120" w:afterLines="50" w:after="120" w:line="340" w:lineRule="atLeast"/>
              <w:rPr>
                <w:spacing w:val="10"/>
              </w:rPr>
            </w:pPr>
            <w:r w:rsidRPr="00AA4FC3">
              <w:rPr>
                <w:rFonts w:hint="eastAsia"/>
                <w:spacing w:val="10"/>
                <w:u w:val="single"/>
              </w:rPr>
              <w:t xml:space="preserve">　　　</w:t>
            </w:r>
            <w:r w:rsidR="00D25263" w:rsidRPr="00AA4FC3">
              <w:rPr>
                <w:rFonts w:hint="eastAsia"/>
                <w:spacing w:val="10"/>
                <w:u w:val="single"/>
              </w:rPr>
              <w:t xml:space="preserve">　</w:t>
            </w:r>
            <w:r w:rsidRPr="00AA4FC3">
              <w:rPr>
                <w:rFonts w:hint="eastAsia"/>
                <w:spacing w:val="10"/>
                <w:u w:val="single"/>
              </w:rPr>
              <w:t xml:space="preserve">　　</w:t>
            </w:r>
            <w:r w:rsidRPr="00AA4FC3">
              <w:rPr>
                <w:rFonts w:hint="eastAsia"/>
                <w:spacing w:val="10"/>
              </w:rPr>
              <w:t xml:space="preserve"> </w:t>
            </w:r>
            <w:r w:rsidRPr="00AA4FC3">
              <w:rPr>
                <w:rFonts w:hint="eastAsia"/>
                <w:spacing w:val="10"/>
              </w:rPr>
              <w:t>＋</w:t>
            </w:r>
            <w:r w:rsidRPr="00AA4FC3">
              <w:rPr>
                <w:rFonts w:hint="eastAsia"/>
                <w:spacing w:val="10"/>
              </w:rPr>
              <w:t xml:space="preserve"> </w:t>
            </w:r>
            <w:r w:rsidRPr="00AA4FC3">
              <w:rPr>
                <w:rFonts w:hint="eastAsia"/>
                <w:spacing w:val="10"/>
                <w:u w:val="single"/>
              </w:rPr>
              <w:t xml:space="preserve">　　</w:t>
            </w:r>
            <w:r w:rsidR="00D25263" w:rsidRPr="00AA4FC3">
              <w:rPr>
                <w:rFonts w:hint="eastAsia"/>
                <w:spacing w:val="10"/>
                <w:u w:val="single"/>
              </w:rPr>
              <w:t xml:space="preserve">　</w:t>
            </w:r>
            <w:r w:rsidRPr="00AA4FC3">
              <w:rPr>
                <w:rFonts w:hint="eastAsia"/>
                <w:spacing w:val="10"/>
                <w:u w:val="single"/>
              </w:rPr>
              <w:t xml:space="preserve">　　　</w:t>
            </w:r>
          </w:p>
        </w:tc>
      </w:tr>
    </w:tbl>
    <w:p w:rsidR="007A64D8" w:rsidRDefault="007A64D8" w:rsidP="00661E7A">
      <w:pPr>
        <w:pStyle w:val="tit2"/>
        <w:spacing w:line="340" w:lineRule="atLeast"/>
        <w:rPr>
          <w:spacing w:val="20"/>
        </w:rPr>
      </w:pPr>
    </w:p>
    <w:p w:rsidR="00F412BA" w:rsidRPr="00C94357" w:rsidRDefault="00AA4FC3" w:rsidP="00661E7A">
      <w:pPr>
        <w:pStyle w:val="tit2"/>
        <w:spacing w:line="340" w:lineRule="atLeast"/>
        <w:rPr>
          <w:spacing w:val="20"/>
        </w:rPr>
      </w:pPr>
      <w:r w:rsidRPr="000D0BD8">
        <w:rPr>
          <w:rFonts w:hAnsi="標楷體"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6880</wp:posOffset>
                </wp:positionV>
                <wp:extent cx="229870" cy="229870"/>
                <wp:effectExtent l="0" t="0" r="17780" b="17780"/>
                <wp:wrapNone/>
                <wp:docPr id="3" name="Text Box 6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C52D1" w:rsidRPr="00033E1A" w:rsidRDefault="005C52D1" w:rsidP="00033E1A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033E1A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丙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4" o:spid="_x0000_s1052" type="#_x0000_t202" style="position:absolute;left:0;text-align:left;margin-left:0;margin-top:.55pt;width:18.1pt;height:18.1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" filled="f" fillcolor="black">
                <v:textbox inset=".5mm,0,.5mm,1mm">
                  <w:txbxContent>
                    <w:p w:rsidR="005C52D1" w:rsidRPr="00033E1A" w:rsidRDefault="005C52D1" w:rsidP="00033E1A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033E1A">
                        <w:rPr>
                          <w:rFonts w:ascii="標楷體" w:eastAsia="標楷體" w:hAnsi="標楷體" w:hint="eastAsia"/>
                          <w:szCs w:val="22"/>
                        </w:rPr>
                        <w:t>丙</w:t>
                      </w:r>
                    </w:p>
                  </w:txbxContent>
                </v:textbox>
              </v:shape>
            </w:pict>
          </mc:Fallback>
        </mc:AlternateContent>
      </w:r>
    </w:p>
    <w:p w:rsidR="001D5081" w:rsidRPr="000D0BD8" w:rsidRDefault="00D25263" w:rsidP="00661E7A">
      <w:pPr>
        <w:pStyle w:val="tit2"/>
        <w:spacing w:line="340" w:lineRule="atLeast"/>
        <w:ind w:firstLineChars="200" w:firstLine="440"/>
        <w:rPr>
          <w:rFonts w:hAnsi="標楷體"/>
          <w:spacing w:val="10"/>
        </w:rPr>
      </w:pPr>
      <w:r w:rsidRPr="00C94357">
        <w:rPr>
          <w:rFonts w:hint="eastAsia"/>
          <w:noProof/>
          <w:spacing w:val="20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margin">
                  <wp:posOffset>4068445</wp:posOffset>
                </wp:positionH>
                <wp:positionV relativeFrom="paragraph">
                  <wp:posOffset>59055</wp:posOffset>
                </wp:positionV>
                <wp:extent cx="1799590" cy="723265"/>
                <wp:effectExtent l="0" t="0" r="10160" b="19685"/>
                <wp:wrapSquare wrapText="bothSides"/>
                <wp:docPr id="4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9590" cy="7232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D25263" w:rsidRDefault="005C52D1" w:rsidP="00AA4FC3">
                            <w:pPr>
                              <w:adjustRightInd w:val="0"/>
                              <w:snapToGrid w:val="0"/>
                              <w:spacing w:line="320" w:lineRule="atLeast"/>
                              <w:jc w:val="center"/>
                              <w:rPr>
                                <w:rFonts w:eastAsia="標楷體"/>
                                <w:sz w:val="20"/>
                                <w:szCs w:val="21"/>
                                <w:lang w:val="zh-TW"/>
                              </w:rPr>
                            </w:pPr>
                            <w:r w:rsidRPr="00D25263">
                              <w:rPr>
                                <w:rFonts w:eastAsia="標楷體"/>
                                <w:sz w:val="20"/>
                                <w:szCs w:val="21"/>
                                <w:lang w:val="zh-TW"/>
                              </w:rPr>
                              <w:t>李煜</w:t>
                            </w:r>
                          </w:p>
                          <w:p w:rsidR="005C52D1" w:rsidRPr="00D25263" w:rsidRDefault="005C52D1" w:rsidP="00D25263">
                            <w:pPr>
                              <w:adjustRightInd w:val="0"/>
                              <w:spacing w:beforeLines="25" w:before="60" w:line="320" w:lineRule="atLeast"/>
                              <w:rPr>
                                <w:rFonts w:eastAsia="標楷體"/>
                                <w:sz w:val="20"/>
                                <w:szCs w:val="21"/>
                              </w:rPr>
                            </w:pPr>
                            <w:r w:rsidRPr="00D25263">
                              <w:rPr>
                                <w:rFonts w:eastAsia="標楷體" w:hint="eastAsia"/>
                                <w:sz w:val="20"/>
                                <w:szCs w:val="21"/>
                              </w:rPr>
                              <w:t>南唐最後一任國君，在位十五年，</w:t>
                            </w:r>
                            <w:proofErr w:type="gramStart"/>
                            <w:r w:rsidRPr="00D25263">
                              <w:rPr>
                                <w:rFonts w:eastAsia="標楷體" w:hint="eastAsia"/>
                                <w:sz w:val="20"/>
                                <w:szCs w:val="21"/>
                              </w:rPr>
                              <w:t>國滅被俘入宋</w:t>
                            </w:r>
                            <w:proofErr w:type="gramEnd"/>
                            <w:r w:rsidRPr="00D25263">
                              <w:rPr>
                                <w:rFonts w:eastAsia="標楷體" w:hint="eastAsia"/>
                                <w:sz w:val="20"/>
                                <w:szCs w:val="21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3" type="#_x0000_t202" style="position:absolute;left:0;text-align:left;margin-left:320.35pt;margin-top:4.65pt;width:141.7pt;height:56.95pt;z-index:2516730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">
                <v:stroke dashstyle="1 1"/>
                <v:textbox inset="1mm,0,1mm,0">
                  <w:txbxContent>
                    <w:p w:rsidR="005C52D1" w:rsidRPr="00D25263" w:rsidRDefault="005C52D1" w:rsidP="00AA4FC3">
                      <w:pPr>
                        <w:adjustRightInd w:val="0"/>
                        <w:snapToGrid w:val="0"/>
                        <w:spacing w:line="320" w:lineRule="atLeast"/>
                        <w:jc w:val="center"/>
                        <w:rPr>
                          <w:rFonts w:eastAsia="標楷體"/>
                          <w:sz w:val="20"/>
                          <w:szCs w:val="21"/>
                          <w:lang w:val="zh-TW"/>
                        </w:rPr>
                      </w:pPr>
                      <w:r w:rsidRPr="00D25263">
                        <w:rPr>
                          <w:rFonts w:eastAsia="標楷體"/>
                          <w:sz w:val="20"/>
                          <w:szCs w:val="21"/>
                          <w:lang w:val="zh-TW"/>
                        </w:rPr>
                        <w:t>李煜</w:t>
                      </w:r>
                    </w:p>
                    <w:p w:rsidR="005C52D1" w:rsidRPr="00D25263" w:rsidRDefault="005C52D1" w:rsidP="00D25263">
                      <w:pPr>
                        <w:adjustRightInd w:val="0"/>
                        <w:spacing w:beforeLines="25" w:before="60" w:line="320" w:lineRule="atLeast"/>
                        <w:rPr>
                          <w:rFonts w:eastAsia="標楷體"/>
                          <w:sz w:val="20"/>
                          <w:szCs w:val="21"/>
                        </w:rPr>
                      </w:pPr>
                      <w:r w:rsidRPr="00D25263">
                        <w:rPr>
                          <w:rFonts w:eastAsia="標楷體" w:hint="eastAsia"/>
                          <w:sz w:val="20"/>
                          <w:szCs w:val="21"/>
                        </w:rPr>
                        <w:t>南唐最後一任國君，在位十五年，</w:t>
                      </w:r>
                      <w:proofErr w:type="gramStart"/>
                      <w:r w:rsidRPr="00D25263">
                        <w:rPr>
                          <w:rFonts w:eastAsia="標楷體" w:hint="eastAsia"/>
                          <w:sz w:val="20"/>
                          <w:szCs w:val="21"/>
                        </w:rPr>
                        <w:t>國滅被俘入宋</w:t>
                      </w:r>
                      <w:proofErr w:type="gramEnd"/>
                      <w:r w:rsidRPr="00D25263">
                        <w:rPr>
                          <w:rFonts w:eastAsia="標楷體" w:hint="eastAsia"/>
                          <w:sz w:val="20"/>
                          <w:szCs w:val="21"/>
                        </w:rPr>
                        <w:t>。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proofErr w:type="gramStart"/>
      <w:r w:rsidR="001D5081" w:rsidRPr="000D0BD8">
        <w:rPr>
          <w:rFonts w:hAnsi="標楷體" w:hint="eastAsia"/>
          <w:spacing w:val="10"/>
        </w:rPr>
        <w:t>簾外雨</w:t>
      </w:r>
      <w:proofErr w:type="gramEnd"/>
      <w:r w:rsidR="001D5081" w:rsidRPr="000D0BD8">
        <w:rPr>
          <w:rFonts w:hAnsi="標楷體" w:hint="eastAsia"/>
          <w:spacing w:val="10"/>
        </w:rPr>
        <w:t>潺潺，春意闌珊。羅衾不耐五更寒。夢裡不知身是客，一晌貪歡。</w:t>
      </w:r>
      <w:r w:rsidR="0001777E" w:rsidRPr="000D0BD8">
        <w:rPr>
          <w:rFonts w:hAnsi="標楷體" w:hint="eastAsia"/>
          <w:spacing w:val="10"/>
        </w:rPr>
        <w:t xml:space="preserve">　</w:t>
      </w:r>
      <w:r w:rsidR="001D5081" w:rsidRPr="000D0BD8">
        <w:rPr>
          <w:rFonts w:hAnsi="標楷體" w:hint="eastAsia"/>
          <w:spacing w:val="10"/>
        </w:rPr>
        <w:t>獨自莫憑</w:t>
      </w:r>
      <w:r w:rsidR="00DD21ED" w:rsidRPr="000D0BD8">
        <w:rPr>
          <w:rFonts w:hAnsi="標楷體" w:hint="eastAsia"/>
          <w:spacing w:val="10"/>
        </w:rPr>
        <w:t>欄，無限江山，別時容易見時難。流水落花春去也，天上人間。（李煜</w:t>
      </w:r>
      <w:r w:rsidR="001D5081" w:rsidRPr="000D0BD8">
        <w:rPr>
          <w:rFonts w:hAnsi="標楷體" w:hint="eastAsia"/>
          <w:spacing w:val="10"/>
        </w:rPr>
        <w:t>〈浪淘沙〉）</w:t>
      </w:r>
    </w:p>
    <w:p w:rsidR="00C7309A" w:rsidRDefault="00C7309A" w:rsidP="00661E7A">
      <w:pPr>
        <w:pStyle w:val="tit2"/>
        <w:spacing w:afterLines="50" w:after="120" w:line="340" w:lineRule="atLeast"/>
        <w:ind w:left="0"/>
        <w:rPr>
          <w:spacing w:val="20"/>
        </w:rPr>
      </w:pPr>
    </w:p>
    <w:p w:rsidR="001D5081" w:rsidRPr="00C94357" w:rsidRDefault="00D25263" w:rsidP="00661E7A">
      <w:pPr>
        <w:pStyle w:val="tit2"/>
        <w:spacing w:afterLines="50" w:after="120" w:line="340" w:lineRule="atLeast"/>
        <w:ind w:left="0"/>
        <w:rPr>
          <w:spacing w:val="20"/>
        </w:rPr>
      </w:pPr>
      <w:r w:rsidRPr="000D0BD8">
        <w:rPr>
          <w:rFonts w:hAnsi="標楷體" w:hint="eastAsia"/>
          <w:noProof/>
          <w:spacing w:val="10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02975</wp:posOffset>
                </wp:positionV>
                <wp:extent cx="229870" cy="229870"/>
                <wp:effectExtent l="0" t="0" r="17780" b="17780"/>
                <wp:wrapNone/>
                <wp:docPr id="1" name="Text Box 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870" cy="2298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C52D1" w:rsidRPr="00033E1A" w:rsidRDefault="005C52D1" w:rsidP="00033E1A">
                            <w:pPr>
                              <w:spacing w:line="320" w:lineRule="atLeast"/>
                              <w:jc w:val="center"/>
                              <w:rPr>
                                <w:rFonts w:ascii="標楷體" w:eastAsia="標楷體" w:hAnsi="標楷體"/>
                                <w:szCs w:val="22"/>
                              </w:rPr>
                            </w:pPr>
                            <w:r w:rsidRPr="00033E1A">
                              <w:rPr>
                                <w:rFonts w:ascii="標楷體" w:eastAsia="標楷體" w:hAnsi="標楷體" w:hint="eastAsia"/>
                                <w:szCs w:val="22"/>
                              </w:rPr>
                              <w:t>丁</w:t>
                            </w:r>
                          </w:p>
                        </w:txbxContent>
                      </wps:txbx>
                      <wps:bodyPr rot="0" vert="horz" wrap="square" lIns="18000" tIns="0" rIns="1800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5" o:spid="_x0000_s1054" type="#_x0000_t202" style="position:absolute;left:0;text-align:left;margin-left:0;margin-top:8.1pt;width:18.1pt;height:18.1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" filled="f" fillcolor="black">
                <v:textbox inset=".5mm,0,.5mm,1mm">
                  <w:txbxContent>
                    <w:p w:rsidR="005C52D1" w:rsidRPr="00033E1A" w:rsidRDefault="005C52D1" w:rsidP="00033E1A">
                      <w:pPr>
                        <w:spacing w:line="320" w:lineRule="atLeast"/>
                        <w:jc w:val="center"/>
                        <w:rPr>
                          <w:rFonts w:ascii="標楷體" w:eastAsia="標楷體" w:hAnsi="標楷體"/>
                          <w:szCs w:val="22"/>
                        </w:rPr>
                      </w:pPr>
                      <w:r w:rsidRPr="00033E1A">
                        <w:rPr>
                          <w:rFonts w:ascii="標楷體" w:eastAsia="標楷體" w:hAnsi="標楷體" w:hint="eastAsia"/>
                          <w:szCs w:val="22"/>
                        </w:rPr>
                        <w:t>丁</w:t>
                      </w:r>
                    </w:p>
                  </w:txbxContent>
                </v:textbox>
              </v:shape>
            </w:pict>
          </mc:Fallback>
        </mc:AlternateContent>
      </w:r>
    </w:p>
    <w:p w:rsidR="001D5081" w:rsidRPr="000D0BD8" w:rsidRDefault="00D1253E" w:rsidP="00661E7A">
      <w:pPr>
        <w:pStyle w:val="tit2"/>
        <w:spacing w:line="340" w:lineRule="atLeast"/>
        <w:ind w:firstLineChars="200" w:firstLine="440"/>
        <w:rPr>
          <w:rFonts w:hAnsi="標楷體"/>
          <w:spacing w:val="10"/>
        </w:rPr>
      </w:pPr>
      <w:r w:rsidRPr="00C94357">
        <w:rPr>
          <w:rFonts w:hint="eastAsia"/>
          <w:noProof/>
          <w:spacing w:val="20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margin">
                  <wp:posOffset>4068445</wp:posOffset>
                </wp:positionH>
                <wp:positionV relativeFrom="paragraph">
                  <wp:posOffset>48260</wp:posOffset>
                </wp:positionV>
                <wp:extent cx="1799590" cy="1125855"/>
                <wp:effectExtent l="0" t="0" r="10160" b="17145"/>
                <wp:wrapSquare wrapText="bothSides"/>
                <wp:docPr id="2" name="文字方塊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9590" cy="11258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52D1" w:rsidRPr="00D25263" w:rsidRDefault="005C52D1" w:rsidP="00D25263">
                            <w:pPr>
                              <w:adjustRightInd w:val="0"/>
                              <w:spacing w:line="320" w:lineRule="atLeast"/>
                              <w:jc w:val="center"/>
                              <w:rPr>
                                <w:rFonts w:eastAsia="標楷體"/>
                                <w:sz w:val="21"/>
                                <w:szCs w:val="21"/>
                                <w:lang w:val="zh-TW"/>
                              </w:rPr>
                            </w:pPr>
                            <w:r w:rsidRPr="00D25263">
                              <w:rPr>
                                <w:rFonts w:eastAsia="標楷體" w:hint="eastAsia"/>
                                <w:sz w:val="21"/>
                                <w:szCs w:val="21"/>
                                <w:lang w:val="zh-TW"/>
                              </w:rPr>
                              <w:t>辛棄疾</w:t>
                            </w:r>
                          </w:p>
                          <w:p w:rsidR="005C52D1" w:rsidRPr="00D25263" w:rsidRDefault="005C52D1" w:rsidP="00D25263">
                            <w:pPr>
                              <w:adjustRightInd w:val="0"/>
                              <w:spacing w:beforeLines="20" w:before="48" w:line="320" w:lineRule="atLeast"/>
                              <w:rPr>
                                <w:rFonts w:eastAsia="標楷體"/>
                                <w:color w:val="FF0000"/>
                                <w:sz w:val="21"/>
                                <w:szCs w:val="21"/>
                              </w:rPr>
                            </w:pPr>
                            <w:r w:rsidRPr="00D25263">
                              <w:rPr>
                                <w:rFonts w:eastAsia="標楷體" w:hint="eastAsia"/>
                                <w:sz w:val="21"/>
                                <w:szCs w:val="21"/>
                              </w:rPr>
                              <w:t>生於北方，</w:t>
                            </w:r>
                            <w:proofErr w:type="gramStart"/>
                            <w:r w:rsidRPr="00D25263">
                              <w:rPr>
                                <w:rFonts w:eastAsia="標楷體" w:hint="eastAsia"/>
                                <w:sz w:val="21"/>
                                <w:szCs w:val="21"/>
                              </w:rPr>
                              <w:t>二十餘歲聚眾</w:t>
                            </w:r>
                            <w:proofErr w:type="gramEnd"/>
                            <w:r w:rsidRPr="00D25263">
                              <w:rPr>
                                <w:rFonts w:eastAsia="標楷體" w:hint="eastAsia"/>
                                <w:sz w:val="21"/>
                                <w:szCs w:val="21"/>
                              </w:rPr>
                              <w:t>加入義軍抗金，後率軍投奔南宋。南歸後，為</w:t>
                            </w:r>
                            <w:proofErr w:type="gramStart"/>
                            <w:r w:rsidRPr="00D25263">
                              <w:rPr>
                                <w:rFonts w:eastAsia="標楷體" w:hint="eastAsia"/>
                                <w:sz w:val="21"/>
                                <w:szCs w:val="21"/>
                              </w:rPr>
                              <w:t>當權者所忌</w:t>
                            </w:r>
                            <w:proofErr w:type="gramEnd"/>
                            <w:r w:rsidRPr="00D25263">
                              <w:rPr>
                                <w:rFonts w:eastAsia="標楷體" w:hint="eastAsia"/>
                                <w:sz w:val="21"/>
                                <w:szCs w:val="21"/>
                              </w:rPr>
                              <w:t>，</w:t>
                            </w:r>
                            <w:proofErr w:type="gramStart"/>
                            <w:r w:rsidRPr="00D25263">
                              <w:rPr>
                                <w:rFonts w:eastAsia="標楷體" w:hint="eastAsia"/>
                                <w:sz w:val="21"/>
                                <w:szCs w:val="21"/>
                              </w:rPr>
                              <w:t>或放廢家居</w:t>
                            </w:r>
                            <w:proofErr w:type="gramEnd"/>
                            <w:r w:rsidRPr="00D25263">
                              <w:rPr>
                                <w:rFonts w:eastAsia="標楷體" w:hint="eastAsia"/>
                                <w:sz w:val="21"/>
                                <w:szCs w:val="21"/>
                              </w:rPr>
                              <w:t>，或</w:t>
                            </w:r>
                            <w:proofErr w:type="gramStart"/>
                            <w:r w:rsidRPr="00D25263">
                              <w:rPr>
                                <w:rFonts w:eastAsia="標楷體" w:hint="eastAsia"/>
                                <w:sz w:val="21"/>
                                <w:szCs w:val="21"/>
                              </w:rPr>
                              <w:t>沉</w:t>
                            </w:r>
                            <w:proofErr w:type="gramEnd"/>
                            <w:r w:rsidRPr="00D25263">
                              <w:rPr>
                                <w:rFonts w:eastAsia="標楷體" w:hint="eastAsia"/>
                                <w:sz w:val="21"/>
                                <w:szCs w:val="21"/>
                              </w:rPr>
                              <w:t>淪下</w:t>
                            </w:r>
                            <w:proofErr w:type="gramStart"/>
                            <w:r w:rsidRPr="00D25263">
                              <w:rPr>
                                <w:rFonts w:eastAsia="標楷體" w:hint="eastAsia"/>
                                <w:sz w:val="21"/>
                                <w:szCs w:val="21"/>
                              </w:rPr>
                              <w:t>僚</w:t>
                            </w:r>
                            <w:proofErr w:type="gramEnd"/>
                            <w:r w:rsidRPr="00D25263">
                              <w:rPr>
                                <w:rFonts w:eastAsia="標楷體" w:hint="eastAsia"/>
                                <w:sz w:val="21"/>
                                <w:szCs w:val="21"/>
                              </w:rPr>
                              <w:t>。</w:t>
                            </w:r>
                          </w:p>
                        </w:txbxContent>
                      </wps:txbx>
                      <wps:bodyPr rot="0" vert="horz" wrap="square" lIns="36000" tIns="0" rIns="3600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5" type="#_x0000_t202" style="position:absolute;left:0;text-align:left;margin-left:320.35pt;margin-top:3.8pt;width:141.7pt;height:88.65pt;z-index:2516741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">
                <v:stroke dashstyle="1 1"/>
                <v:textbox inset="1mm,0,1mm,0">
                  <w:txbxContent>
                    <w:p w:rsidR="005C52D1" w:rsidRPr="00D25263" w:rsidRDefault="005C52D1" w:rsidP="00D25263">
                      <w:pPr>
                        <w:adjustRightInd w:val="0"/>
                        <w:spacing w:line="320" w:lineRule="atLeast"/>
                        <w:jc w:val="center"/>
                        <w:rPr>
                          <w:rFonts w:eastAsia="標楷體"/>
                          <w:sz w:val="21"/>
                          <w:szCs w:val="21"/>
                          <w:lang w:val="zh-TW"/>
                        </w:rPr>
                      </w:pPr>
                      <w:r w:rsidRPr="00D25263">
                        <w:rPr>
                          <w:rFonts w:eastAsia="標楷體" w:hint="eastAsia"/>
                          <w:sz w:val="21"/>
                          <w:szCs w:val="21"/>
                          <w:lang w:val="zh-TW"/>
                        </w:rPr>
                        <w:t>辛棄疾</w:t>
                      </w:r>
                    </w:p>
                    <w:p w:rsidR="005C52D1" w:rsidRPr="00D25263" w:rsidRDefault="005C52D1" w:rsidP="00D25263">
                      <w:pPr>
                        <w:adjustRightInd w:val="0"/>
                        <w:spacing w:beforeLines="20" w:before="48" w:line="320" w:lineRule="atLeast"/>
                        <w:rPr>
                          <w:rFonts w:eastAsia="標楷體"/>
                          <w:color w:val="FF0000"/>
                          <w:sz w:val="21"/>
                          <w:szCs w:val="21"/>
                        </w:rPr>
                      </w:pPr>
                      <w:r w:rsidRPr="00D25263">
                        <w:rPr>
                          <w:rFonts w:eastAsia="標楷體" w:hint="eastAsia"/>
                          <w:sz w:val="21"/>
                          <w:szCs w:val="21"/>
                        </w:rPr>
                        <w:t>生於北方，</w:t>
                      </w:r>
                      <w:proofErr w:type="gramStart"/>
                      <w:r w:rsidRPr="00D25263">
                        <w:rPr>
                          <w:rFonts w:eastAsia="標楷體" w:hint="eastAsia"/>
                          <w:sz w:val="21"/>
                          <w:szCs w:val="21"/>
                        </w:rPr>
                        <w:t>二十餘歲聚眾</w:t>
                      </w:r>
                      <w:proofErr w:type="gramEnd"/>
                      <w:r w:rsidRPr="00D25263">
                        <w:rPr>
                          <w:rFonts w:eastAsia="標楷體" w:hint="eastAsia"/>
                          <w:sz w:val="21"/>
                          <w:szCs w:val="21"/>
                        </w:rPr>
                        <w:t>加入義軍抗金，後率軍投奔南宋。南歸後，為</w:t>
                      </w:r>
                      <w:proofErr w:type="gramStart"/>
                      <w:r w:rsidRPr="00D25263">
                        <w:rPr>
                          <w:rFonts w:eastAsia="標楷體" w:hint="eastAsia"/>
                          <w:sz w:val="21"/>
                          <w:szCs w:val="21"/>
                        </w:rPr>
                        <w:t>當權者所忌</w:t>
                      </w:r>
                      <w:proofErr w:type="gramEnd"/>
                      <w:r w:rsidRPr="00D25263">
                        <w:rPr>
                          <w:rFonts w:eastAsia="標楷體" w:hint="eastAsia"/>
                          <w:sz w:val="21"/>
                          <w:szCs w:val="21"/>
                        </w:rPr>
                        <w:t>，</w:t>
                      </w:r>
                      <w:proofErr w:type="gramStart"/>
                      <w:r w:rsidRPr="00D25263">
                        <w:rPr>
                          <w:rFonts w:eastAsia="標楷體" w:hint="eastAsia"/>
                          <w:sz w:val="21"/>
                          <w:szCs w:val="21"/>
                        </w:rPr>
                        <w:t>或放廢家居</w:t>
                      </w:r>
                      <w:proofErr w:type="gramEnd"/>
                      <w:r w:rsidRPr="00D25263">
                        <w:rPr>
                          <w:rFonts w:eastAsia="標楷體" w:hint="eastAsia"/>
                          <w:sz w:val="21"/>
                          <w:szCs w:val="21"/>
                        </w:rPr>
                        <w:t>，或</w:t>
                      </w:r>
                      <w:proofErr w:type="gramStart"/>
                      <w:r w:rsidRPr="00D25263">
                        <w:rPr>
                          <w:rFonts w:eastAsia="標楷體" w:hint="eastAsia"/>
                          <w:sz w:val="21"/>
                          <w:szCs w:val="21"/>
                        </w:rPr>
                        <w:t>沉</w:t>
                      </w:r>
                      <w:proofErr w:type="gramEnd"/>
                      <w:r w:rsidRPr="00D25263">
                        <w:rPr>
                          <w:rFonts w:eastAsia="標楷體" w:hint="eastAsia"/>
                          <w:sz w:val="21"/>
                          <w:szCs w:val="21"/>
                        </w:rPr>
                        <w:t>淪下</w:t>
                      </w:r>
                      <w:proofErr w:type="gramStart"/>
                      <w:r w:rsidRPr="00D25263">
                        <w:rPr>
                          <w:rFonts w:eastAsia="標楷體" w:hint="eastAsia"/>
                          <w:sz w:val="21"/>
                          <w:szCs w:val="21"/>
                        </w:rPr>
                        <w:t>僚</w:t>
                      </w:r>
                      <w:proofErr w:type="gramEnd"/>
                      <w:r w:rsidRPr="00D25263">
                        <w:rPr>
                          <w:rFonts w:eastAsia="標楷體" w:hint="eastAsia"/>
                          <w:sz w:val="21"/>
                          <w:szCs w:val="21"/>
                        </w:rPr>
                        <w:t>。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proofErr w:type="gramStart"/>
      <w:r w:rsidR="001D5081" w:rsidRPr="000D0BD8">
        <w:rPr>
          <w:rFonts w:hAnsi="標楷體" w:hint="eastAsia"/>
          <w:spacing w:val="10"/>
        </w:rPr>
        <w:t>醉裡挑燈看劍</w:t>
      </w:r>
      <w:proofErr w:type="gramEnd"/>
      <w:r w:rsidR="001D5081" w:rsidRPr="000D0BD8">
        <w:rPr>
          <w:rFonts w:hAnsi="標楷體" w:hint="eastAsia"/>
          <w:spacing w:val="10"/>
        </w:rPr>
        <w:t>，夢</w:t>
      </w:r>
      <w:proofErr w:type="gramStart"/>
      <w:r w:rsidR="004A0B10" w:rsidRPr="000D0BD8">
        <w:rPr>
          <w:rFonts w:hAnsi="標楷體" w:hint="eastAsia"/>
          <w:spacing w:val="10"/>
        </w:rPr>
        <w:t>回</w:t>
      </w:r>
      <w:r w:rsidR="001D5081" w:rsidRPr="000D0BD8">
        <w:rPr>
          <w:rFonts w:hAnsi="標楷體" w:hint="eastAsia"/>
          <w:spacing w:val="10"/>
        </w:rPr>
        <w:t>吹角</w:t>
      </w:r>
      <w:proofErr w:type="gramEnd"/>
      <w:r w:rsidR="001D5081" w:rsidRPr="000D0BD8">
        <w:rPr>
          <w:rFonts w:hAnsi="標楷體" w:hint="eastAsia"/>
          <w:spacing w:val="10"/>
        </w:rPr>
        <w:t>連營。八百里分</w:t>
      </w:r>
      <w:proofErr w:type="gramStart"/>
      <w:r w:rsidR="001D5081" w:rsidRPr="000D0BD8">
        <w:rPr>
          <w:rFonts w:hAnsi="標楷體" w:hint="eastAsia"/>
          <w:spacing w:val="10"/>
        </w:rPr>
        <w:t>麾下炙</w:t>
      </w:r>
      <w:proofErr w:type="gramEnd"/>
      <w:r w:rsidR="001D5081" w:rsidRPr="000D0BD8">
        <w:rPr>
          <w:rFonts w:hAnsi="標楷體" w:hint="eastAsia"/>
          <w:spacing w:val="10"/>
        </w:rPr>
        <w:t>，五十</w:t>
      </w:r>
      <w:r w:rsidR="008F75F8">
        <w:rPr>
          <w:rFonts w:hAnsi="標楷體" w:hint="eastAsia"/>
          <w:spacing w:val="10"/>
        </w:rPr>
        <w:t>絃</w:t>
      </w:r>
      <w:r w:rsidR="001D5081" w:rsidRPr="000D0BD8">
        <w:rPr>
          <w:rFonts w:hAnsi="標楷體" w:hint="eastAsia"/>
          <w:spacing w:val="10"/>
        </w:rPr>
        <w:t>翻塞外聲。沙場秋點兵。</w:t>
      </w:r>
      <w:r w:rsidR="0001777E" w:rsidRPr="000D0BD8">
        <w:rPr>
          <w:rFonts w:hAnsi="標楷體" w:hint="eastAsia"/>
          <w:spacing w:val="10"/>
        </w:rPr>
        <w:t xml:space="preserve">　</w:t>
      </w:r>
      <w:r w:rsidR="001D5081" w:rsidRPr="000D0BD8">
        <w:rPr>
          <w:rFonts w:hAnsi="標楷體" w:hint="eastAsia"/>
          <w:spacing w:val="10"/>
        </w:rPr>
        <w:t>馬作的盧飛快，弓如霹靂弦驚。了卻君王天下事，贏得生前身後名。可憐白髮生。（辛棄疾〈破陣子〉）</w:t>
      </w:r>
    </w:p>
    <w:p w:rsidR="002056FC" w:rsidRDefault="002056FC" w:rsidP="00661E7A">
      <w:pPr>
        <w:pStyle w:val="tit2"/>
        <w:spacing w:line="340" w:lineRule="atLeast"/>
        <w:rPr>
          <w:spacing w:val="20"/>
        </w:rPr>
      </w:pPr>
    </w:p>
    <w:p w:rsidR="00D25263" w:rsidRPr="00C94357" w:rsidRDefault="00D25263" w:rsidP="00661E7A">
      <w:pPr>
        <w:pStyle w:val="tit2"/>
        <w:spacing w:line="340" w:lineRule="atLeast"/>
        <w:rPr>
          <w:spacing w:val="20"/>
        </w:rPr>
      </w:pPr>
    </w:p>
    <w:p w:rsidR="00EC0FA6" w:rsidRPr="00DB160E" w:rsidRDefault="00D90A10" w:rsidP="00661E7A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34</w:t>
      </w:r>
      <w:r w:rsidR="00EC0FA6" w:rsidRPr="00DB160E">
        <w:rPr>
          <w:rFonts w:eastAsiaTheme="minorEastAsia"/>
          <w:spacing w:val="10"/>
        </w:rPr>
        <w:t>.</w:t>
      </w:r>
      <w:r w:rsidR="00D1253E">
        <w:rPr>
          <w:rFonts w:eastAsiaTheme="minorEastAsia"/>
          <w:spacing w:val="10"/>
        </w:rPr>
        <w:tab/>
      </w:r>
      <w:r w:rsidR="006A5CCA" w:rsidRPr="00DB160E">
        <w:rPr>
          <w:rFonts w:eastAsiaTheme="minorEastAsia" w:hint="eastAsia"/>
          <w:spacing w:val="10"/>
        </w:rPr>
        <w:t>關於</w:t>
      </w:r>
      <w:r w:rsidR="008A5189" w:rsidRPr="00DB160E">
        <w:rPr>
          <w:rFonts w:eastAsiaTheme="minorEastAsia" w:hint="eastAsia"/>
          <w:spacing w:val="10"/>
        </w:rPr>
        <w:t>丙、丁</w:t>
      </w:r>
      <w:r w:rsidR="006A5CCA" w:rsidRPr="00DB160E">
        <w:rPr>
          <w:rFonts w:eastAsiaTheme="minorEastAsia" w:hint="eastAsia"/>
          <w:spacing w:val="10"/>
        </w:rPr>
        <w:t>二詞中的夢與現實，解讀最適當的是</w:t>
      </w:r>
      <w:r w:rsidR="00EC0FA6" w:rsidRPr="00DB160E">
        <w:rPr>
          <w:rFonts w:eastAsiaTheme="minorEastAsia" w:hint="eastAsia"/>
          <w:spacing w:val="10"/>
        </w:rPr>
        <w:t>：（占</w:t>
      </w:r>
      <w:r w:rsidR="00EC0FA6" w:rsidRPr="00DB160E">
        <w:rPr>
          <w:rFonts w:eastAsiaTheme="minorEastAsia" w:hint="eastAsia"/>
          <w:spacing w:val="10"/>
        </w:rPr>
        <w:t>2</w:t>
      </w:r>
      <w:r w:rsidR="00EC0FA6" w:rsidRPr="00DB160E">
        <w:rPr>
          <w:rFonts w:eastAsiaTheme="minorEastAsia" w:hint="eastAsia"/>
          <w:spacing w:val="10"/>
        </w:rPr>
        <w:t>分，單選題）</w:t>
      </w:r>
    </w:p>
    <w:p w:rsidR="00EC0FA6" w:rsidRPr="000D0BD8" w:rsidRDefault="00EC0FA6" w:rsidP="00661E7A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A)</w:t>
      </w:r>
      <w:r w:rsidR="006A5CCA" w:rsidRPr="000D0BD8">
        <w:rPr>
          <w:rFonts w:hint="eastAsia"/>
          <w:snapToGrid w:val="0"/>
          <w:spacing w:val="10"/>
          <w:kern w:val="0"/>
          <w:szCs w:val="20"/>
          <w:lang w:val="es-ES"/>
        </w:rPr>
        <w:t>夢中皆突破局限，穿梭過去、現在與未來，虛實相生</w:t>
      </w:r>
    </w:p>
    <w:p w:rsidR="00EC0FA6" w:rsidRPr="000D0BD8" w:rsidRDefault="00EC0FA6" w:rsidP="00661E7A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B)</w:t>
      </w:r>
      <w:r w:rsidR="006A5CCA" w:rsidRPr="000D0BD8">
        <w:rPr>
          <w:rFonts w:hint="eastAsia"/>
          <w:snapToGrid w:val="0"/>
          <w:spacing w:val="10"/>
          <w:kern w:val="0"/>
          <w:szCs w:val="20"/>
          <w:lang w:val="es-ES"/>
        </w:rPr>
        <w:t>皆自歡快的夢境中醒來，從而</w:t>
      </w:r>
      <w:r w:rsidR="008F75F8">
        <w:rPr>
          <w:rFonts w:hint="eastAsia"/>
          <w:snapToGrid w:val="0"/>
          <w:spacing w:val="10"/>
          <w:kern w:val="0"/>
          <w:szCs w:val="20"/>
          <w:lang w:val="es-ES"/>
        </w:rPr>
        <w:t>生發想望落空</w:t>
      </w:r>
      <w:r w:rsidR="006A5CCA" w:rsidRPr="000D0BD8">
        <w:rPr>
          <w:rFonts w:hint="eastAsia"/>
          <w:snapToGrid w:val="0"/>
          <w:spacing w:val="10"/>
          <w:kern w:val="0"/>
          <w:szCs w:val="20"/>
          <w:lang w:val="es-ES"/>
        </w:rPr>
        <w:t>的幻滅感</w:t>
      </w:r>
    </w:p>
    <w:p w:rsidR="00EC0FA6" w:rsidRPr="000D0BD8" w:rsidRDefault="00EC0FA6" w:rsidP="00661E7A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C)</w:t>
      </w:r>
      <w:r w:rsidR="00085CD4" w:rsidRPr="000D0BD8">
        <w:rPr>
          <w:snapToGrid w:val="0"/>
          <w:spacing w:val="10"/>
          <w:kern w:val="0"/>
          <w:szCs w:val="20"/>
          <w:lang w:val="es-ES"/>
        </w:rPr>
        <w:t>李煜</w:t>
      </w:r>
      <w:r w:rsidR="006A5CCA" w:rsidRPr="000D0BD8">
        <w:rPr>
          <w:snapToGrid w:val="0"/>
          <w:spacing w:val="10"/>
          <w:kern w:val="0"/>
          <w:szCs w:val="20"/>
          <w:lang w:val="es-ES"/>
        </w:rPr>
        <w:t>夢醒</w:t>
      </w:r>
      <w:r w:rsidR="006A5CCA" w:rsidRPr="000D0BD8">
        <w:rPr>
          <w:rFonts w:hint="eastAsia"/>
          <w:snapToGrid w:val="0"/>
          <w:spacing w:val="10"/>
          <w:kern w:val="0"/>
          <w:szCs w:val="20"/>
          <w:lang w:val="es-ES"/>
        </w:rPr>
        <w:t>覺知</w:t>
      </w:r>
      <w:r w:rsidR="006A5CCA" w:rsidRPr="000D0BD8">
        <w:rPr>
          <w:snapToGrid w:val="0"/>
          <w:spacing w:val="10"/>
          <w:kern w:val="0"/>
          <w:szCs w:val="20"/>
          <w:lang w:val="es-ES"/>
        </w:rPr>
        <w:t>「</w:t>
      </w:r>
      <w:r w:rsidR="006A5CCA" w:rsidRPr="000D0BD8">
        <w:rPr>
          <w:rFonts w:hint="eastAsia"/>
          <w:snapToGrid w:val="0"/>
          <w:spacing w:val="10"/>
          <w:kern w:val="0"/>
          <w:szCs w:val="20"/>
          <w:lang w:val="es-ES"/>
        </w:rPr>
        <w:t>身是客</w:t>
      </w:r>
      <w:r w:rsidR="006A5CCA" w:rsidRPr="000D0BD8">
        <w:rPr>
          <w:snapToGrid w:val="0"/>
          <w:spacing w:val="10"/>
          <w:kern w:val="0"/>
          <w:szCs w:val="20"/>
          <w:lang w:val="es-ES"/>
        </w:rPr>
        <w:t>」，辛棄疾</w:t>
      </w:r>
      <w:r w:rsidR="00085CD4" w:rsidRPr="000D0BD8">
        <w:rPr>
          <w:rFonts w:hint="eastAsia"/>
          <w:snapToGrid w:val="0"/>
          <w:spacing w:val="10"/>
          <w:kern w:val="0"/>
          <w:szCs w:val="20"/>
          <w:lang w:val="es-ES"/>
        </w:rPr>
        <w:t>夢中</w:t>
      </w:r>
      <w:r w:rsidR="006A5CCA" w:rsidRPr="000D0BD8">
        <w:rPr>
          <w:rFonts w:hint="eastAsia"/>
          <w:snapToGrid w:val="0"/>
          <w:spacing w:val="10"/>
          <w:kern w:val="0"/>
          <w:szCs w:val="20"/>
          <w:lang w:val="es-ES"/>
        </w:rPr>
        <w:t>自憐</w:t>
      </w:r>
      <w:bookmarkStart w:id="44" w:name="_Hlk152977413"/>
      <w:r w:rsidR="006A5CCA" w:rsidRPr="000D0BD8">
        <w:rPr>
          <w:snapToGrid w:val="0"/>
          <w:spacing w:val="10"/>
          <w:kern w:val="0"/>
          <w:szCs w:val="20"/>
          <w:lang w:val="es-ES"/>
        </w:rPr>
        <w:t>「白髮生」</w:t>
      </w:r>
      <w:bookmarkEnd w:id="44"/>
    </w:p>
    <w:p w:rsidR="00EC0FA6" w:rsidRPr="000D0BD8" w:rsidRDefault="00EC0FA6" w:rsidP="00661E7A">
      <w:pPr>
        <w:widowControl/>
        <w:autoSpaceDE w:val="0"/>
        <w:autoSpaceDN w:val="0"/>
        <w:adjustRightInd w:val="0"/>
        <w:spacing w:line="340" w:lineRule="atLeast"/>
        <w:ind w:leftChars="165" w:left="687" w:hangingChars="135" w:hanging="324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0D0BD8">
        <w:rPr>
          <w:snapToGrid w:val="0"/>
          <w:spacing w:val="10"/>
          <w:kern w:val="0"/>
          <w:szCs w:val="20"/>
          <w:lang w:val="es-ES"/>
        </w:rPr>
        <w:t>(D)</w:t>
      </w:r>
      <w:r w:rsidR="006A5CCA" w:rsidRPr="000D0BD8">
        <w:rPr>
          <w:rFonts w:hint="eastAsia"/>
          <w:snapToGrid w:val="0"/>
          <w:spacing w:val="10"/>
          <w:kern w:val="0"/>
          <w:szCs w:val="20"/>
          <w:lang w:val="es-ES"/>
        </w:rPr>
        <w:t>夢醒後，對照夢境與當前</w:t>
      </w:r>
      <w:r w:rsidR="00A96EE5" w:rsidRPr="000D0BD8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="006A5CCA" w:rsidRPr="000D0BD8">
        <w:rPr>
          <w:rFonts w:hint="eastAsia"/>
          <w:snapToGrid w:val="0"/>
          <w:spacing w:val="10"/>
          <w:kern w:val="0"/>
          <w:szCs w:val="20"/>
          <w:lang w:val="es-ES"/>
        </w:rPr>
        <w:t>境遇，皆萌生壯志未酬之嘆</w:t>
      </w:r>
    </w:p>
    <w:p w:rsidR="00EC0FA6" w:rsidRPr="00DB160E" w:rsidRDefault="00D90A10" w:rsidP="00661E7A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35</w:t>
      </w:r>
      <w:r w:rsidR="00EC0FA6" w:rsidRPr="00DB160E">
        <w:rPr>
          <w:rFonts w:eastAsiaTheme="minorEastAsia"/>
          <w:spacing w:val="10"/>
        </w:rPr>
        <w:t>.</w:t>
      </w:r>
      <w:r w:rsidR="00EC0FA6" w:rsidRPr="00DB160E">
        <w:rPr>
          <w:rFonts w:eastAsiaTheme="minorEastAsia" w:hint="eastAsia"/>
          <w:spacing w:val="10"/>
        </w:rPr>
        <w:tab/>
      </w:r>
      <w:r w:rsidR="00EC0FA6" w:rsidRPr="00D25263">
        <w:rPr>
          <w:rFonts w:eastAsiaTheme="minorEastAsia" w:hint="eastAsia"/>
          <w:spacing w:val="10"/>
        </w:rPr>
        <w:t>若綜合甲、乙、丙、丁文提出下列理解，對①、②是否適當的研判應是：（占</w:t>
      </w:r>
      <w:r w:rsidR="00EC0FA6" w:rsidRPr="00D25263">
        <w:rPr>
          <w:rFonts w:eastAsiaTheme="minorEastAsia" w:hint="eastAsia"/>
          <w:spacing w:val="10"/>
        </w:rPr>
        <w:t>2</w:t>
      </w:r>
      <w:r w:rsidR="00EC0FA6" w:rsidRPr="00D25263">
        <w:rPr>
          <w:rFonts w:eastAsiaTheme="minorEastAsia" w:hint="eastAsia"/>
          <w:spacing w:val="10"/>
        </w:rPr>
        <w:t>分，單選題）</w:t>
      </w:r>
    </w:p>
    <w:p w:rsidR="00EC0FA6" w:rsidRPr="00D25263" w:rsidRDefault="00EC0FA6" w:rsidP="00661E7A">
      <w:pPr>
        <w:pStyle w:val="TIT11"/>
        <w:spacing w:line="340" w:lineRule="atLeast"/>
        <w:ind w:left="840" w:hanging="471"/>
        <w:rPr>
          <w:spacing w:val="10"/>
        </w:rPr>
      </w:pPr>
      <w:r w:rsidRPr="00D25263">
        <w:rPr>
          <w:rFonts w:ascii="新細明體" w:eastAsia="新細明體" w:hAnsi="新細明體" w:cs="新細明體" w:hint="eastAsia"/>
          <w:spacing w:val="10"/>
        </w:rPr>
        <w:t>①</w:t>
      </w:r>
      <w:r w:rsidR="00D91A57" w:rsidRPr="00D25263">
        <w:rPr>
          <w:rFonts w:hint="eastAsia"/>
          <w:spacing w:val="10"/>
        </w:rPr>
        <w:t>丙詞以「一晌」形容「貪歡」，此歡樂既是片刻的，應屬於短期記憶</w:t>
      </w:r>
      <w:r w:rsidRPr="00D25263">
        <w:rPr>
          <w:rFonts w:hint="eastAsia"/>
          <w:spacing w:val="10"/>
        </w:rPr>
        <w:t>。</w:t>
      </w:r>
    </w:p>
    <w:p w:rsidR="00EC0FA6" w:rsidRPr="00C94357" w:rsidRDefault="00EC0FA6" w:rsidP="00661E7A">
      <w:pPr>
        <w:pStyle w:val="TIT11"/>
        <w:spacing w:line="340" w:lineRule="atLeast"/>
        <w:ind w:left="840" w:hanging="471"/>
      </w:pPr>
      <w:r w:rsidRPr="00D25263">
        <w:rPr>
          <w:rFonts w:ascii="新細明體" w:eastAsia="新細明體" w:hAnsi="新細明體" w:cs="新細明體" w:hint="eastAsia"/>
          <w:spacing w:val="10"/>
        </w:rPr>
        <w:t>②</w:t>
      </w:r>
      <w:r w:rsidR="00A96EE5" w:rsidRPr="00D25263">
        <w:rPr>
          <w:rFonts w:hint="eastAsia"/>
          <w:spacing w:val="10"/>
        </w:rPr>
        <w:t>丁詞寫吹角</w:t>
      </w:r>
      <w:r w:rsidR="00A96EE5" w:rsidRPr="00D25263">
        <w:rPr>
          <w:rFonts w:ascii="新細明體" w:eastAsia="新細明體" w:hAnsi="新細明體" w:cs="新細明體" w:hint="eastAsia"/>
          <w:spacing w:val="10"/>
        </w:rPr>
        <w:t>、</w:t>
      </w:r>
      <w:r w:rsidR="00A96EE5" w:rsidRPr="00D25263">
        <w:rPr>
          <w:rFonts w:hint="eastAsia"/>
          <w:spacing w:val="10"/>
        </w:rPr>
        <w:t>塞外聲</w:t>
      </w:r>
      <w:r w:rsidR="00A96EE5" w:rsidRPr="00D25263">
        <w:rPr>
          <w:rFonts w:ascii="新細明體" w:eastAsia="新細明體" w:hAnsi="新細明體" w:cs="新細明體" w:hint="eastAsia"/>
          <w:spacing w:val="10"/>
        </w:rPr>
        <w:t>、</w:t>
      </w:r>
      <w:r w:rsidR="00A96EE5" w:rsidRPr="00D25263">
        <w:rPr>
          <w:rFonts w:hint="eastAsia"/>
          <w:spacing w:val="10"/>
        </w:rPr>
        <w:t>點兵，融入年少抗金記憶的斷片，並潛藏夢想</w:t>
      </w:r>
      <w:r w:rsidRPr="00D25263">
        <w:rPr>
          <w:rFonts w:hint="eastAsia"/>
          <w:spacing w:val="10"/>
        </w:rPr>
        <w:t>。</w:t>
      </w:r>
    </w:p>
    <w:p w:rsidR="00EC0FA6" w:rsidRPr="000D0BD8" w:rsidRDefault="00EC0FA6" w:rsidP="00661E7A">
      <w:pPr>
        <w:pStyle w:val="AB0cm0651"/>
        <w:tabs>
          <w:tab w:val="clear" w:pos="5040"/>
          <w:tab w:val="left" w:pos="4675"/>
        </w:tabs>
        <w:spacing w:line="340" w:lineRule="atLeast"/>
        <w:rPr>
          <w:spacing w:val="10"/>
        </w:rPr>
      </w:pPr>
      <w:r w:rsidRPr="000D0BD8">
        <w:rPr>
          <w:spacing w:val="10"/>
        </w:rPr>
        <w:t>(</w:t>
      </w:r>
      <w:r w:rsidRPr="000D0BD8">
        <w:rPr>
          <w:rFonts w:hint="eastAsia"/>
          <w:spacing w:val="10"/>
        </w:rPr>
        <w:t>A</w:t>
      </w:r>
      <w:r w:rsidRPr="000D0BD8">
        <w:rPr>
          <w:spacing w:val="10"/>
        </w:rPr>
        <w:t>)</w:t>
      </w:r>
      <w:r w:rsidRPr="000D0BD8">
        <w:rPr>
          <w:rFonts w:hint="eastAsia"/>
          <w:spacing w:val="10"/>
        </w:rPr>
        <w:t>①、②皆適當</w:t>
      </w:r>
      <w:r w:rsidRPr="000D0BD8">
        <w:rPr>
          <w:spacing w:val="10"/>
        </w:rPr>
        <w:tab/>
        <w:t>(</w:t>
      </w:r>
      <w:r w:rsidRPr="000D0BD8">
        <w:rPr>
          <w:rFonts w:hint="eastAsia"/>
          <w:spacing w:val="10"/>
        </w:rPr>
        <w:t>B</w:t>
      </w:r>
      <w:r w:rsidRPr="000D0BD8">
        <w:rPr>
          <w:spacing w:val="10"/>
        </w:rPr>
        <w:t>)</w:t>
      </w:r>
      <w:r w:rsidRPr="000D0BD8">
        <w:rPr>
          <w:rFonts w:hint="eastAsia"/>
          <w:spacing w:val="10"/>
        </w:rPr>
        <w:t>①、②皆不適當</w:t>
      </w:r>
    </w:p>
    <w:p w:rsidR="00EC0FA6" w:rsidRPr="000D0BD8" w:rsidRDefault="00EC0FA6" w:rsidP="00661E7A">
      <w:pPr>
        <w:pStyle w:val="AB0cm0651"/>
        <w:tabs>
          <w:tab w:val="clear" w:pos="5040"/>
          <w:tab w:val="left" w:pos="4675"/>
        </w:tabs>
        <w:spacing w:line="340" w:lineRule="atLeast"/>
        <w:rPr>
          <w:spacing w:val="10"/>
        </w:rPr>
      </w:pPr>
      <w:r w:rsidRPr="000D0BD8">
        <w:rPr>
          <w:spacing w:val="10"/>
        </w:rPr>
        <w:t>(</w:t>
      </w:r>
      <w:r w:rsidRPr="000D0BD8">
        <w:rPr>
          <w:rFonts w:hint="eastAsia"/>
          <w:spacing w:val="10"/>
        </w:rPr>
        <w:t>C</w:t>
      </w:r>
      <w:r w:rsidRPr="000D0BD8">
        <w:rPr>
          <w:spacing w:val="10"/>
        </w:rPr>
        <w:t>)</w:t>
      </w:r>
      <w:r w:rsidRPr="000D0BD8">
        <w:rPr>
          <w:rFonts w:hint="eastAsia"/>
          <w:spacing w:val="10"/>
        </w:rPr>
        <w:t>①適當，②不適當</w:t>
      </w:r>
      <w:r w:rsidRPr="000D0BD8">
        <w:rPr>
          <w:spacing w:val="10"/>
        </w:rPr>
        <w:tab/>
        <w:t>(</w:t>
      </w:r>
      <w:r w:rsidRPr="000D0BD8">
        <w:rPr>
          <w:rFonts w:hint="eastAsia"/>
          <w:spacing w:val="10"/>
        </w:rPr>
        <w:t>D</w:t>
      </w:r>
      <w:r w:rsidRPr="000D0BD8">
        <w:rPr>
          <w:spacing w:val="10"/>
        </w:rPr>
        <w:t>)</w:t>
      </w:r>
      <w:r w:rsidRPr="000D0BD8">
        <w:rPr>
          <w:rFonts w:hint="eastAsia"/>
          <w:spacing w:val="10"/>
        </w:rPr>
        <w:t>①不適當，②適當</w:t>
      </w:r>
    </w:p>
    <w:p w:rsidR="009F24D6" w:rsidRPr="00DB160E" w:rsidRDefault="009F24D6" w:rsidP="00661E7A">
      <w:pPr>
        <w:pStyle w:val="TIT1"/>
        <w:spacing w:beforeLines="25" w:before="60" w:line="340" w:lineRule="atLeast"/>
        <w:ind w:left="360" w:hangingChars="150" w:hanging="360"/>
        <w:jc w:val="both"/>
        <w:rPr>
          <w:rFonts w:eastAsiaTheme="minorEastAsia"/>
          <w:spacing w:val="10"/>
        </w:rPr>
      </w:pPr>
      <w:r w:rsidRPr="00DB160E">
        <w:rPr>
          <w:rFonts w:eastAsiaTheme="minorEastAsia" w:hint="eastAsia"/>
          <w:spacing w:val="10"/>
        </w:rPr>
        <w:t>3</w:t>
      </w:r>
      <w:r w:rsidR="00D90A10" w:rsidRPr="00DB160E">
        <w:rPr>
          <w:rFonts w:eastAsiaTheme="minorEastAsia" w:hint="eastAsia"/>
          <w:spacing w:val="10"/>
        </w:rPr>
        <w:t>6</w:t>
      </w:r>
      <w:r w:rsidRPr="00DB160E">
        <w:rPr>
          <w:rFonts w:eastAsiaTheme="minorEastAsia"/>
          <w:spacing w:val="10"/>
        </w:rPr>
        <w:t>.</w:t>
      </w:r>
      <w:r w:rsidRPr="00DB160E">
        <w:rPr>
          <w:rFonts w:eastAsiaTheme="minorEastAsia"/>
          <w:spacing w:val="10"/>
        </w:rPr>
        <w:tab/>
      </w:r>
      <w:r w:rsidR="004520DE" w:rsidRPr="00DB160E">
        <w:rPr>
          <w:rFonts w:eastAsiaTheme="minorEastAsia" w:hint="eastAsia"/>
          <w:spacing w:val="10"/>
        </w:rPr>
        <w:t>若參照甲文理解</w:t>
      </w:r>
      <w:r w:rsidR="00EC396C" w:rsidRPr="00DB160E">
        <w:rPr>
          <w:rFonts w:eastAsiaTheme="minorEastAsia" w:hint="eastAsia"/>
          <w:spacing w:val="10"/>
        </w:rPr>
        <w:t>丙、丁二詞</w:t>
      </w:r>
      <w:r w:rsidR="008E6940" w:rsidRPr="00DB160E">
        <w:rPr>
          <w:rFonts w:eastAsiaTheme="minorEastAsia" w:hint="eastAsia"/>
          <w:spacing w:val="10"/>
        </w:rPr>
        <w:t>，</w:t>
      </w:r>
      <w:r w:rsidR="00EC396C" w:rsidRPr="00DB160E">
        <w:rPr>
          <w:rFonts w:eastAsiaTheme="minorEastAsia" w:hint="eastAsia"/>
          <w:spacing w:val="10"/>
        </w:rPr>
        <w:t>請</w:t>
      </w:r>
      <w:r w:rsidRPr="00DB160E">
        <w:rPr>
          <w:rFonts w:eastAsiaTheme="minorEastAsia" w:hint="eastAsia"/>
          <w:spacing w:val="10"/>
        </w:rPr>
        <w:t>回答下列問題：</w:t>
      </w:r>
    </w:p>
    <w:p w:rsidR="009F24D6" w:rsidRPr="00BA4FDF" w:rsidRDefault="00BA4FDF" w:rsidP="00661E7A">
      <w:pPr>
        <w:widowControl/>
        <w:autoSpaceDE w:val="0"/>
        <w:autoSpaceDN w:val="0"/>
        <w:adjustRightInd w:val="0"/>
        <w:spacing w:line="340" w:lineRule="atLeast"/>
        <w:ind w:leftChars="165" w:left="975" w:hangingChars="255" w:hanging="612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BA4FDF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="00552973" w:rsidRPr="00BA4FDF">
        <w:rPr>
          <w:rFonts w:hint="eastAsia"/>
          <w:snapToGrid w:val="0"/>
          <w:spacing w:val="10"/>
          <w:kern w:val="0"/>
          <w:szCs w:val="20"/>
          <w:lang w:val="es-ES"/>
        </w:rPr>
        <w:t>1</w:t>
      </w:r>
      <w:r w:rsidRPr="00BA4FDF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proofErr w:type="gramStart"/>
      <w:r w:rsidR="00552973" w:rsidRPr="00BA4FDF">
        <w:rPr>
          <w:rFonts w:hint="eastAsia"/>
          <w:snapToGrid w:val="0"/>
          <w:spacing w:val="10"/>
          <w:kern w:val="0"/>
          <w:szCs w:val="20"/>
          <w:lang w:val="es-ES"/>
        </w:rPr>
        <w:t>丙</w:t>
      </w:r>
      <w:r w:rsidR="000A2081" w:rsidRPr="00BA4FDF">
        <w:rPr>
          <w:rFonts w:hint="eastAsia"/>
          <w:snapToGrid w:val="0"/>
          <w:spacing w:val="10"/>
          <w:kern w:val="0"/>
          <w:szCs w:val="20"/>
          <w:lang w:val="es-ES"/>
        </w:rPr>
        <w:t>詞</w:t>
      </w:r>
      <w:r w:rsidR="005460B6" w:rsidRPr="00BA4FDF">
        <w:rPr>
          <w:rFonts w:hint="eastAsia"/>
          <w:snapToGrid w:val="0"/>
          <w:spacing w:val="10"/>
          <w:kern w:val="0"/>
          <w:szCs w:val="20"/>
          <w:lang w:val="es-ES"/>
        </w:rPr>
        <w:t>以</w:t>
      </w:r>
      <w:proofErr w:type="gramEnd"/>
      <w:r w:rsidR="005460B6" w:rsidRPr="00BA4FDF">
        <w:rPr>
          <w:rFonts w:hint="eastAsia"/>
          <w:snapToGrid w:val="0"/>
          <w:spacing w:val="10"/>
          <w:kern w:val="0"/>
          <w:szCs w:val="20"/>
          <w:lang w:val="es-ES"/>
        </w:rPr>
        <w:t>「天上人間」</w:t>
      </w:r>
      <w:r w:rsidR="00E17B84" w:rsidRPr="00BA4FDF">
        <w:rPr>
          <w:rFonts w:hint="eastAsia"/>
          <w:snapToGrid w:val="0"/>
          <w:spacing w:val="10"/>
          <w:kern w:val="0"/>
          <w:szCs w:val="20"/>
          <w:lang w:val="es-ES"/>
        </w:rPr>
        <w:t>的對比</w:t>
      </w:r>
      <w:r w:rsidR="009B4ACB" w:rsidRPr="00BA4FDF">
        <w:rPr>
          <w:rFonts w:hint="eastAsia"/>
          <w:snapToGrid w:val="0"/>
          <w:spacing w:val="10"/>
          <w:kern w:val="0"/>
          <w:szCs w:val="20"/>
          <w:lang w:val="es-ES"/>
        </w:rPr>
        <w:t>表達感受</w:t>
      </w:r>
      <w:r w:rsidR="000A2081" w:rsidRPr="00BA4FDF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8E7B57" w:rsidRPr="00BA4FDF">
        <w:rPr>
          <w:rFonts w:hint="eastAsia"/>
          <w:snapToGrid w:val="0"/>
          <w:spacing w:val="10"/>
          <w:kern w:val="0"/>
          <w:szCs w:val="20"/>
          <w:lang w:val="es-ES"/>
        </w:rPr>
        <w:t>亦</w:t>
      </w:r>
      <w:r w:rsidR="00D42DDD" w:rsidRPr="00BA4FDF">
        <w:rPr>
          <w:rFonts w:hint="eastAsia"/>
          <w:snapToGrid w:val="0"/>
          <w:spacing w:val="10"/>
          <w:kern w:val="0"/>
          <w:szCs w:val="20"/>
          <w:lang w:val="es-ES"/>
        </w:rPr>
        <w:t>暗示作者</w:t>
      </w:r>
      <w:r w:rsidR="00BA6E81" w:rsidRPr="00BA4FDF">
        <w:rPr>
          <w:rFonts w:hint="eastAsia"/>
          <w:snapToGrid w:val="0"/>
          <w:spacing w:val="10"/>
          <w:kern w:val="0"/>
          <w:szCs w:val="20"/>
          <w:lang w:val="es-ES"/>
        </w:rPr>
        <w:t>意識</w:t>
      </w:r>
      <w:r w:rsidR="005460B6" w:rsidRPr="00BA4FDF">
        <w:rPr>
          <w:rFonts w:hint="eastAsia"/>
          <w:snapToGrid w:val="0"/>
          <w:spacing w:val="10"/>
          <w:kern w:val="0"/>
          <w:szCs w:val="20"/>
          <w:lang w:val="es-ES"/>
        </w:rPr>
        <w:t>到怎樣的</w:t>
      </w:r>
      <w:r w:rsidR="00D42DDD" w:rsidRPr="00BA4FDF">
        <w:rPr>
          <w:rFonts w:hint="eastAsia"/>
          <w:snapToGrid w:val="0"/>
          <w:spacing w:val="10"/>
          <w:kern w:val="0"/>
          <w:szCs w:val="20"/>
          <w:lang w:val="es-ES"/>
        </w:rPr>
        <w:t>「自我</w:t>
      </w:r>
      <w:r w:rsidR="00180CAF" w:rsidRPr="00BA4FDF">
        <w:rPr>
          <w:rFonts w:hint="eastAsia"/>
          <w:snapToGrid w:val="0"/>
          <w:spacing w:val="10"/>
          <w:kern w:val="0"/>
          <w:szCs w:val="20"/>
          <w:lang w:val="es-ES"/>
        </w:rPr>
        <w:t>」</w:t>
      </w:r>
      <w:r w:rsidR="00D42DDD" w:rsidRPr="00BA4FDF">
        <w:rPr>
          <w:rFonts w:hint="eastAsia"/>
          <w:snapToGrid w:val="0"/>
          <w:spacing w:val="10"/>
          <w:kern w:val="0"/>
          <w:szCs w:val="20"/>
          <w:lang w:val="es-ES"/>
        </w:rPr>
        <w:t>的變化</w:t>
      </w:r>
      <w:r w:rsidR="000A2081" w:rsidRPr="00BA4FDF">
        <w:rPr>
          <w:rFonts w:hint="eastAsia"/>
          <w:snapToGrid w:val="0"/>
          <w:spacing w:val="10"/>
          <w:kern w:val="0"/>
          <w:szCs w:val="20"/>
          <w:lang w:val="es-ES"/>
        </w:rPr>
        <w:t>？</w:t>
      </w:r>
      <w:r w:rsidR="00F40F64" w:rsidRPr="00BA4FDF">
        <w:rPr>
          <w:rFonts w:hint="eastAsia"/>
          <w:snapToGrid w:val="0"/>
          <w:spacing w:val="10"/>
          <w:kern w:val="0"/>
          <w:szCs w:val="20"/>
          <w:lang w:val="es-ES"/>
        </w:rPr>
        <w:t>（占</w:t>
      </w:r>
      <w:r w:rsidR="00F40F64" w:rsidRPr="00BA4FDF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="00F40F64" w:rsidRPr="00BA4FDF">
        <w:rPr>
          <w:rFonts w:hint="eastAsia"/>
          <w:snapToGrid w:val="0"/>
          <w:spacing w:val="10"/>
          <w:kern w:val="0"/>
          <w:szCs w:val="20"/>
          <w:lang w:val="es-ES"/>
        </w:rPr>
        <w:t>分，作答字數：</w:t>
      </w:r>
      <w:r w:rsidR="00F40F64" w:rsidRPr="00BA4FDF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="00F40F64" w:rsidRPr="00BA4FDF">
        <w:rPr>
          <w:snapToGrid w:val="0"/>
          <w:spacing w:val="10"/>
          <w:kern w:val="0"/>
          <w:szCs w:val="20"/>
          <w:lang w:val="es-ES"/>
        </w:rPr>
        <w:t>0</w:t>
      </w:r>
      <w:r w:rsidR="00F40F64" w:rsidRPr="00BA4FDF">
        <w:rPr>
          <w:rFonts w:hint="eastAsia"/>
          <w:snapToGrid w:val="0"/>
          <w:spacing w:val="10"/>
          <w:kern w:val="0"/>
          <w:szCs w:val="20"/>
          <w:lang w:val="es-ES"/>
        </w:rPr>
        <w:t>字以內。）</w:t>
      </w:r>
    </w:p>
    <w:p w:rsidR="00552973" w:rsidRPr="00BA4FDF" w:rsidRDefault="00BA4FDF" w:rsidP="00661E7A">
      <w:pPr>
        <w:widowControl/>
        <w:autoSpaceDE w:val="0"/>
        <w:autoSpaceDN w:val="0"/>
        <w:adjustRightInd w:val="0"/>
        <w:spacing w:line="340" w:lineRule="atLeast"/>
        <w:ind w:leftChars="165" w:left="975" w:hangingChars="255" w:hanging="612"/>
        <w:textAlignment w:val="bottom"/>
        <w:rPr>
          <w:snapToGrid w:val="0"/>
          <w:spacing w:val="10"/>
          <w:kern w:val="0"/>
          <w:szCs w:val="20"/>
          <w:lang w:val="es-ES"/>
        </w:rPr>
      </w:pPr>
      <w:r w:rsidRPr="00BA4FDF">
        <w:rPr>
          <w:rFonts w:hint="eastAsia"/>
          <w:snapToGrid w:val="0"/>
          <w:spacing w:val="10"/>
          <w:kern w:val="0"/>
          <w:szCs w:val="20"/>
          <w:lang w:val="es-ES"/>
        </w:rPr>
        <w:t>（</w:t>
      </w:r>
      <w:r w:rsidR="00552973" w:rsidRPr="00BA4FDF">
        <w:rPr>
          <w:rFonts w:hint="eastAsia"/>
          <w:snapToGrid w:val="0"/>
          <w:spacing w:val="10"/>
          <w:kern w:val="0"/>
          <w:szCs w:val="20"/>
          <w:lang w:val="es-ES"/>
        </w:rPr>
        <w:t>2</w:t>
      </w:r>
      <w:r w:rsidRPr="00BA4FDF">
        <w:rPr>
          <w:rFonts w:hint="eastAsia"/>
          <w:snapToGrid w:val="0"/>
          <w:spacing w:val="10"/>
          <w:kern w:val="0"/>
          <w:szCs w:val="20"/>
          <w:lang w:val="es-ES"/>
        </w:rPr>
        <w:t>）</w:t>
      </w:r>
      <w:r w:rsidR="008F75F8">
        <w:rPr>
          <w:rFonts w:hint="eastAsia"/>
          <w:snapToGrid w:val="0"/>
          <w:spacing w:val="10"/>
          <w:kern w:val="0"/>
          <w:szCs w:val="20"/>
          <w:lang w:val="es-ES"/>
        </w:rPr>
        <w:t>夢是文學家表述記憶的一種手法。</w:t>
      </w:r>
      <w:proofErr w:type="gramStart"/>
      <w:r w:rsidR="00760208" w:rsidRPr="00BA4FDF">
        <w:rPr>
          <w:rFonts w:hint="eastAsia"/>
          <w:snapToGrid w:val="0"/>
          <w:spacing w:val="10"/>
          <w:kern w:val="0"/>
          <w:szCs w:val="20"/>
          <w:lang w:val="es-ES"/>
        </w:rPr>
        <w:t>假設</w:t>
      </w:r>
      <w:r w:rsidR="00552973" w:rsidRPr="00BA4FDF">
        <w:rPr>
          <w:rFonts w:hint="eastAsia"/>
          <w:snapToGrid w:val="0"/>
          <w:spacing w:val="10"/>
          <w:kern w:val="0"/>
          <w:szCs w:val="20"/>
          <w:lang w:val="es-ES"/>
        </w:rPr>
        <w:t>丁詞</w:t>
      </w:r>
      <w:proofErr w:type="gramEnd"/>
      <w:r w:rsidR="00271BAA" w:rsidRPr="00BA4FDF">
        <w:rPr>
          <w:rFonts w:hint="eastAsia"/>
          <w:snapToGrid w:val="0"/>
          <w:spacing w:val="10"/>
          <w:kern w:val="0"/>
          <w:szCs w:val="20"/>
          <w:lang w:val="es-ES"/>
        </w:rPr>
        <w:t>「夢回」後</w:t>
      </w:r>
      <w:r w:rsidR="00C65D11" w:rsidRPr="00BA4FDF">
        <w:rPr>
          <w:rFonts w:hint="eastAsia"/>
          <w:snapToGrid w:val="0"/>
          <w:spacing w:val="10"/>
          <w:kern w:val="0"/>
          <w:szCs w:val="20"/>
          <w:lang w:val="es-ES"/>
        </w:rPr>
        <w:t>所</w:t>
      </w:r>
      <w:r w:rsidR="00271BAA" w:rsidRPr="00BA4FDF">
        <w:rPr>
          <w:rFonts w:hint="eastAsia"/>
          <w:snapToGrid w:val="0"/>
          <w:spacing w:val="10"/>
          <w:kern w:val="0"/>
          <w:szCs w:val="20"/>
          <w:lang w:val="es-ES"/>
        </w:rPr>
        <w:t>寫</w:t>
      </w:r>
      <w:r w:rsidR="00C65D11" w:rsidRPr="00BA4FDF">
        <w:rPr>
          <w:rFonts w:hint="eastAsia"/>
          <w:snapToGrid w:val="0"/>
          <w:spacing w:val="10"/>
          <w:kern w:val="0"/>
          <w:szCs w:val="20"/>
          <w:lang w:val="es-ES"/>
        </w:rPr>
        <w:t>的</w:t>
      </w:r>
      <w:r w:rsidR="00760208" w:rsidRPr="00BA4FDF">
        <w:rPr>
          <w:rFonts w:hint="eastAsia"/>
          <w:snapToGrid w:val="0"/>
          <w:spacing w:val="10"/>
          <w:kern w:val="0"/>
          <w:szCs w:val="20"/>
          <w:lang w:val="es-ES"/>
        </w:rPr>
        <w:t>夢境</w:t>
      </w:r>
      <w:r w:rsidR="00271BAA" w:rsidRPr="00BA4FDF">
        <w:rPr>
          <w:rFonts w:hint="eastAsia"/>
          <w:snapToGrid w:val="0"/>
          <w:spacing w:val="10"/>
          <w:kern w:val="0"/>
          <w:szCs w:val="20"/>
          <w:lang w:val="es-ES"/>
        </w:rPr>
        <w:t>，</w:t>
      </w:r>
      <w:r w:rsidR="00552973" w:rsidRPr="00BA4FDF">
        <w:rPr>
          <w:rFonts w:hint="eastAsia"/>
          <w:snapToGrid w:val="0"/>
          <w:spacing w:val="10"/>
          <w:kern w:val="0"/>
          <w:szCs w:val="20"/>
          <w:lang w:val="es-ES"/>
        </w:rPr>
        <w:t>屬於「不由自主的回憶」，詞中何者是「提醒物」？它與作者</w:t>
      </w:r>
      <w:r w:rsidR="002E69CA" w:rsidRPr="00BA4FDF">
        <w:rPr>
          <w:rFonts w:hint="eastAsia"/>
          <w:snapToGrid w:val="0"/>
          <w:spacing w:val="10"/>
          <w:kern w:val="0"/>
          <w:szCs w:val="20"/>
          <w:lang w:val="es-ES"/>
        </w:rPr>
        <w:t>回憶起的往事</w:t>
      </w:r>
      <w:r w:rsidR="00552973" w:rsidRPr="00BA4FDF">
        <w:rPr>
          <w:rFonts w:hint="eastAsia"/>
          <w:snapToGrid w:val="0"/>
          <w:spacing w:val="10"/>
          <w:kern w:val="0"/>
          <w:szCs w:val="20"/>
          <w:lang w:val="es-ES"/>
        </w:rPr>
        <w:t>有何關聯？（占</w:t>
      </w:r>
      <w:r w:rsidR="00552973" w:rsidRPr="00BA4FDF">
        <w:rPr>
          <w:rFonts w:hint="eastAsia"/>
          <w:snapToGrid w:val="0"/>
          <w:spacing w:val="10"/>
          <w:kern w:val="0"/>
          <w:szCs w:val="20"/>
          <w:lang w:val="es-ES"/>
        </w:rPr>
        <w:t>4</w:t>
      </w:r>
      <w:r w:rsidR="00552973" w:rsidRPr="00BA4FDF">
        <w:rPr>
          <w:rFonts w:hint="eastAsia"/>
          <w:snapToGrid w:val="0"/>
          <w:spacing w:val="10"/>
          <w:kern w:val="0"/>
          <w:szCs w:val="20"/>
          <w:lang w:val="es-ES"/>
        </w:rPr>
        <w:t>分，作答字數：</w:t>
      </w:r>
      <w:r w:rsidR="00552973" w:rsidRPr="00BA4FDF">
        <w:rPr>
          <w:rFonts w:hint="eastAsia"/>
          <w:snapToGrid w:val="0"/>
          <w:spacing w:val="10"/>
          <w:kern w:val="0"/>
          <w:szCs w:val="20"/>
          <w:lang w:val="es-ES"/>
        </w:rPr>
        <w:t>30</w:t>
      </w:r>
      <w:r w:rsidR="00552973" w:rsidRPr="00BA4FDF">
        <w:rPr>
          <w:rFonts w:hint="eastAsia"/>
          <w:snapToGrid w:val="0"/>
          <w:spacing w:val="10"/>
          <w:kern w:val="0"/>
          <w:szCs w:val="20"/>
          <w:lang w:val="es-ES"/>
        </w:rPr>
        <w:t>字以內。）</w:t>
      </w:r>
    </w:p>
    <w:sectPr w:rsidR="00552973" w:rsidRPr="00BA4FDF" w:rsidSect="001B656E">
      <w:headerReference w:type="even" r:id="rId20"/>
      <w:headerReference w:type="default" r:id="rId21"/>
      <w:footerReference w:type="even" r:id="rId22"/>
      <w:footerReference w:type="default" r:id="rId23"/>
      <w:pgSz w:w="11907" w:h="16840" w:code="9"/>
      <w:pgMar w:top="1701" w:right="1276" w:bottom="1134" w:left="1276" w:header="851" w:footer="851" w:gutter="0"/>
      <w:pgNumType w:start="0"/>
      <w:cols w:space="425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969DA" w:rsidRDefault="004969DA">
      <w:r>
        <w:separator/>
      </w:r>
    </w:p>
  </w:endnote>
  <w:endnote w:type="continuationSeparator" w:id="0">
    <w:p w:rsidR="004969DA" w:rsidRDefault="004969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華康中圓體(P)">
    <w:altName w:val="微軟正黑體"/>
    <w:charset w:val="88"/>
    <w:family w:val="swiss"/>
    <w:pitch w:val="variable"/>
    <w:sig w:usb0="00000000" w:usb1="28091800" w:usb2="00000016" w:usb3="00000000" w:csb0="00100000" w:csb1="00000000"/>
  </w:font>
  <w:font w:name="華康中黑體(P)">
    <w:altName w:val="微軟正黑體"/>
    <w:charset w:val="88"/>
    <w:family w:val="swiss"/>
    <w:pitch w:val="variable"/>
    <w:sig w:usb0="80000001" w:usb1="28091800" w:usb2="00000016" w:usb3="00000000" w:csb0="001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仿宋體W4(P)">
    <w:altName w:val="新細明體"/>
    <w:charset w:val="88"/>
    <w:family w:val="roman"/>
    <w:pitch w:val="variable"/>
    <w:sig w:usb0="00000000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華康古印體">
    <w:altName w:val="微軟正黑體"/>
    <w:charset w:val="88"/>
    <w:family w:val="modern"/>
    <w:pitch w:val="fixed"/>
    <w:sig w:usb0="00000001" w:usb1="08080000" w:usb2="00000010" w:usb3="00000000" w:csb0="00100000" w:csb1="00000000"/>
  </w:font>
  <w:font w:name="華康隸書體W5(P)">
    <w:charset w:val="88"/>
    <w:family w:val="script"/>
    <w:pitch w:val="variable"/>
    <w:sig w:usb0="00000000" w:usb1="28091800" w:usb2="00000016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華康中黑體">
    <w:altName w:val="細明體"/>
    <w:charset w:val="88"/>
    <w:family w:val="modern"/>
    <w:pitch w:val="fixed"/>
    <w:sig w:usb0="00000001" w:usb1="08080000" w:usb2="00000010" w:usb3="00000000" w:csb0="00100000" w:csb1="00000000"/>
  </w:font>
  <w:font w:name="華康仿宋體 Std W2">
    <w:altName w:val="Malgun Gothic Semilight"/>
    <w:panose1 w:val="00000000000000000000"/>
    <w:charset w:val="88"/>
    <w:family w:val="roman"/>
    <w:notTrueType/>
    <w:pitch w:val="variable"/>
    <w:sig w:usb0="00000283" w:usb1="08080000" w:usb2="00000010" w:usb3="00000000" w:csb0="0010000D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C52D1" w:rsidRDefault="005C52D1">
    <w:pPr>
      <w:pStyle w:val="a9"/>
      <w:widowControl/>
      <w:tabs>
        <w:tab w:val="clear" w:pos="4153"/>
        <w:tab w:val="clear" w:pos="8306"/>
        <w:tab w:val="right" w:pos="9356"/>
      </w:tabs>
      <w:jc w:val="right"/>
    </w:pPr>
    <w:r>
      <w:t xml:space="preserve">- </w:t>
    </w:r>
    <w:r>
      <w:fldChar w:fldCharType="begin"/>
    </w:r>
    <w:r>
      <w:instrText>PAGE</w:instrText>
    </w:r>
    <w:r>
      <w:fldChar w:fldCharType="separate"/>
    </w:r>
    <w:r>
      <w:rPr>
        <w:noProof/>
      </w:rPr>
      <w:t>10</w:t>
    </w:r>
    <w:r>
      <w:fldChar w:fldCharType="end"/>
    </w:r>
    <w: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C52D1" w:rsidRDefault="005C52D1">
    <w:pPr>
      <w:pStyle w:val="a9"/>
    </w:pPr>
    <w:r>
      <w:rPr>
        <w:rStyle w:val="af0"/>
        <w:rFonts w:hint="eastAsia"/>
      </w:rPr>
      <w:t xml:space="preserve">- </w:t>
    </w:r>
    <w:r>
      <w:rPr>
        <w:rStyle w:val="af0"/>
      </w:rPr>
      <w:fldChar w:fldCharType="begin"/>
    </w:r>
    <w:r>
      <w:rPr>
        <w:rStyle w:val="af0"/>
      </w:rPr>
      <w:instrText xml:space="preserve"> PAGE </w:instrText>
    </w:r>
    <w:r>
      <w:rPr>
        <w:rStyle w:val="af0"/>
      </w:rPr>
      <w:fldChar w:fldCharType="separate"/>
    </w:r>
    <w:r>
      <w:rPr>
        <w:rStyle w:val="af0"/>
        <w:noProof/>
      </w:rPr>
      <w:t>11</w:t>
    </w:r>
    <w:r>
      <w:rPr>
        <w:rStyle w:val="af0"/>
      </w:rPr>
      <w:fldChar w:fldCharType="end"/>
    </w:r>
    <w:r>
      <w:rPr>
        <w:rStyle w:val="af0"/>
        <w:rFonts w:hint="eastAsia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969DA" w:rsidRDefault="004969DA">
      <w:r>
        <w:separator/>
      </w:r>
    </w:p>
  </w:footnote>
  <w:footnote w:type="continuationSeparator" w:id="0">
    <w:p w:rsidR="004969DA" w:rsidRDefault="004969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C52D1" w:rsidRPr="00A851A3" w:rsidRDefault="005C52D1" w:rsidP="00037319">
    <w:pPr>
      <w:pStyle w:val="a8"/>
      <w:widowControl/>
      <w:tabs>
        <w:tab w:val="clear" w:pos="4153"/>
        <w:tab w:val="clear" w:pos="8306"/>
        <w:tab w:val="right" w:pos="8640"/>
        <w:tab w:val="right" w:pos="9360"/>
      </w:tabs>
      <w:autoSpaceDE w:val="0"/>
      <w:autoSpaceDN w:val="0"/>
      <w:spacing w:line="240" w:lineRule="auto"/>
      <w:jc w:val="left"/>
      <w:textAlignment w:val="bottom"/>
      <w:rPr>
        <w:sz w:val="22"/>
      </w:rPr>
    </w:pPr>
    <w:r w:rsidRPr="00F30B88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61312" behindDoc="0" locked="0" layoutInCell="1" allowOverlap="1" wp14:anchorId="413272AC" wp14:editId="4766012F">
              <wp:simplePos x="0" y="0"/>
              <wp:positionH relativeFrom="column">
                <wp:posOffset>1679575</wp:posOffset>
              </wp:positionH>
              <wp:positionV relativeFrom="paragraph">
                <wp:posOffset>-87326</wp:posOffset>
              </wp:positionV>
              <wp:extent cx="2581200" cy="327600"/>
              <wp:effectExtent l="0" t="0" r="0" b="0"/>
              <wp:wrapNone/>
              <wp:docPr id="33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00" cy="32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5C52D1" w:rsidRDefault="005C52D1" w:rsidP="001B656E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13272AC" id="_x0000_t202" coordsize="21600,21600" o:spt="202" path="m,l,21600r21600,l21600,xe">
              <v:stroke joinstyle="miter"/>
              <v:path gradientshapeok="t" o:connecttype="rect"/>
            </v:shapetype>
            <v:shape id="文字方塊 2" o:spid="_x0000_s1056" type="#_x0000_t202" style="position:absolute;margin-left:132.25pt;margin-top:-6.9pt;width:203.25pt;height:25.8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" filled="f" stroked="f">
              <v:textbox style="mso-fit-shape-to-text:t">
                <w:txbxContent>
                  <w:p w:rsidR="005C52D1" w:rsidRDefault="005C52D1" w:rsidP="001B656E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</v:shape>
          </w:pict>
        </mc:Fallback>
      </mc:AlternateContent>
    </w:r>
    <w:proofErr w:type="gramStart"/>
    <w:r w:rsidRPr="00A851A3">
      <w:rPr>
        <w:rFonts w:hint="eastAsia"/>
        <w:sz w:val="22"/>
      </w:rPr>
      <w:t>1</w:t>
    </w:r>
    <w:r>
      <w:rPr>
        <w:rFonts w:hint="eastAsia"/>
        <w:sz w:val="22"/>
      </w:rPr>
      <w:t>13</w:t>
    </w:r>
    <w:r w:rsidRPr="00A851A3">
      <w:rPr>
        <w:rFonts w:hint="eastAsia"/>
        <w:sz w:val="22"/>
      </w:rPr>
      <w:t>年學測</w:t>
    </w:r>
    <w:proofErr w:type="gramEnd"/>
    <w:r w:rsidRPr="00A851A3">
      <w:rPr>
        <w:rFonts w:hint="eastAsia"/>
        <w:sz w:val="22"/>
      </w:rPr>
      <w:tab/>
    </w:r>
    <w:r w:rsidRPr="00A851A3">
      <w:rPr>
        <w:rFonts w:hint="eastAsia"/>
        <w:sz w:val="22"/>
      </w:rPr>
      <w:t>第</w:t>
    </w:r>
    <w:r w:rsidRPr="00A851A3">
      <w:rPr>
        <w:rFonts w:hint="eastAsia"/>
        <w:sz w:val="22"/>
      </w:rPr>
      <w:tab/>
    </w:r>
    <w:r w:rsidRPr="00A851A3">
      <w:rPr>
        <w:sz w:val="22"/>
      </w:rPr>
      <w:fldChar w:fldCharType="begin"/>
    </w:r>
    <w:r w:rsidRPr="00A851A3">
      <w:rPr>
        <w:sz w:val="22"/>
      </w:rPr>
      <w:instrText>PAGE</w:instrText>
    </w:r>
    <w:r w:rsidRPr="00A851A3">
      <w:rPr>
        <w:sz w:val="22"/>
      </w:rPr>
      <w:fldChar w:fldCharType="separate"/>
    </w:r>
    <w:r>
      <w:rPr>
        <w:noProof/>
        <w:sz w:val="22"/>
      </w:rPr>
      <w:t>10</w:t>
    </w:r>
    <w:r w:rsidRPr="00A851A3">
      <w:rPr>
        <w:sz w:val="22"/>
      </w:rPr>
      <w:fldChar w:fldCharType="end"/>
    </w:r>
    <w:r w:rsidRPr="00A851A3">
      <w:rPr>
        <w:rFonts w:hint="eastAsia"/>
        <w:sz w:val="22"/>
      </w:rPr>
      <w:t xml:space="preserve"> </w:t>
    </w:r>
    <w:r w:rsidRPr="00A851A3">
      <w:rPr>
        <w:rFonts w:hint="eastAsia"/>
        <w:sz w:val="22"/>
      </w:rPr>
      <w:t>頁</w:t>
    </w:r>
  </w:p>
  <w:p w:rsidR="005C52D1" w:rsidRDefault="005C52D1" w:rsidP="00037319">
    <w:pPr>
      <w:pStyle w:val="a8"/>
      <w:widowControl/>
      <w:tabs>
        <w:tab w:val="clear" w:pos="4153"/>
        <w:tab w:val="clear" w:pos="8306"/>
        <w:tab w:val="right" w:pos="8640"/>
        <w:tab w:val="right" w:pos="9360"/>
      </w:tabs>
      <w:autoSpaceDE w:val="0"/>
      <w:autoSpaceDN w:val="0"/>
      <w:spacing w:line="240" w:lineRule="auto"/>
      <w:jc w:val="left"/>
      <w:textAlignment w:val="bottom"/>
      <w:rPr>
        <w:sz w:val="22"/>
      </w:rPr>
    </w:pPr>
    <w:r w:rsidRPr="0003312F">
      <w:rPr>
        <w:rFonts w:hint="eastAsia"/>
        <w:sz w:val="22"/>
      </w:rPr>
      <w:t>國語文綜合能力測驗</w:t>
    </w:r>
    <w:r>
      <w:rPr>
        <w:sz w:val="22"/>
      </w:rPr>
      <w:tab/>
    </w:r>
    <w:r>
      <w:rPr>
        <w:rFonts w:hint="eastAsia"/>
        <w:sz w:val="22"/>
      </w:rPr>
      <w:t>共</w:t>
    </w:r>
    <w:r>
      <w:rPr>
        <w:sz w:val="22"/>
      </w:rPr>
      <w:tab/>
    </w:r>
    <w:r>
      <w:rPr>
        <w:rFonts w:hint="eastAsia"/>
        <w:sz w:val="22"/>
      </w:rPr>
      <w:t xml:space="preserve">11 </w:t>
    </w:r>
    <w:r>
      <w:rPr>
        <w:rFonts w:hint="eastAsia"/>
        <w:sz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C52D1" w:rsidRPr="00A851A3" w:rsidRDefault="005C52D1" w:rsidP="00FD0B1D">
    <w:pPr>
      <w:pStyle w:val="a8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spacing w:line="240" w:lineRule="auto"/>
      <w:textAlignment w:val="bottom"/>
      <w:rPr>
        <w:sz w:val="22"/>
      </w:rPr>
    </w:pPr>
    <w:r w:rsidRPr="00F30B88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59264" behindDoc="0" locked="0" layoutInCell="1" allowOverlap="1" wp14:anchorId="4718E323" wp14:editId="20CEA1D7">
              <wp:simplePos x="0" y="0"/>
              <wp:positionH relativeFrom="column">
                <wp:align>center</wp:align>
              </wp:positionH>
              <wp:positionV relativeFrom="paragraph">
                <wp:posOffset>-96824</wp:posOffset>
              </wp:positionV>
              <wp:extent cx="2581200" cy="327600"/>
              <wp:effectExtent l="0" t="0" r="0" b="0"/>
              <wp:wrapNone/>
              <wp:docPr id="217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00" cy="32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5C52D1" w:rsidRDefault="005C52D1" w:rsidP="001B656E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718E323" id="_x0000_t202" coordsize="21600,21600" o:spt="202" path="m,l,21600r21600,l21600,xe">
              <v:stroke joinstyle="miter"/>
              <v:path gradientshapeok="t" o:connecttype="rect"/>
            </v:shapetype>
            <v:shape id="_x0000_s1057" type="#_x0000_t202" style="position:absolute;left:0;text-align:left;margin-left:0;margin-top:-7.6pt;width:203.25pt;height:25.8pt;z-index:251659264;visibility:visible;mso-wrap-style:square;mso-width-percent:0;mso-height-percent:0;mso-wrap-distance-left:9pt;mso-wrap-distance-top:3.6pt;mso-wrap-distance-right:9pt;mso-wrap-distance-bottom:3.6pt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" filled="f" stroked="f">
              <v:textbox style="mso-fit-shape-to-text:t">
                <w:txbxContent>
                  <w:p w:rsidR="005C52D1" w:rsidRDefault="005C52D1" w:rsidP="001B656E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</v:shape>
          </w:pict>
        </mc:Fallback>
      </mc:AlternateContent>
    </w:r>
    <w:r w:rsidRPr="00A851A3">
      <w:rPr>
        <w:rFonts w:hint="eastAsia"/>
        <w:sz w:val="22"/>
      </w:rPr>
      <w:t>第</w:t>
    </w:r>
    <w:r w:rsidRPr="00A851A3">
      <w:rPr>
        <w:sz w:val="22"/>
      </w:rPr>
      <w:tab/>
    </w:r>
    <w:r w:rsidRPr="00A851A3">
      <w:rPr>
        <w:sz w:val="22"/>
      </w:rPr>
      <w:fldChar w:fldCharType="begin"/>
    </w:r>
    <w:r w:rsidRPr="00A851A3">
      <w:rPr>
        <w:sz w:val="22"/>
      </w:rPr>
      <w:instrText>PAGE</w:instrText>
    </w:r>
    <w:r w:rsidRPr="00A851A3">
      <w:rPr>
        <w:sz w:val="22"/>
      </w:rPr>
      <w:fldChar w:fldCharType="separate"/>
    </w:r>
    <w:r>
      <w:rPr>
        <w:noProof/>
        <w:sz w:val="22"/>
      </w:rPr>
      <w:t>11</w:t>
    </w:r>
    <w:r w:rsidRPr="00A851A3">
      <w:rPr>
        <w:sz w:val="22"/>
      </w:rPr>
      <w:fldChar w:fldCharType="end"/>
    </w:r>
    <w:r w:rsidRPr="00A851A3">
      <w:rPr>
        <w:sz w:val="22"/>
      </w:rPr>
      <w:t xml:space="preserve"> </w:t>
    </w:r>
    <w:r w:rsidRPr="00A851A3">
      <w:rPr>
        <w:rFonts w:hint="eastAsia"/>
        <w:sz w:val="22"/>
      </w:rPr>
      <w:t>頁</w:t>
    </w:r>
    <w:r w:rsidRPr="00A851A3">
      <w:rPr>
        <w:sz w:val="22"/>
      </w:rPr>
      <w:tab/>
    </w:r>
    <w:r w:rsidRPr="005B5943">
      <w:rPr>
        <w:rFonts w:eastAsia="新細明體"/>
        <w:sz w:val="22"/>
      </w:rPr>
      <w:t>113</w:t>
    </w:r>
    <w:r w:rsidRPr="00A851A3">
      <w:rPr>
        <w:rFonts w:hint="eastAsia"/>
        <w:sz w:val="22"/>
      </w:rPr>
      <w:t>年學測</w:t>
    </w:r>
  </w:p>
  <w:p w:rsidR="005C52D1" w:rsidRDefault="005C52D1" w:rsidP="00FD0B1D">
    <w:pPr>
      <w:pStyle w:val="a8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spacing w:line="240" w:lineRule="auto"/>
      <w:textAlignment w:val="bottom"/>
      <w:rPr>
        <w:sz w:val="22"/>
      </w:rPr>
    </w:pPr>
    <w:r>
      <w:rPr>
        <w:rFonts w:hint="eastAsia"/>
        <w:sz w:val="22"/>
      </w:rPr>
      <w:t>共</w:t>
    </w:r>
    <w:r>
      <w:rPr>
        <w:sz w:val="22"/>
      </w:rPr>
      <w:tab/>
    </w:r>
    <w:r>
      <w:rPr>
        <w:rFonts w:hint="eastAsia"/>
        <w:sz w:val="22"/>
      </w:rPr>
      <w:t xml:space="preserve">11 </w:t>
    </w:r>
    <w:r>
      <w:rPr>
        <w:rFonts w:hint="eastAsia"/>
        <w:sz w:val="22"/>
      </w:rPr>
      <w:t>頁</w:t>
    </w:r>
    <w:r>
      <w:rPr>
        <w:rFonts w:hint="eastAsia"/>
        <w:sz w:val="22"/>
      </w:rPr>
      <w:tab/>
    </w:r>
    <w:r w:rsidRPr="0003312F">
      <w:rPr>
        <w:rFonts w:hint="eastAsia"/>
        <w:sz w:val="22"/>
      </w:rPr>
      <w:t>國語文綜合能力測驗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423873"/>
    <w:multiLevelType w:val="hybridMultilevel"/>
    <w:tmpl w:val="A5A88F62"/>
    <w:lvl w:ilvl="0" w:tplc="04090001">
      <w:start w:val="1"/>
      <w:numFmt w:val="bullet"/>
      <w:lvlText w:val="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" w15:restartNumberingAfterBreak="0">
    <w:nsid w:val="05C45BF3"/>
    <w:multiLevelType w:val="hybridMultilevel"/>
    <w:tmpl w:val="5FDCE846"/>
    <w:lvl w:ilvl="0" w:tplc="E8F21C9E">
      <w:start w:val="1"/>
      <w:numFmt w:val="taiwaneseCountingThousand"/>
      <w:pStyle w:val="4"/>
      <w:lvlText w:val="(%1)"/>
      <w:lvlJc w:val="left"/>
      <w:pPr>
        <w:tabs>
          <w:tab w:val="num" w:pos="360"/>
        </w:tabs>
        <w:ind w:left="0" w:firstLine="0"/>
      </w:pPr>
      <w:rPr>
        <w:rFonts w:eastAsia="華康中圓體(P)" w:hint="eastAsia"/>
        <w:b/>
        <w:i w:val="0"/>
        <w:sz w:val="32"/>
        <w:szCs w:val="32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upperLetter"/>
      <w:lvlText w:val="(%3)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0979169B"/>
    <w:multiLevelType w:val="hybridMultilevel"/>
    <w:tmpl w:val="63D44248"/>
    <w:lvl w:ilvl="0" w:tplc="462C7E64">
      <w:start w:val="1"/>
      <w:numFmt w:val="taiwaneseCountingThousand"/>
      <w:pStyle w:val="3"/>
      <w:lvlText w:val="%1、"/>
      <w:lvlJc w:val="left"/>
      <w:pPr>
        <w:tabs>
          <w:tab w:val="num" w:pos="1080"/>
        </w:tabs>
        <w:ind w:left="0" w:firstLine="0"/>
      </w:pPr>
      <w:rPr>
        <w:rFonts w:ascii="華康中黑體(P)" w:eastAsia="華康中黑體(P)" w:hint="eastAsia"/>
        <w:szCs w:val="36"/>
      </w:rPr>
    </w:lvl>
    <w:lvl w:ilvl="1" w:tplc="D4EE42BE">
      <w:start w:val="5"/>
      <w:numFmt w:val="bullet"/>
      <w:lvlText w:val="-"/>
      <w:lvlJc w:val="left"/>
      <w:pPr>
        <w:tabs>
          <w:tab w:val="num" w:pos="840"/>
        </w:tabs>
        <w:ind w:left="840" w:hanging="360"/>
      </w:pPr>
      <w:rPr>
        <w:rFonts w:ascii="Times New Roman" w:eastAsia="新細明體" w:hAnsi="Times New Roman" w:cs="Times New Roman" w:hint="default"/>
        <w:b/>
        <w:color w:val="B0008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0F735583"/>
    <w:multiLevelType w:val="hybridMultilevel"/>
    <w:tmpl w:val="14568B7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12F97BAA"/>
    <w:multiLevelType w:val="hybridMultilevel"/>
    <w:tmpl w:val="0DA4C2B2"/>
    <w:lvl w:ilvl="0" w:tplc="2A080332">
      <w:start w:val="1"/>
      <w:numFmt w:val="decimalEnclosedCircle"/>
      <w:lvlText w:val="%1"/>
      <w:lvlJc w:val="left"/>
      <w:pPr>
        <w:ind w:left="360" w:hanging="360"/>
      </w:pPr>
      <w:rPr>
        <w:rFonts w:ascii="新細明體" w:hAnsi="新細明體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13427DE7"/>
    <w:multiLevelType w:val="hybridMultilevel"/>
    <w:tmpl w:val="34A4F3AE"/>
    <w:lvl w:ilvl="0" w:tplc="DFB4AFF6">
      <w:start w:val="1"/>
      <w:numFmt w:val="decimal"/>
      <w:pStyle w:val="5"/>
      <w:lvlText w:val="%1."/>
      <w:lvlJc w:val="left"/>
      <w:pPr>
        <w:tabs>
          <w:tab w:val="num" w:pos="360"/>
        </w:tabs>
        <w:ind w:left="0" w:firstLine="0"/>
      </w:pPr>
      <w:rPr>
        <w:rFonts w:ascii="華康仿宋體W4(P)" w:eastAsia="華康仿宋體W4(P)" w:hint="eastAsia"/>
        <w:b/>
        <w:i w:val="0"/>
        <w:sz w:val="32"/>
        <w:szCs w:val="32"/>
      </w:rPr>
    </w:lvl>
    <w:lvl w:ilvl="1" w:tplc="04090019">
      <w:start w:val="1"/>
      <w:numFmt w:val="bullet"/>
      <w:lvlText w:val="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  <w:b/>
        <w:i w:val="0"/>
        <w:sz w:val="32"/>
        <w:szCs w:val="3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194D6288"/>
    <w:multiLevelType w:val="hybridMultilevel"/>
    <w:tmpl w:val="C3B21B40"/>
    <w:lvl w:ilvl="0" w:tplc="5276CA7E">
      <w:start w:val="1"/>
      <w:numFmt w:val="decimal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D975156"/>
    <w:multiLevelType w:val="hybridMultilevel"/>
    <w:tmpl w:val="C6B47A80"/>
    <w:lvl w:ilvl="0" w:tplc="E5105A54">
      <w:start w:val="1"/>
      <w:numFmt w:val="upperLetter"/>
      <w:lvlText w:val="(%1)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0A9233E"/>
    <w:multiLevelType w:val="hybridMultilevel"/>
    <w:tmpl w:val="52C855CA"/>
    <w:lvl w:ilvl="0" w:tplc="939060E2">
      <w:start w:val="1"/>
      <w:numFmt w:val="upperLetter"/>
      <w:lvlText w:val="(%1)"/>
      <w:lvlJc w:val="left"/>
      <w:pPr>
        <w:tabs>
          <w:tab w:val="num" w:pos="516"/>
        </w:tabs>
        <w:ind w:left="516" w:hanging="408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068"/>
        </w:tabs>
        <w:ind w:left="1068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48"/>
        </w:tabs>
        <w:ind w:left="1548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28"/>
        </w:tabs>
        <w:ind w:left="2028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08"/>
        </w:tabs>
        <w:ind w:left="2508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88"/>
        </w:tabs>
        <w:ind w:left="2988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68"/>
        </w:tabs>
        <w:ind w:left="3468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48"/>
        </w:tabs>
        <w:ind w:left="3948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8"/>
        </w:tabs>
        <w:ind w:left="4428" w:hanging="480"/>
      </w:pPr>
    </w:lvl>
  </w:abstractNum>
  <w:abstractNum w:abstractNumId="9" w15:restartNumberingAfterBreak="0">
    <w:nsid w:val="253A53A7"/>
    <w:multiLevelType w:val="hybridMultilevel"/>
    <w:tmpl w:val="DAFED7F0"/>
    <w:lvl w:ilvl="0" w:tplc="67048370">
      <w:start w:val="1"/>
      <w:numFmt w:val="decimalEnclosedCircle"/>
      <w:lvlText w:val="%1"/>
      <w:lvlJc w:val="left"/>
      <w:pPr>
        <w:ind w:left="360" w:hanging="360"/>
      </w:pPr>
      <w:rPr>
        <w:rFonts w:ascii="新細明體" w:hAnsi="新細明體" w:cs="新細明體"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274C4A8F"/>
    <w:multiLevelType w:val="hybridMultilevel"/>
    <w:tmpl w:val="771293EA"/>
    <w:lvl w:ilvl="0" w:tplc="1D20AA22">
      <w:start w:val="1"/>
      <w:numFmt w:val="decimal"/>
      <w:pStyle w:val="6"/>
      <w:lvlText w:val="(%1)"/>
      <w:lvlJc w:val="left"/>
      <w:pPr>
        <w:tabs>
          <w:tab w:val="num" w:pos="1080"/>
        </w:tabs>
        <w:ind w:left="480" w:hanging="480"/>
      </w:pPr>
      <w:rPr>
        <w:rFonts w:hint="eastAsia"/>
      </w:rPr>
    </w:lvl>
    <w:lvl w:ilvl="1" w:tplc="04090019">
      <w:start w:val="1"/>
      <w:numFmt w:val="bullet"/>
      <w:lvlText w:val="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29346BEB"/>
    <w:multiLevelType w:val="hybridMultilevel"/>
    <w:tmpl w:val="D5049F2C"/>
    <w:lvl w:ilvl="0" w:tplc="F51CB59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860013E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9A4829A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E090A02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B34C0AC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AABC70C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D05842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BFBACED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1F823D0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2" w15:restartNumberingAfterBreak="0">
    <w:nsid w:val="320241D2"/>
    <w:multiLevelType w:val="hybridMultilevel"/>
    <w:tmpl w:val="DC24D130"/>
    <w:lvl w:ilvl="0" w:tplc="FAFC3D2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DB106CC8">
      <w:start w:val="1"/>
      <w:numFmt w:val="decimalEnclosedCircle"/>
      <w:lvlText w:val="%2"/>
      <w:lvlJc w:val="left"/>
      <w:pPr>
        <w:ind w:left="840" w:hanging="360"/>
      </w:pPr>
      <w:rPr>
        <w:rFonts w:ascii="新細明體" w:hAnsi="新細明體"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42393A6B"/>
    <w:multiLevelType w:val="hybridMultilevel"/>
    <w:tmpl w:val="8F623B26"/>
    <w:lvl w:ilvl="0" w:tplc="8744ABF2">
      <w:start w:val="1"/>
      <w:numFmt w:val="decimal"/>
      <w:lvlText w:val="(%1)"/>
      <w:lvlJc w:val="left"/>
      <w:pPr>
        <w:ind w:left="360" w:hanging="360"/>
      </w:pPr>
      <w:rPr>
        <w:rFonts w:ascii="新細明體" w:eastAsia="新細明體" w:hAnsi="新細明體" w:hint="default"/>
      </w:rPr>
    </w:lvl>
    <w:lvl w:ilvl="1" w:tplc="C2D85A48">
      <w:start w:val="1"/>
      <w:numFmt w:val="decimalEnclosedCircle"/>
      <w:lvlText w:val="%2"/>
      <w:lvlJc w:val="left"/>
      <w:pPr>
        <w:ind w:left="840" w:hanging="360"/>
      </w:pPr>
      <w:rPr>
        <w:rFonts w:ascii="新細明體" w:eastAsia="新細明體" w:hAnsi="新細明體" w:cs="新細明體" w:hint="default"/>
        <w:color w:val="FF0000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4E8A4151"/>
    <w:multiLevelType w:val="hybridMultilevel"/>
    <w:tmpl w:val="008AEF34"/>
    <w:lvl w:ilvl="0" w:tplc="B0E61B8E">
      <w:start w:val="1"/>
      <w:numFmt w:val="ideographTraditional"/>
      <w:pStyle w:val="7"/>
      <w:lvlText w:val="%1."/>
      <w:lvlJc w:val="left"/>
      <w:pPr>
        <w:tabs>
          <w:tab w:val="num" w:pos="720"/>
        </w:tabs>
        <w:ind w:left="0" w:firstLine="0"/>
      </w:pPr>
      <w:rPr>
        <w:rFonts w:eastAsia="華康古印體" w:hint="eastAsia"/>
      </w:rPr>
    </w:lvl>
    <w:lvl w:ilvl="1" w:tplc="04090019">
      <w:start w:val="1"/>
      <w:numFmt w:val="bullet"/>
      <w:lvlText w:val="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653741BB"/>
    <w:multiLevelType w:val="hybridMultilevel"/>
    <w:tmpl w:val="8A1619DA"/>
    <w:lvl w:ilvl="0" w:tplc="03C26770">
      <w:start w:val="1"/>
      <w:numFmt w:val="taiwaneseCountingThousand"/>
      <w:lvlText w:val="﹙%1﹚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697B6846"/>
    <w:multiLevelType w:val="hybridMultilevel"/>
    <w:tmpl w:val="1D78EA50"/>
    <w:lvl w:ilvl="0" w:tplc="B434DCF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5CC8B88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B152480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3F0CFD3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59B04EC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6644AEE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691015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CBF64B5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5100C17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7" w15:restartNumberingAfterBreak="0">
    <w:nsid w:val="6B990D81"/>
    <w:multiLevelType w:val="hybridMultilevel"/>
    <w:tmpl w:val="7D0E176C"/>
    <w:lvl w:ilvl="0" w:tplc="E9A28F5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6F60405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7F96001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245643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86085D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05AE50D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69D47E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E35E07D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4768D90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8" w15:restartNumberingAfterBreak="0">
    <w:nsid w:val="6D343A04"/>
    <w:multiLevelType w:val="hybridMultilevel"/>
    <w:tmpl w:val="C8E21586"/>
    <w:lvl w:ilvl="0" w:tplc="17EC36F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8D649D6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18A6E28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8192258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12A0FF6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43522F7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4354758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74403D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894CB0A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19" w15:restartNumberingAfterBreak="0">
    <w:nsid w:val="702D37B4"/>
    <w:multiLevelType w:val="singleLevel"/>
    <w:tmpl w:val="EA6838CE"/>
    <w:lvl w:ilvl="0">
      <w:start w:val="1"/>
      <w:numFmt w:val="upperLetter"/>
      <w:pStyle w:val="2"/>
      <w:lvlText w:val="%1."/>
      <w:lvlJc w:val="left"/>
      <w:pPr>
        <w:tabs>
          <w:tab w:val="num" w:pos="465"/>
        </w:tabs>
        <w:ind w:left="465" w:hanging="225"/>
      </w:pPr>
      <w:rPr>
        <w:rFonts w:hint="default"/>
      </w:rPr>
    </w:lvl>
  </w:abstractNum>
  <w:abstractNum w:abstractNumId="20" w15:restartNumberingAfterBreak="0">
    <w:nsid w:val="7C134949"/>
    <w:multiLevelType w:val="hybridMultilevel"/>
    <w:tmpl w:val="66E4C9C0"/>
    <w:lvl w:ilvl="0" w:tplc="7E2AB86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新細明體" w:hAnsi="新細明體" w:hint="default"/>
      </w:rPr>
    </w:lvl>
    <w:lvl w:ilvl="1" w:tplc="EC24DB0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新細明體" w:hAnsi="新細明體" w:hint="default"/>
      </w:rPr>
    </w:lvl>
    <w:lvl w:ilvl="2" w:tplc="BDF8757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新細明體" w:hAnsi="新細明體" w:hint="default"/>
      </w:rPr>
    </w:lvl>
    <w:lvl w:ilvl="3" w:tplc="A6CEB3A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新細明體" w:hAnsi="新細明體" w:hint="default"/>
      </w:rPr>
    </w:lvl>
    <w:lvl w:ilvl="4" w:tplc="27CC223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新細明體" w:hAnsi="新細明體" w:hint="default"/>
      </w:rPr>
    </w:lvl>
    <w:lvl w:ilvl="5" w:tplc="C9A42F7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新細明體" w:hAnsi="新細明體" w:hint="default"/>
      </w:rPr>
    </w:lvl>
    <w:lvl w:ilvl="6" w:tplc="1AA44A9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新細明體" w:hAnsi="新細明體" w:hint="default"/>
      </w:rPr>
    </w:lvl>
    <w:lvl w:ilvl="7" w:tplc="0DF02B2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新細明體" w:hAnsi="新細明體" w:hint="default"/>
      </w:rPr>
    </w:lvl>
    <w:lvl w:ilvl="8" w:tplc="9A40F89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新細明體" w:hAnsi="新細明體" w:hint="default"/>
      </w:rPr>
    </w:lvl>
  </w:abstractNum>
  <w:abstractNum w:abstractNumId="21" w15:restartNumberingAfterBreak="0">
    <w:nsid w:val="7C546A80"/>
    <w:multiLevelType w:val="hybridMultilevel"/>
    <w:tmpl w:val="9C7CA8D8"/>
    <w:lvl w:ilvl="0" w:tplc="04CE8B06">
      <w:start w:val="1"/>
      <w:numFmt w:val="ideographTraditional"/>
      <w:pStyle w:val="8"/>
      <w:lvlText w:val="(%1)"/>
      <w:lvlJc w:val="left"/>
      <w:pPr>
        <w:tabs>
          <w:tab w:val="num" w:pos="1080"/>
        </w:tabs>
        <w:ind w:left="0" w:firstLine="0"/>
      </w:pPr>
      <w:rPr>
        <w:rFonts w:eastAsia="華康隸書體W5(P)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9"/>
  </w:num>
  <w:num w:numId="2">
    <w:abstractNumId w:val="10"/>
  </w:num>
  <w:num w:numId="3">
    <w:abstractNumId w:val="2"/>
  </w:num>
  <w:num w:numId="4">
    <w:abstractNumId w:val="1"/>
  </w:num>
  <w:num w:numId="5">
    <w:abstractNumId w:val="5"/>
  </w:num>
  <w:num w:numId="6">
    <w:abstractNumId w:val="14"/>
  </w:num>
  <w:num w:numId="7">
    <w:abstractNumId w:val="21"/>
  </w:num>
  <w:num w:numId="8">
    <w:abstractNumId w:val="0"/>
  </w:num>
  <w:num w:numId="9">
    <w:abstractNumId w:val="15"/>
  </w:num>
  <w:num w:numId="10">
    <w:abstractNumId w:val="6"/>
  </w:num>
  <w:num w:numId="11">
    <w:abstractNumId w:val="8"/>
  </w:num>
  <w:num w:numId="12">
    <w:abstractNumId w:val="16"/>
  </w:num>
  <w:num w:numId="13">
    <w:abstractNumId w:val="20"/>
  </w:num>
  <w:num w:numId="14">
    <w:abstractNumId w:val="11"/>
  </w:num>
  <w:num w:numId="15">
    <w:abstractNumId w:val="17"/>
  </w:num>
  <w:num w:numId="16">
    <w:abstractNumId w:val="18"/>
  </w:num>
  <w:num w:numId="17">
    <w:abstractNumId w:val="12"/>
  </w:num>
  <w:num w:numId="18">
    <w:abstractNumId w:val="4"/>
  </w:num>
  <w:num w:numId="19">
    <w:abstractNumId w:val="3"/>
  </w:num>
  <w:num w:numId="20">
    <w:abstractNumId w:val="13"/>
  </w:num>
  <w:num w:numId="21">
    <w:abstractNumId w:val="7"/>
  </w:num>
  <w:num w:numId="2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removePersonalInformation/>
  <w:removeDateAndTime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HK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activeWritingStyle w:appName="MSWord" w:lang="ja-JP" w:vendorID="64" w:dllVersion="0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5FA7"/>
    <w:rsid w:val="000001A6"/>
    <w:rsid w:val="00000DE3"/>
    <w:rsid w:val="00001672"/>
    <w:rsid w:val="00001AFD"/>
    <w:rsid w:val="00002A4C"/>
    <w:rsid w:val="0000326A"/>
    <w:rsid w:val="00005551"/>
    <w:rsid w:val="00005B0B"/>
    <w:rsid w:val="00006AD1"/>
    <w:rsid w:val="0000705C"/>
    <w:rsid w:val="000078D4"/>
    <w:rsid w:val="00007D8F"/>
    <w:rsid w:val="000118E9"/>
    <w:rsid w:val="00012DD7"/>
    <w:rsid w:val="00013281"/>
    <w:rsid w:val="00013BA8"/>
    <w:rsid w:val="00013FA6"/>
    <w:rsid w:val="000147FA"/>
    <w:rsid w:val="000148AC"/>
    <w:rsid w:val="0001491C"/>
    <w:rsid w:val="00014F36"/>
    <w:rsid w:val="00016505"/>
    <w:rsid w:val="0001708A"/>
    <w:rsid w:val="000175CE"/>
    <w:rsid w:val="000175E1"/>
    <w:rsid w:val="0001777E"/>
    <w:rsid w:val="00017863"/>
    <w:rsid w:val="00017D9C"/>
    <w:rsid w:val="00020256"/>
    <w:rsid w:val="000206C7"/>
    <w:rsid w:val="00021B49"/>
    <w:rsid w:val="00021EF3"/>
    <w:rsid w:val="0002219D"/>
    <w:rsid w:val="00022236"/>
    <w:rsid w:val="000224E2"/>
    <w:rsid w:val="00022526"/>
    <w:rsid w:val="0002253F"/>
    <w:rsid w:val="000234E4"/>
    <w:rsid w:val="0002375C"/>
    <w:rsid w:val="00023C44"/>
    <w:rsid w:val="00023D2B"/>
    <w:rsid w:val="00024BCF"/>
    <w:rsid w:val="00024DE3"/>
    <w:rsid w:val="00026CBB"/>
    <w:rsid w:val="000270ED"/>
    <w:rsid w:val="000275EE"/>
    <w:rsid w:val="000279AE"/>
    <w:rsid w:val="000305B1"/>
    <w:rsid w:val="00030863"/>
    <w:rsid w:val="000312EF"/>
    <w:rsid w:val="000315DB"/>
    <w:rsid w:val="000316E3"/>
    <w:rsid w:val="00032149"/>
    <w:rsid w:val="00032AE3"/>
    <w:rsid w:val="000339EE"/>
    <w:rsid w:val="00033ABE"/>
    <w:rsid w:val="00033D33"/>
    <w:rsid w:val="00033E1A"/>
    <w:rsid w:val="00034343"/>
    <w:rsid w:val="000345D9"/>
    <w:rsid w:val="0003467E"/>
    <w:rsid w:val="000359BB"/>
    <w:rsid w:val="00035F70"/>
    <w:rsid w:val="00036245"/>
    <w:rsid w:val="00036B9B"/>
    <w:rsid w:val="00036CEC"/>
    <w:rsid w:val="00037319"/>
    <w:rsid w:val="00037517"/>
    <w:rsid w:val="00040048"/>
    <w:rsid w:val="00040501"/>
    <w:rsid w:val="0004050C"/>
    <w:rsid w:val="00041B44"/>
    <w:rsid w:val="00041E16"/>
    <w:rsid w:val="0004299E"/>
    <w:rsid w:val="00042CA0"/>
    <w:rsid w:val="00043741"/>
    <w:rsid w:val="00043A18"/>
    <w:rsid w:val="00043C0E"/>
    <w:rsid w:val="0004500F"/>
    <w:rsid w:val="0004544C"/>
    <w:rsid w:val="000457E9"/>
    <w:rsid w:val="00045C12"/>
    <w:rsid w:val="00045DD3"/>
    <w:rsid w:val="00045F6D"/>
    <w:rsid w:val="00046DC6"/>
    <w:rsid w:val="00046FE2"/>
    <w:rsid w:val="000479BF"/>
    <w:rsid w:val="00047F00"/>
    <w:rsid w:val="000501D2"/>
    <w:rsid w:val="00050DC2"/>
    <w:rsid w:val="00051689"/>
    <w:rsid w:val="00051D82"/>
    <w:rsid w:val="0005246C"/>
    <w:rsid w:val="000524CC"/>
    <w:rsid w:val="0005279C"/>
    <w:rsid w:val="00052828"/>
    <w:rsid w:val="00052871"/>
    <w:rsid w:val="000529A9"/>
    <w:rsid w:val="00054123"/>
    <w:rsid w:val="00054261"/>
    <w:rsid w:val="00056263"/>
    <w:rsid w:val="00056B1C"/>
    <w:rsid w:val="00057D8F"/>
    <w:rsid w:val="00060551"/>
    <w:rsid w:val="00060AD8"/>
    <w:rsid w:val="0006192E"/>
    <w:rsid w:val="00061ACA"/>
    <w:rsid w:val="000624F4"/>
    <w:rsid w:val="000625A3"/>
    <w:rsid w:val="00063251"/>
    <w:rsid w:val="000640E8"/>
    <w:rsid w:val="000641DC"/>
    <w:rsid w:val="000642AC"/>
    <w:rsid w:val="000647BD"/>
    <w:rsid w:val="00065856"/>
    <w:rsid w:val="00065DAC"/>
    <w:rsid w:val="000669D6"/>
    <w:rsid w:val="00066A0B"/>
    <w:rsid w:val="00066ED3"/>
    <w:rsid w:val="000673D3"/>
    <w:rsid w:val="000673F4"/>
    <w:rsid w:val="00067767"/>
    <w:rsid w:val="00067DBD"/>
    <w:rsid w:val="00067F86"/>
    <w:rsid w:val="00070374"/>
    <w:rsid w:val="0007126D"/>
    <w:rsid w:val="00071564"/>
    <w:rsid w:val="000724AE"/>
    <w:rsid w:val="00072C6E"/>
    <w:rsid w:val="00072FAD"/>
    <w:rsid w:val="00073407"/>
    <w:rsid w:val="000738B5"/>
    <w:rsid w:val="00073C37"/>
    <w:rsid w:val="00073D25"/>
    <w:rsid w:val="00076133"/>
    <w:rsid w:val="00076238"/>
    <w:rsid w:val="00077CF9"/>
    <w:rsid w:val="0008000C"/>
    <w:rsid w:val="00081B64"/>
    <w:rsid w:val="00081C56"/>
    <w:rsid w:val="00081D50"/>
    <w:rsid w:val="00081D57"/>
    <w:rsid w:val="0008227F"/>
    <w:rsid w:val="00082395"/>
    <w:rsid w:val="00083038"/>
    <w:rsid w:val="000830A9"/>
    <w:rsid w:val="000832CE"/>
    <w:rsid w:val="00083C75"/>
    <w:rsid w:val="00083DAD"/>
    <w:rsid w:val="00084EFB"/>
    <w:rsid w:val="00085762"/>
    <w:rsid w:val="00085BED"/>
    <w:rsid w:val="00085CD4"/>
    <w:rsid w:val="00087CD7"/>
    <w:rsid w:val="00087E73"/>
    <w:rsid w:val="00087EB6"/>
    <w:rsid w:val="00087FEB"/>
    <w:rsid w:val="00090214"/>
    <w:rsid w:val="0009065D"/>
    <w:rsid w:val="00091E27"/>
    <w:rsid w:val="00092016"/>
    <w:rsid w:val="00092669"/>
    <w:rsid w:val="00093354"/>
    <w:rsid w:val="000942C9"/>
    <w:rsid w:val="00095304"/>
    <w:rsid w:val="0009581E"/>
    <w:rsid w:val="0009591B"/>
    <w:rsid w:val="0009661B"/>
    <w:rsid w:val="00096808"/>
    <w:rsid w:val="000969FB"/>
    <w:rsid w:val="00097A5B"/>
    <w:rsid w:val="000A0F04"/>
    <w:rsid w:val="000A1491"/>
    <w:rsid w:val="000A1990"/>
    <w:rsid w:val="000A2081"/>
    <w:rsid w:val="000A2D20"/>
    <w:rsid w:val="000A398C"/>
    <w:rsid w:val="000A3ED5"/>
    <w:rsid w:val="000A402B"/>
    <w:rsid w:val="000A585D"/>
    <w:rsid w:val="000A5CAF"/>
    <w:rsid w:val="000A6656"/>
    <w:rsid w:val="000A68D6"/>
    <w:rsid w:val="000A6D67"/>
    <w:rsid w:val="000A6D80"/>
    <w:rsid w:val="000A7084"/>
    <w:rsid w:val="000A7CB0"/>
    <w:rsid w:val="000B02E2"/>
    <w:rsid w:val="000B04AF"/>
    <w:rsid w:val="000B0BEC"/>
    <w:rsid w:val="000B1234"/>
    <w:rsid w:val="000B1C46"/>
    <w:rsid w:val="000B1F10"/>
    <w:rsid w:val="000B2593"/>
    <w:rsid w:val="000B2977"/>
    <w:rsid w:val="000B37F0"/>
    <w:rsid w:val="000B4EC1"/>
    <w:rsid w:val="000B4FFD"/>
    <w:rsid w:val="000B5099"/>
    <w:rsid w:val="000B5A9D"/>
    <w:rsid w:val="000B5F5E"/>
    <w:rsid w:val="000B6326"/>
    <w:rsid w:val="000B67D2"/>
    <w:rsid w:val="000B6967"/>
    <w:rsid w:val="000B6F3B"/>
    <w:rsid w:val="000C00A8"/>
    <w:rsid w:val="000C1383"/>
    <w:rsid w:val="000C175B"/>
    <w:rsid w:val="000C183D"/>
    <w:rsid w:val="000C209E"/>
    <w:rsid w:val="000C214D"/>
    <w:rsid w:val="000C2174"/>
    <w:rsid w:val="000C381A"/>
    <w:rsid w:val="000C4A50"/>
    <w:rsid w:val="000C518D"/>
    <w:rsid w:val="000C51BA"/>
    <w:rsid w:val="000C534A"/>
    <w:rsid w:val="000C6124"/>
    <w:rsid w:val="000C663D"/>
    <w:rsid w:val="000C794B"/>
    <w:rsid w:val="000D05E4"/>
    <w:rsid w:val="000D07E9"/>
    <w:rsid w:val="000D0BD8"/>
    <w:rsid w:val="000D1812"/>
    <w:rsid w:val="000D1BA2"/>
    <w:rsid w:val="000D24AF"/>
    <w:rsid w:val="000D3E4F"/>
    <w:rsid w:val="000D3EBC"/>
    <w:rsid w:val="000D49C7"/>
    <w:rsid w:val="000D66D4"/>
    <w:rsid w:val="000D6DF2"/>
    <w:rsid w:val="000D707E"/>
    <w:rsid w:val="000D75F1"/>
    <w:rsid w:val="000D7FCE"/>
    <w:rsid w:val="000E0468"/>
    <w:rsid w:val="000E0594"/>
    <w:rsid w:val="000E0833"/>
    <w:rsid w:val="000E130E"/>
    <w:rsid w:val="000E1FF9"/>
    <w:rsid w:val="000E20C5"/>
    <w:rsid w:val="000E269C"/>
    <w:rsid w:val="000E388F"/>
    <w:rsid w:val="000E3A4B"/>
    <w:rsid w:val="000E403B"/>
    <w:rsid w:val="000E44DF"/>
    <w:rsid w:val="000E4736"/>
    <w:rsid w:val="000E6368"/>
    <w:rsid w:val="000E637A"/>
    <w:rsid w:val="000E695E"/>
    <w:rsid w:val="000E70F6"/>
    <w:rsid w:val="000E74C2"/>
    <w:rsid w:val="000E75A4"/>
    <w:rsid w:val="000E7A06"/>
    <w:rsid w:val="000E7A5C"/>
    <w:rsid w:val="000E7AC6"/>
    <w:rsid w:val="000F06EA"/>
    <w:rsid w:val="000F0ACD"/>
    <w:rsid w:val="000F19C6"/>
    <w:rsid w:val="000F31F9"/>
    <w:rsid w:val="000F3C78"/>
    <w:rsid w:val="000F3C8C"/>
    <w:rsid w:val="000F3EE8"/>
    <w:rsid w:val="000F4271"/>
    <w:rsid w:val="000F495B"/>
    <w:rsid w:val="000F6446"/>
    <w:rsid w:val="000F7C1E"/>
    <w:rsid w:val="0010036E"/>
    <w:rsid w:val="0010106C"/>
    <w:rsid w:val="0010134F"/>
    <w:rsid w:val="0010194A"/>
    <w:rsid w:val="00101AD4"/>
    <w:rsid w:val="00102680"/>
    <w:rsid w:val="00103CC4"/>
    <w:rsid w:val="001048DE"/>
    <w:rsid w:val="00105017"/>
    <w:rsid w:val="001054EA"/>
    <w:rsid w:val="00105EEF"/>
    <w:rsid w:val="00105FB5"/>
    <w:rsid w:val="00106665"/>
    <w:rsid w:val="00106805"/>
    <w:rsid w:val="00107EE7"/>
    <w:rsid w:val="00110D12"/>
    <w:rsid w:val="0011107C"/>
    <w:rsid w:val="001117EE"/>
    <w:rsid w:val="00111B4A"/>
    <w:rsid w:val="00112164"/>
    <w:rsid w:val="001135C1"/>
    <w:rsid w:val="0011408A"/>
    <w:rsid w:val="0011418F"/>
    <w:rsid w:val="00114659"/>
    <w:rsid w:val="001155BB"/>
    <w:rsid w:val="0011561E"/>
    <w:rsid w:val="001157ED"/>
    <w:rsid w:val="00115C12"/>
    <w:rsid w:val="00116895"/>
    <w:rsid w:val="00116D6E"/>
    <w:rsid w:val="001174A3"/>
    <w:rsid w:val="0011789A"/>
    <w:rsid w:val="0011792C"/>
    <w:rsid w:val="001217AA"/>
    <w:rsid w:val="0012181C"/>
    <w:rsid w:val="00121F79"/>
    <w:rsid w:val="00122455"/>
    <w:rsid w:val="001229E8"/>
    <w:rsid w:val="001232C6"/>
    <w:rsid w:val="00123D6A"/>
    <w:rsid w:val="00123F53"/>
    <w:rsid w:val="001249B9"/>
    <w:rsid w:val="00125682"/>
    <w:rsid w:val="00126530"/>
    <w:rsid w:val="00126FD3"/>
    <w:rsid w:val="00127BC4"/>
    <w:rsid w:val="00127CFA"/>
    <w:rsid w:val="00130202"/>
    <w:rsid w:val="001305E5"/>
    <w:rsid w:val="0013111C"/>
    <w:rsid w:val="0013160D"/>
    <w:rsid w:val="001322CB"/>
    <w:rsid w:val="001325C7"/>
    <w:rsid w:val="00133394"/>
    <w:rsid w:val="001337F9"/>
    <w:rsid w:val="00133FE5"/>
    <w:rsid w:val="0013434D"/>
    <w:rsid w:val="00134951"/>
    <w:rsid w:val="0013495A"/>
    <w:rsid w:val="00135365"/>
    <w:rsid w:val="00135839"/>
    <w:rsid w:val="0013588D"/>
    <w:rsid w:val="001363BF"/>
    <w:rsid w:val="00136684"/>
    <w:rsid w:val="00136A90"/>
    <w:rsid w:val="00136D99"/>
    <w:rsid w:val="00137B5D"/>
    <w:rsid w:val="00137D4A"/>
    <w:rsid w:val="001401F7"/>
    <w:rsid w:val="001409CE"/>
    <w:rsid w:val="001423D0"/>
    <w:rsid w:val="001425E7"/>
    <w:rsid w:val="0014269D"/>
    <w:rsid w:val="0014277A"/>
    <w:rsid w:val="00143465"/>
    <w:rsid w:val="00143C6B"/>
    <w:rsid w:val="00143DBC"/>
    <w:rsid w:val="001440A0"/>
    <w:rsid w:val="0014442A"/>
    <w:rsid w:val="001448EE"/>
    <w:rsid w:val="00144C10"/>
    <w:rsid w:val="0014505A"/>
    <w:rsid w:val="001450BF"/>
    <w:rsid w:val="00145A09"/>
    <w:rsid w:val="00146168"/>
    <w:rsid w:val="0014735C"/>
    <w:rsid w:val="001476A4"/>
    <w:rsid w:val="00147A43"/>
    <w:rsid w:val="00150342"/>
    <w:rsid w:val="001503F3"/>
    <w:rsid w:val="001507DA"/>
    <w:rsid w:val="0015084B"/>
    <w:rsid w:val="00150920"/>
    <w:rsid w:val="00150A46"/>
    <w:rsid w:val="00151298"/>
    <w:rsid w:val="00151552"/>
    <w:rsid w:val="00152C6A"/>
    <w:rsid w:val="00152E1D"/>
    <w:rsid w:val="0015350E"/>
    <w:rsid w:val="001538EA"/>
    <w:rsid w:val="00154449"/>
    <w:rsid w:val="00154715"/>
    <w:rsid w:val="001548AD"/>
    <w:rsid w:val="001549D5"/>
    <w:rsid w:val="00154BC7"/>
    <w:rsid w:val="00155305"/>
    <w:rsid w:val="00156079"/>
    <w:rsid w:val="0015784C"/>
    <w:rsid w:val="0016099A"/>
    <w:rsid w:val="00160B33"/>
    <w:rsid w:val="00160BC6"/>
    <w:rsid w:val="00160CAE"/>
    <w:rsid w:val="00161368"/>
    <w:rsid w:val="0016151C"/>
    <w:rsid w:val="00161888"/>
    <w:rsid w:val="00161EE3"/>
    <w:rsid w:val="0016259C"/>
    <w:rsid w:val="0016313A"/>
    <w:rsid w:val="001637B3"/>
    <w:rsid w:val="00163BE8"/>
    <w:rsid w:val="00163E49"/>
    <w:rsid w:val="00165A17"/>
    <w:rsid w:val="00166981"/>
    <w:rsid w:val="00166B5E"/>
    <w:rsid w:val="001670A0"/>
    <w:rsid w:val="00170432"/>
    <w:rsid w:val="001706B5"/>
    <w:rsid w:val="00170721"/>
    <w:rsid w:val="0017191A"/>
    <w:rsid w:val="00171BF0"/>
    <w:rsid w:val="001724E9"/>
    <w:rsid w:val="00172BA7"/>
    <w:rsid w:val="00173585"/>
    <w:rsid w:val="00173F2B"/>
    <w:rsid w:val="001748AF"/>
    <w:rsid w:val="00176777"/>
    <w:rsid w:val="00176FEC"/>
    <w:rsid w:val="001805E3"/>
    <w:rsid w:val="00180916"/>
    <w:rsid w:val="00180AE6"/>
    <w:rsid w:val="00180CAF"/>
    <w:rsid w:val="00181385"/>
    <w:rsid w:val="0018155F"/>
    <w:rsid w:val="00181681"/>
    <w:rsid w:val="001818FF"/>
    <w:rsid w:val="00181BA6"/>
    <w:rsid w:val="00181D8D"/>
    <w:rsid w:val="00181FB8"/>
    <w:rsid w:val="00182355"/>
    <w:rsid w:val="00183099"/>
    <w:rsid w:val="00183575"/>
    <w:rsid w:val="00185058"/>
    <w:rsid w:val="00186321"/>
    <w:rsid w:val="00186BB2"/>
    <w:rsid w:val="00186CE1"/>
    <w:rsid w:val="001878BF"/>
    <w:rsid w:val="0018791A"/>
    <w:rsid w:val="00190137"/>
    <w:rsid w:val="00190D1C"/>
    <w:rsid w:val="00190EDC"/>
    <w:rsid w:val="0019136C"/>
    <w:rsid w:val="001915B7"/>
    <w:rsid w:val="00191853"/>
    <w:rsid w:val="00191C38"/>
    <w:rsid w:val="00191DF4"/>
    <w:rsid w:val="00193524"/>
    <w:rsid w:val="00193785"/>
    <w:rsid w:val="00193884"/>
    <w:rsid w:val="0019450F"/>
    <w:rsid w:val="001947F6"/>
    <w:rsid w:val="001950E6"/>
    <w:rsid w:val="00195A8F"/>
    <w:rsid w:val="001965CE"/>
    <w:rsid w:val="00197F2C"/>
    <w:rsid w:val="001A027B"/>
    <w:rsid w:val="001A038B"/>
    <w:rsid w:val="001A16D5"/>
    <w:rsid w:val="001A1B38"/>
    <w:rsid w:val="001A1CD6"/>
    <w:rsid w:val="001A2B5A"/>
    <w:rsid w:val="001A3040"/>
    <w:rsid w:val="001A35F2"/>
    <w:rsid w:val="001A3D8B"/>
    <w:rsid w:val="001A4227"/>
    <w:rsid w:val="001A4572"/>
    <w:rsid w:val="001A48F5"/>
    <w:rsid w:val="001A546A"/>
    <w:rsid w:val="001A54FD"/>
    <w:rsid w:val="001A624E"/>
    <w:rsid w:val="001A6B39"/>
    <w:rsid w:val="001A6E6C"/>
    <w:rsid w:val="001A7B8E"/>
    <w:rsid w:val="001B0264"/>
    <w:rsid w:val="001B041C"/>
    <w:rsid w:val="001B06E5"/>
    <w:rsid w:val="001B1971"/>
    <w:rsid w:val="001B1B78"/>
    <w:rsid w:val="001B23BC"/>
    <w:rsid w:val="001B2780"/>
    <w:rsid w:val="001B332A"/>
    <w:rsid w:val="001B367B"/>
    <w:rsid w:val="001B400F"/>
    <w:rsid w:val="001B4080"/>
    <w:rsid w:val="001B4621"/>
    <w:rsid w:val="001B463D"/>
    <w:rsid w:val="001B4756"/>
    <w:rsid w:val="001B4786"/>
    <w:rsid w:val="001B4FD5"/>
    <w:rsid w:val="001B656E"/>
    <w:rsid w:val="001B6BB1"/>
    <w:rsid w:val="001B75E3"/>
    <w:rsid w:val="001C0394"/>
    <w:rsid w:val="001C14AD"/>
    <w:rsid w:val="001C14C1"/>
    <w:rsid w:val="001C2DD0"/>
    <w:rsid w:val="001C3B01"/>
    <w:rsid w:val="001C4250"/>
    <w:rsid w:val="001C4612"/>
    <w:rsid w:val="001C4B66"/>
    <w:rsid w:val="001C4E26"/>
    <w:rsid w:val="001C4FC1"/>
    <w:rsid w:val="001C54D3"/>
    <w:rsid w:val="001C56E3"/>
    <w:rsid w:val="001C5FD3"/>
    <w:rsid w:val="001D09B5"/>
    <w:rsid w:val="001D12BC"/>
    <w:rsid w:val="001D3600"/>
    <w:rsid w:val="001D360E"/>
    <w:rsid w:val="001D3A61"/>
    <w:rsid w:val="001D3D46"/>
    <w:rsid w:val="001D3D78"/>
    <w:rsid w:val="001D4F0A"/>
    <w:rsid w:val="001D5081"/>
    <w:rsid w:val="001D51B5"/>
    <w:rsid w:val="001D79BB"/>
    <w:rsid w:val="001D7DA6"/>
    <w:rsid w:val="001E1165"/>
    <w:rsid w:val="001E11A2"/>
    <w:rsid w:val="001E136A"/>
    <w:rsid w:val="001E235D"/>
    <w:rsid w:val="001E3828"/>
    <w:rsid w:val="001E3BD7"/>
    <w:rsid w:val="001E3DD0"/>
    <w:rsid w:val="001E4181"/>
    <w:rsid w:val="001E446D"/>
    <w:rsid w:val="001E4F93"/>
    <w:rsid w:val="001E59F0"/>
    <w:rsid w:val="001E5F36"/>
    <w:rsid w:val="001E734E"/>
    <w:rsid w:val="001E7E59"/>
    <w:rsid w:val="001F0F8C"/>
    <w:rsid w:val="001F1176"/>
    <w:rsid w:val="001F24BE"/>
    <w:rsid w:val="001F3060"/>
    <w:rsid w:val="001F326A"/>
    <w:rsid w:val="001F393F"/>
    <w:rsid w:val="001F3C59"/>
    <w:rsid w:val="001F5589"/>
    <w:rsid w:val="001F636E"/>
    <w:rsid w:val="001F65CA"/>
    <w:rsid w:val="001F65E7"/>
    <w:rsid w:val="001F6AE1"/>
    <w:rsid w:val="001F7A2F"/>
    <w:rsid w:val="001F7B14"/>
    <w:rsid w:val="00200C50"/>
    <w:rsid w:val="0020102B"/>
    <w:rsid w:val="002010F6"/>
    <w:rsid w:val="00201FC4"/>
    <w:rsid w:val="00202590"/>
    <w:rsid w:val="00202678"/>
    <w:rsid w:val="002028C7"/>
    <w:rsid w:val="00202EFB"/>
    <w:rsid w:val="002035D3"/>
    <w:rsid w:val="00203D20"/>
    <w:rsid w:val="00203FE9"/>
    <w:rsid w:val="00204838"/>
    <w:rsid w:val="00204B5B"/>
    <w:rsid w:val="00204D7B"/>
    <w:rsid w:val="00205393"/>
    <w:rsid w:val="002054B6"/>
    <w:rsid w:val="002056FC"/>
    <w:rsid w:val="0020598A"/>
    <w:rsid w:val="00205A30"/>
    <w:rsid w:val="00205E31"/>
    <w:rsid w:val="00205E75"/>
    <w:rsid w:val="00206D2C"/>
    <w:rsid w:val="00206E13"/>
    <w:rsid w:val="00206ED9"/>
    <w:rsid w:val="00206F07"/>
    <w:rsid w:val="002070B4"/>
    <w:rsid w:val="002079EC"/>
    <w:rsid w:val="00207C68"/>
    <w:rsid w:val="00207D6C"/>
    <w:rsid w:val="00210074"/>
    <w:rsid w:val="002105A6"/>
    <w:rsid w:val="00210794"/>
    <w:rsid w:val="002107DF"/>
    <w:rsid w:val="00210CB8"/>
    <w:rsid w:val="00211481"/>
    <w:rsid w:val="00211CEE"/>
    <w:rsid w:val="002123DE"/>
    <w:rsid w:val="0021268A"/>
    <w:rsid w:val="00213AE7"/>
    <w:rsid w:val="00213D95"/>
    <w:rsid w:val="00214594"/>
    <w:rsid w:val="002146B1"/>
    <w:rsid w:val="00214BD0"/>
    <w:rsid w:val="00215A37"/>
    <w:rsid w:val="00217678"/>
    <w:rsid w:val="00217FB8"/>
    <w:rsid w:val="0022024C"/>
    <w:rsid w:val="00220DF4"/>
    <w:rsid w:val="00221319"/>
    <w:rsid w:val="00221F83"/>
    <w:rsid w:val="00222084"/>
    <w:rsid w:val="00222333"/>
    <w:rsid w:val="00222389"/>
    <w:rsid w:val="00222C49"/>
    <w:rsid w:val="00222DF4"/>
    <w:rsid w:val="00223082"/>
    <w:rsid w:val="00223090"/>
    <w:rsid w:val="00223095"/>
    <w:rsid w:val="002231E7"/>
    <w:rsid w:val="00223BD8"/>
    <w:rsid w:val="00223C24"/>
    <w:rsid w:val="00225106"/>
    <w:rsid w:val="00225129"/>
    <w:rsid w:val="002266EC"/>
    <w:rsid w:val="00226B46"/>
    <w:rsid w:val="00226B82"/>
    <w:rsid w:val="00226C45"/>
    <w:rsid w:val="002272AA"/>
    <w:rsid w:val="00231198"/>
    <w:rsid w:val="0023119B"/>
    <w:rsid w:val="00231DA1"/>
    <w:rsid w:val="00232204"/>
    <w:rsid w:val="00232737"/>
    <w:rsid w:val="0023323B"/>
    <w:rsid w:val="00233DE8"/>
    <w:rsid w:val="00233F8D"/>
    <w:rsid w:val="002341B5"/>
    <w:rsid w:val="00234CD9"/>
    <w:rsid w:val="00234D82"/>
    <w:rsid w:val="002355EC"/>
    <w:rsid w:val="00236903"/>
    <w:rsid w:val="00236F83"/>
    <w:rsid w:val="00237F60"/>
    <w:rsid w:val="00240031"/>
    <w:rsid w:val="00241BA5"/>
    <w:rsid w:val="00242362"/>
    <w:rsid w:val="00242E2A"/>
    <w:rsid w:val="00243145"/>
    <w:rsid w:val="00243179"/>
    <w:rsid w:val="002437A4"/>
    <w:rsid w:val="0024410D"/>
    <w:rsid w:val="00245522"/>
    <w:rsid w:val="002457D0"/>
    <w:rsid w:val="00246E3D"/>
    <w:rsid w:val="0024730B"/>
    <w:rsid w:val="0025074E"/>
    <w:rsid w:val="00250C6D"/>
    <w:rsid w:val="0025114B"/>
    <w:rsid w:val="002522CB"/>
    <w:rsid w:val="00252425"/>
    <w:rsid w:val="00252CE5"/>
    <w:rsid w:val="00253AF9"/>
    <w:rsid w:val="00253B89"/>
    <w:rsid w:val="00255523"/>
    <w:rsid w:val="0025570E"/>
    <w:rsid w:val="002557B6"/>
    <w:rsid w:val="00256971"/>
    <w:rsid w:val="00256A00"/>
    <w:rsid w:val="00256DAE"/>
    <w:rsid w:val="00257127"/>
    <w:rsid w:val="002606A9"/>
    <w:rsid w:val="00260AB8"/>
    <w:rsid w:val="00261312"/>
    <w:rsid w:val="00261688"/>
    <w:rsid w:val="00261B51"/>
    <w:rsid w:val="0026224F"/>
    <w:rsid w:val="00264042"/>
    <w:rsid w:val="002648EF"/>
    <w:rsid w:val="00264C63"/>
    <w:rsid w:val="00264E9F"/>
    <w:rsid w:val="0026572E"/>
    <w:rsid w:val="00265944"/>
    <w:rsid w:val="00266485"/>
    <w:rsid w:val="0026660A"/>
    <w:rsid w:val="002672DE"/>
    <w:rsid w:val="00270BB6"/>
    <w:rsid w:val="00271010"/>
    <w:rsid w:val="00271BAA"/>
    <w:rsid w:val="00271BBA"/>
    <w:rsid w:val="00271CCF"/>
    <w:rsid w:val="00272320"/>
    <w:rsid w:val="00272A64"/>
    <w:rsid w:val="002737A3"/>
    <w:rsid w:val="002738A9"/>
    <w:rsid w:val="002746E3"/>
    <w:rsid w:val="00274B68"/>
    <w:rsid w:val="00275866"/>
    <w:rsid w:val="00276FB3"/>
    <w:rsid w:val="0027701E"/>
    <w:rsid w:val="00277BF3"/>
    <w:rsid w:val="00280292"/>
    <w:rsid w:val="002815E2"/>
    <w:rsid w:val="00281690"/>
    <w:rsid w:val="002839C4"/>
    <w:rsid w:val="002840A0"/>
    <w:rsid w:val="00284E33"/>
    <w:rsid w:val="0028502A"/>
    <w:rsid w:val="002865FE"/>
    <w:rsid w:val="00286D6B"/>
    <w:rsid w:val="002877D4"/>
    <w:rsid w:val="00287805"/>
    <w:rsid w:val="00287BD5"/>
    <w:rsid w:val="00290527"/>
    <w:rsid w:val="0029082B"/>
    <w:rsid w:val="00291115"/>
    <w:rsid w:val="0029134E"/>
    <w:rsid w:val="0029252C"/>
    <w:rsid w:val="00292578"/>
    <w:rsid w:val="00292732"/>
    <w:rsid w:val="002933C5"/>
    <w:rsid w:val="00293C9F"/>
    <w:rsid w:val="00294194"/>
    <w:rsid w:val="00294361"/>
    <w:rsid w:val="00294AA1"/>
    <w:rsid w:val="00295B1E"/>
    <w:rsid w:val="00295DB1"/>
    <w:rsid w:val="00295E4E"/>
    <w:rsid w:val="00296D39"/>
    <w:rsid w:val="00296D60"/>
    <w:rsid w:val="00296D67"/>
    <w:rsid w:val="0029702F"/>
    <w:rsid w:val="00297482"/>
    <w:rsid w:val="002A27FD"/>
    <w:rsid w:val="002A28CB"/>
    <w:rsid w:val="002A2DA0"/>
    <w:rsid w:val="002A3799"/>
    <w:rsid w:val="002A4433"/>
    <w:rsid w:val="002A45BC"/>
    <w:rsid w:val="002A4B1B"/>
    <w:rsid w:val="002A4C69"/>
    <w:rsid w:val="002A673F"/>
    <w:rsid w:val="002A6892"/>
    <w:rsid w:val="002A6F4E"/>
    <w:rsid w:val="002A753F"/>
    <w:rsid w:val="002A7C12"/>
    <w:rsid w:val="002A7C7E"/>
    <w:rsid w:val="002A7D76"/>
    <w:rsid w:val="002B0243"/>
    <w:rsid w:val="002B0A76"/>
    <w:rsid w:val="002B0E0B"/>
    <w:rsid w:val="002B1565"/>
    <w:rsid w:val="002B1976"/>
    <w:rsid w:val="002B1F4A"/>
    <w:rsid w:val="002B2107"/>
    <w:rsid w:val="002B25F1"/>
    <w:rsid w:val="002B2A68"/>
    <w:rsid w:val="002B3636"/>
    <w:rsid w:val="002B39F5"/>
    <w:rsid w:val="002B3AD7"/>
    <w:rsid w:val="002B3B1D"/>
    <w:rsid w:val="002B3E7B"/>
    <w:rsid w:val="002B4190"/>
    <w:rsid w:val="002B480F"/>
    <w:rsid w:val="002B5A7D"/>
    <w:rsid w:val="002B6411"/>
    <w:rsid w:val="002B645D"/>
    <w:rsid w:val="002B676F"/>
    <w:rsid w:val="002B6C02"/>
    <w:rsid w:val="002B77B5"/>
    <w:rsid w:val="002B7BA2"/>
    <w:rsid w:val="002B7E8E"/>
    <w:rsid w:val="002C18A9"/>
    <w:rsid w:val="002C1902"/>
    <w:rsid w:val="002C1D1C"/>
    <w:rsid w:val="002C278F"/>
    <w:rsid w:val="002C2B58"/>
    <w:rsid w:val="002C3957"/>
    <w:rsid w:val="002C3FC1"/>
    <w:rsid w:val="002C43C6"/>
    <w:rsid w:val="002C4560"/>
    <w:rsid w:val="002C4C52"/>
    <w:rsid w:val="002C4C57"/>
    <w:rsid w:val="002C4D24"/>
    <w:rsid w:val="002C53A7"/>
    <w:rsid w:val="002C55EE"/>
    <w:rsid w:val="002C5B14"/>
    <w:rsid w:val="002C609C"/>
    <w:rsid w:val="002C704D"/>
    <w:rsid w:val="002C7676"/>
    <w:rsid w:val="002D0907"/>
    <w:rsid w:val="002D0EA0"/>
    <w:rsid w:val="002D18B5"/>
    <w:rsid w:val="002D18CA"/>
    <w:rsid w:val="002D3C62"/>
    <w:rsid w:val="002D530E"/>
    <w:rsid w:val="002D5970"/>
    <w:rsid w:val="002D632E"/>
    <w:rsid w:val="002D7002"/>
    <w:rsid w:val="002D7E7B"/>
    <w:rsid w:val="002E0566"/>
    <w:rsid w:val="002E11E0"/>
    <w:rsid w:val="002E13DC"/>
    <w:rsid w:val="002E21B6"/>
    <w:rsid w:val="002E244B"/>
    <w:rsid w:val="002E2D4B"/>
    <w:rsid w:val="002E3444"/>
    <w:rsid w:val="002E3C4D"/>
    <w:rsid w:val="002E4266"/>
    <w:rsid w:val="002E447D"/>
    <w:rsid w:val="002E46FD"/>
    <w:rsid w:val="002E4E9B"/>
    <w:rsid w:val="002E52D2"/>
    <w:rsid w:val="002E57D4"/>
    <w:rsid w:val="002E59A5"/>
    <w:rsid w:val="002E5E63"/>
    <w:rsid w:val="002E650A"/>
    <w:rsid w:val="002E65A1"/>
    <w:rsid w:val="002E69CA"/>
    <w:rsid w:val="002E7166"/>
    <w:rsid w:val="002E71CF"/>
    <w:rsid w:val="002E730B"/>
    <w:rsid w:val="002E7616"/>
    <w:rsid w:val="002F08B1"/>
    <w:rsid w:val="002F18C4"/>
    <w:rsid w:val="002F2732"/>
    <w:rsid w:val="002F2F93"/>
    <w:rsid w:val="002F50C8"/>
    <w:rsid w:val="002F5C19"/>
    <w:rsid w:val="002F5D43"/>
    <w:rsid w:val="002F624F"/>
    <w:rsid w:val="002F6CA1"/>
    <w:rsid w:val="002F6E5C"/>
    <w:rsid w:val="002F6F5B"/>
    <w:rsid w:val="0030057B"/>
    <w:rsid w:val="003009EF"/>
    <w:rsid w:val="0030113C"/>
    <w:rsid w:val="0030182E"/>
    <w:rsid w:val="003019DC"/>
    <w:rsid w:val="00301B36"/>
    <w:rsid w:val="003022AF"/>
    <w:rsid w:val="003027E2"/>
    <w:rsid w:val="00302AEC"/>
    <w:rsid w:val="00303663"/>
    <w:rsid w:val="00304244"/>
    <w:rsid w:val="00305262"/>
    <w:rsid w:val="00306317"/>
    <w:rsid w:val="00306F31"/>
    <w:rsid w:val="00307A18"/>
    <w:rsid w:val="00307D93"/>
    <w:rsid w:val="00307DD5"/>
    <w:rsid w:val="003103D8"/>
    <w:rsid w:val="00312510"/>
    <w:rsid w:val="00312522"/>
    <w:rsid w:val="003126CB"/>
    <w:rsid w:val="00313822"/>
    <w:rsid w:val="0031428B"/>
    <w:rsid w:val="00314DA0"/>
    <w:rsid w:val="0031524A"/>
    <w:rsid w:val="00315339"/>
    <w:rsid w:val="00315378"/>
    <w:rsid w:val="0031577A"/>
    <w:rsid w:val="00320728"/>
    <w:rsid w:val="00320D11"/>
    <w:rsid w:val="00320F8C"/>
    <w:rsid w:val="003219A6"/>
    <w:rsid w:val="00321AFB"/>
    <w:rsid w:val="0032234E"/>
    <w:rsid w:val="00322647"/>
    <w:rsid w:val="00322BAD"/>
    <w:rsid w:val="00323059"/>
    <w:rsid w:val="0032305E"/>
    <w:rsid w:val="0032457F"/>
    <w:rsid w:val="003245E8"/>
    <w:rsid w:val="00324DEF"/>
    <w:rsid w:val="00324F8E"/>
    <w:rsid w:val="0032592B"/>
    <w:rsid w:val="00325B7B"/>
    <w:rsid w:val="0032719A"/>
    <w:rsid w:val="00327E90"/>
    <w:rsid w:val="00330728"/>
    <w:rsid w:val="00332659"/>
    <w:rsid w:val="0033273D"/>
    <w:rsid w:val="00332B8D"/>
    <w:rsid w:val="00333A11"/>
    <w:rsid w:val="00333AFF"/>
    <w:rsid w:val="003349F3"/>
    <w:rsid w:val="0033561B"/>
    <w:rsid w:val="00336F43"/>
    <w:rsid w:val="003401A5"/>
    <w:rsid w:val="00341033"/>
    <w:rsid w:val="00341742"/>
    <w:rsid w:val="00342C9D"/>
    <w:rsid w:val="003433AC"/>
    <w:rsid w:val="00344122"/>
    <w:rsid w:val="00344698"/>
    <w:rsid w:val="003449A1"/>
    <w:rsid w:val="00344DE2"/>
    <w:rsid w:val="00345650"/>
    <w:rsid w:val="00345766"/>
    <w:rsid w:val="00345B52"/>
    <w:rsid w:val="00345ED6"/>
    <w:rsid w:val="00345F52"/>
    <w:rsid w:val="00346D66"/>
    <w:rsid w:val="003479F3"/>
    <w:rsid w:val="00347ABB"/>
    <w:rsid w:val="00347B35"/>
    <w:rsid w:val="00347EC5"/>
    <w:rsid w:val="003503E0"/>
    <w:rsid w:val="003525D4"/>
    <w:rsid w:val="00354079"/>
    <w:rsid w:val="00354475"/>
    <w:rsid w:val="00354536"/>
    <w:rsid w:val="00354BC2"/>
    <w:rsid w:val="00354D4E"/>
    <w:rsid w:val="00354DCA"/>
    <w:rsid w:val="00356A17"/>
    <w:rsid w:val="00356EC1"/>
    <w:rsid w:val="00357A83"/>
    <w:rsid w:val="003602B2"/>
    <w:rsid w:val="003602E9"/>
    <w:rsid w:val="00360DCB"/>
    <w:rsid w:val="0036112D"/>
    <w:rsid w:val="00361E7F"/>
    <w:rsid w:val="003628E0"/>
    <w:rsid w:val="00362C43"/>
    <w:rsid w:val="00362CE1"/>
    <w:rsid w:val="00364151"/>
    <w:rsid w:val="003642EE"/>
    <w:rsid w:val="003653D1"/>
    <w:rsid w:val="0036590F"/>
    <w:rsid w:val="00365B61"/>
    <w:rsid w:val="00365D64"/>
    <w:rsid w:val="003667BA"/>
    <w:rsid w:val="00366C07"/>
    <w:rsid w:val="003675B1"/>
    <w:rsid w:val="003706AF"/>
    <w:rsid w:val="00370B11"/>
    <w:rsid w:val="0037131E"/>
    <w:rsid w:val="00371486"/>
    <w:rsid w:val="0037290D"/>
    <w:rsid w:val="00372944"/>
    <w:rsid w:val="00373604"/>
    <w:rsid w:val="0037460A"/>
    <w:rsid w:val="00374C14"/>
    <w:rsid w:val="00374DB4"/>
    <w:rsid w:val="00374FC0"/>
    <w:rsid w:val="00376B32"/>
    <w:rsid w:val="00376CF8"/>
    <w:rsid w:val="00377328"/>
    <w:rsid w:val="00377427"/>
    <w:rsid w:val="00377B45"/>
    <w:rsid w:val="003805F6"/>
    <w:rsid w:val="003820E8"/>
    <w:rsid w:val="00382A3F"/>
    <w:rsid w:val="003830BA"/>
    <w:rsid w:val="00383F15"/>
    <w:rsid w:val="00384543"/>
    <w:rsid w:val="00384AEF"/>
    <w:rsid w:val="00384E68"/>
    <w:rsid w:val="00385288"/>
    <w:rsid w:val="00385EA9"/>
    <w:rsid w:val="00386310"/>
    <w:rsid w:val="00386855"/>
    <w:rsid w:val="00387790"/>
    <w:rsid w:val="00387B10"/>
    <w:rsid w:val="00390C17"/>
    <w:rsid w:val="00390DF4"/>
    <w:rsid w:val="0039112F"/>
    <w:rsid w:val="003917AA"/>
    <w:rsid w:val="003918BE"/>
    <w:rsid w:val="00391967"/>
    <w:rsid w:val="00391DD7"/>
    <w:rsid w:val="00392429"/>
    <w:rsid w:val="00392E48"/>
    <w:rsid w:val="0039387B"/>
    <w:rsid w:val="00396B6F"/>
    <w:rsid w:val="003972EB"/>
    <w:rsid w:val="0039777E"/>
    <w:rsid w:val="00397AE5"/>
    <w:rsid w:val="003A2490"/>
    <w:rsid w:val="003A2648"/>
    <w:rsid w:val="003A2979"/>
    <w:rsid w:val="003A2C44"/>
    <w:rsid w:val="003A3144"/>
    <w:rsid w:val="003A4268"/>
    <w:rsid w:val="003A4279"/>
    <w:rsid w:val="003A490A"/>
    <w:rsid w:val="003A4C4B"/>
    <w:rsid w:val="003A532B"/>
    <w:rsid w:val="003A5AC5"/>
    <w:rsid w:val="003A6166"/>
    <w:rsid w:val="003A6303"/>
    <w:rsid w:val="003A67BC"/>
    <w:rsid w:val="003A7C2D"/>
    <w:rsid w:val="003A7C5B"/>
    <w:rsid w:val="003B00EF"/>
    <w:rsid w:val="003B029D"/>
    <w:rsid w:val="003B0682"/>
    <w:rsid w:val="003B21F5"/>
    <w:rsid w:val="003B235C"/>
    <w:rsid w:val="003B250F"/>
    <w:rsid w:val="003B255F"/>
    <w:rsid w:val="003B349B"/>
    <w:rsid w:val="003B3623"/>
    <w:rsid w:val="003B3997"/>
    <w:rsid w:val="003B3B07"/>
    <w:rsid w:val="003B3E1E"/>
    <w:rsid w:val="003B4474"/>
    <w:rsid w:val="003B4A9D"/>
    <w:rsid w:val="003B4EC4"/>
    <w:rsid w:val="003B606C"/>
    <w:rsid w:val="003B63E1"/>
    <w:rsid w:val="003B77D1"/>
    <w:rsid w:val="003B7AAE"/>
    <w:rsid w:val="003B7AFC"/>
    <w:rsid w:val="003B7E49"/>
    <w:rsid w:val="003B7EFE"/>
    <w:rsid w:val="003C01B9"/>
    <w:rsid w:val="003C057D"/>
    <w:rsid w:val="003C0585"/>
    <w:rsid w:val="003C168A"/>
    <w:rsid w:val="003C1824"/>
    <w:rsid w:val="003C199F"/>
    <w:rsid w:val="003C20DD"/>
    <w:rsid w:val="003C2158"/>
    <w:rsid w:val="003C22FC"/>
    <w:rsid w:val="003C339C"/>
    <w:rsid w:val="003C35E5"/>
    <w:rsid w:val="003C3B84"/>
    <w:rsid w:val="003C4CE4"/>
    <w:rsid w:val="003C5BBF"/>
    <w:rsid w:val="003C5CC6"/>
    <w:rsid w:val="003C6D94"/>
    <w:rsid w:val="003C7953"/>
    <w:rsid w:val="003D186A"/>
    <w:rsid w:val="003D1BCB"/>
    <w:rsid w:val="003D1DF2"/>
    <w:rsid w:val="003D21F8"/>
    <w:rsid w:val="003D23B7"/>
    <w:rsid w:val="003D285B"/>
    <w:rsid w:val="003D3238"/>
    <w:rsid w:val="003D3A7B"/>
    <w:rsid w:val="003D3FB8"/>
    <w:rsid w:val="003D45F4"/>
    <w:rsid w:val="003D4D0F"/>
    <w:rsid w:val="003D52AC"/>
    <w:rsid w:val="003D59DF"/>
    <w:rsid w:val="003D6014"/>
    <w:rsid w:val="003D7638"/>
    <w:rsid w:val="003D79F8"/>
    <w:rsid w:val="003D7B38"/>
    <w:rsid w:val="003D7B71"/>
    <w:rsid w:val="003E0328"/>
    <w:rsid w:val="003E0987"/>
    <w:rsid w:val="003E1347"/>
    <w:rsid w:val="003E1450"/>
    <w:rsid w:val="003E224E"/>
    <w:rsid w:val="003E23C6"/>
    <w:rsid w:val="003E314D"/>
    <w:rsid w:val="003E3742"/>
    <w:rsid w:val="003E42B9"/>
    <w:rsid w:val="003E45ED"/>
    <w:rsid w:val="003E49AE"/>
    <w:rsid w:val="003E512A"/>
    <w:rsid w:val="003E5B7B"/>
    <w:rsid w:val="003E6D30"/>
    <w:rsid w:val="003E6FE2"/>
    <w:rsid w:val="003E728A"/>
    <w:rsid w:val="003E76DE"/>
    <w:rsid w:val="003E7F0B"/>
    <w:rsid w:val="003F08B9"/>
    <w:rsid w:val="003F0E80"/>
    <w:rsid w:val="003F1130"/>
    <w:rsid w:val="003F1BCA"/>
    <w:rsid w:val="003F1E84"/>
    <w:rsid w:val="003F2AE5"/>
    <w:rsid w:val="003F38B2"/>
    <w:rsid w:val="003F4166"/>
    <w:rsid w:val="003F562C"/>
    <w:rsid w:val="003F572F"/>
    <w:rsid w:val="003F603E"/>
    <w:rsid w:val="003F6907"/>
    <w:rsid w:val="003F729F"/>
    <w:rsid w:val="003F7BA4"/>
    <w:rsid w:val="003F7CF3"/>
    <w:rsid w:val="003F7FD1"/>
    <w:rsid w:val="004008A5"/>
    <w:rsid w:val="00400F49"/>
    <w:rsid w:val="00401CA1"/>
    <w:rsid w:val="004029A0"/>
    <w:rsid w:val="00402EFA"/>
    <w:rsid w:val="00403607"/>
    <w:rsid w:val="00403960"/>
    <w:rsid w:val="0040426C"/>
    <w:rsid w:val="004042DF"/>
    <w:rsid w:val="004043F5"/>
    <w:rsid w:val="00404D31"/>
    <w:rsid w:val="00405DC0"/>
    <w:rsid w:val="00406165"/>
    <w:rsid w:val="004071C2"/>
    <w:rsid w:val="0041094C"/>
    <w:rsid w:val="00410D38"/>
    <w:rsid w:val="00410D8C"/>
    <w:rsid w:val="00411477"/>
    <w:rsid w:val="004114D5"/>
    <w:rsid w:val="00412283"/>
    <w:rsid w:val="00412867"/>
    <w:rsid w:val="00414069"/>
    <w:rsid w:val="004141D8"/>
    <w:rsid w:val="00414E92"/>
    <w:rsid w:val="00415404"/>
    <w:rsid w:val="00415BC3"/>
    <w:rsid w:val="00415D04"/>
    <w:rsid w:val="004167DE"/>
    <w:rsid w:val="00416CA0"/>
    <w:rsid w:val="00416D07"/>
    <w:rsid w:val="00416D1A"/>
    <w:rsid w:val="00420DB7"/>
    <w:rsid w:val="00421432"/>
    <w:rsid w:val="0042148B"/>
    <w:rsid w:val="00421913"/>
    <w:rsid w:val="00422B6F"/>
    <w:rsid w:val="0042370F"/>
    <w:rsid w:val="00423CEA"/>
    <w:rsid w:val="00423CF7"/>
    <w:rsid w:val="00424819"/>
    <w:rsid w:val="00424A9C"/>
    <w:rsid w:val="00425009"/>
    <w:rsid w:val="00425D4D"/>
    <w:rsid w:val="00427104"/>
    <w:rsid w:val="004275B0"/>
    <w:rsid w:val="00427B90"/>
    <w:rsid w:val="0043031F"/>
    <w:rsid w:val="00430725"/>
    <w:rsid w:val="00430CBC"/>
    <w:rsid w:val="00431595"/>
    <w:rsid w:val="004315B2"/>
    <w:rsid w:val="00431922"/>
    <w:rsid w:val="00431BC0"/>
    <w:rsid w:val="00431C6E"/>
    <w:rsid w:val="00432BE9"/>
    <w:rsid w:val="00432E6E"/>
    <w:rsid w:val="0043351D"/>
    <w:rsid w:val="0043383C"/>
    <w:rsid w:val="00433BCE"/>
    <w:rsid w:val="004342F4"/>
    <w:rsid w:val="004343E1"/>
    <w:rsid w:val="0043557F"/>
    <w:rsid w:val="00436875"/>
    <w:rsid w:val="00436CD8"/>
    <w:rsid w:val="00436D84"/>
    <w:rsid w:val="004375B4"/>
    <w:rsid w:val="00440685"/>
    <w:rsid w:val="00441DFB"/>
    <w:rsid w:val="0044295F"/>
    <w:rsid w:val="00442BF6"/>
    <w:rsid w:val="00442EAF"/>
    <w:rsid w:val="00443579"/>
    <w:rsid w:val="00444442"/>
    <w:rsid w:val="0044457D"/>
    <w:rsid w:val="004445CA"/>
    <w:rsid w:val="00444D2C"/>
    <w:rsid w:val="0044595D"/>
    <w:rsid w:val="004466CD"/>
    <w:rsid w:val="00446FF5"/>
    <w:rsid w:val="0044703B"/>
    <w:rsid w:val="00447208"/>
    <w:rsid w:val="00447341"/>
    <w:rsid w:val="00447FB4"/>
    <w:rsid w:val="004501B9"/>
    <w:rsid w:val="004501C5"/>
    <w:rsid w:val="004501F2"/>
    <w:rsid w:val="00450291"/>
    <w:rsid w:val="004504B0"/>
    <w:rsid w:val="00450529"/>
    <w:rsid w:val="0045089C"/>
    <w:rsid w:val="00450B0B"/>
    <w:rsid w:val="00450C9C"/>
    <w:rsid w:val="00451709"/>
    <w:rsid w:val="00451A47"/>
    <w:rsid w:val="00451C62"/>
    <w:rsid w:val="004520DE"/>
    <w:rsid w:val="00452534"/>
    <w:rsid w:val="00452EC2"/>
    <w:rsid w:val="004530CA"/>
    <w:rsid w:val="0045387D"/>
    <w:rsid w:val="00453958"/>
    <w:rsid w:val="00453A46"/>
    <w:rsid w:val="00453BC6"/>
    <w:rsid w:val="00454819"/>
    <w:rsid w:val="004548A0"/>
    <w:rsid w:val="00454F18"/>
    <w:rsid w:val="00454F22"/>
    <w:rsid w:val="0045565D"/>
    <w:rsid w:val="004562BC"/>
    <w:rsid w:val="004564DC"/>
    <w:rsid w:val="00456771"/>
    <w:rsid w:val="00457492"/>
    <w:rsid w:val="00457798"/>
    <w:rsid w:val="00460924"/>
    <w:rsid w:val="00460CB6"/>
    <w:rsid w:val="00460D00"/>
    <w:rsid w:val="00461220"/>
    <w:rsid w:val="00461991"/>
    <w:rsid w:val="00462345"/>
    <w:rsid w:val="004625C2"/>
    <w:rsid w:val="00462C60"/>
    <w:rsid w:val="00462E67"/>
    <w:rsid w:val="004636C4"/>
    <w:rsid w:val="0046386C"/>
    <w:rsid w:val="00463D51"/>
    <w:rsid w:val="00464921"/>
    <w:rsid w:val="0046498D"/>
    <w:rsid w:val="00464CC5"/>
    <w:rsid w:val="0046591D"/>
    <w:rsid w:val="00466E6D"/>
    <w:rsid w:val="0046734C"/>
    <w:rsid w:val="0047153F"/>
    <w:rsid w:val="00471EA2"/>
    <w:rsid w:val="0047241D"/>
    <w:rsid w:val="00472673"/>
    <w:rsid w:val="00472BC9"/>
    <w:rsid w:val="00472C42"/>
    <w:rsid w:val="00472CBE"/>
    <w:rsid w:val="004731A3"/>
    <w:rsid w:val="00473201"/>
    <w:rsid w:val="00473E6A"/>
    <w:rsid w:val="00474122"/>
    <w:rsid w:val="00474FBF"/>
    <w:rsid w:val="00476634"/>
    <w:rsid w:val="0047676B"/>
    <w:rsid w:val="004769D5"/>
    <w:rsid w:val="00477302"/>
    <w:rsid w:val="00480A58"/>
    <w:rsid w:val="00480BD6"/>
    <w:rsid w:val="00481759"/>
    <w:rsid w:val="00482A9F"/>
    <w:rsid w:val="00484558"/>
    <w:rsid w:val="0048457A"/>
    <w:rsid w:val="0048460E"/>
    <w:rsid w:val="004860B2"/>
    <w:rsid w:val="004865C7"/>
    <w:rsid w:val="0048770A"/>
    <w:rsid w:val="00490177"/>
    <w:rsid w:val="0049045A"/>
    <w:rsid w:val="00490641"/>
    <w:rsid w:val="004911BF"/>
    <w:rsid w:val="004916A8"/>
    <w:rsid w:val="00491F7B"/>
    <w:rsid w:val="00492175"/>
    <w:rsid w:val="004924A6"/>
    <w:rsid w:val="004929F3"/>
    <w:rsid w:val="00492DBC"/>
    <w:rsid w:val="004935D2"/>
    <w:rsid w:val="004938E1"/>
    <w:rsid w:val="00493FE4"/>
    <w:rsid w:val="004953A3"/>
    <w:rsid w:val="0049545A"/>
    <w:rsid w:val="004959F2"/>
    <w:rsid w:val="004961F8"/>
    <w:rsid w:val="00496327"/>
    <w:rsid w:val="004965FF"/>
    <w:rsid w:val="004969DA"/>
    <w:rsid w:val="004969FE"/>
    <w:rsid w:val="00497549"/>
    <w:rsid w:val="00497E19"/>
    <w:rsid w:val="00497F8A"/>
    <w:rsid w:val="004A075C"/>
    <w:rsid w:val="004A0B10"/>
    <w:rsid w:val="004A0BCD"/>
    <w:rsid w:val="004A1661"/>
    <w:rsid w:val="004A2685"/>
    <w:rsid w:val="004A3978"/>
    <w:rsid w:val="004A47CB"/>
    <w:rsid w:val="004A4994"/>
    <w:rsid w:val="004A4A01"/>
    <w:rsid w:val="004A4A84"/>
    <w:rsid w:val="004A4C36"/>
    <w:rsid w:val="004A4D17"/>
    <w:rsid w:val="004A4EBA"/>
    <w:rsid w:val="004A51E8"/>
    <w:rsid w:val="004A5841"/>
    <w:rsid w:val="004A5D16"/>
    <w:rsid w:val="004A6268"/>
    <w:rsid w:val="004A654C"/>
    <w:rsid w:val="004B10A7"/>
    <w:rsid w:val="004B1873"/>
    <w:rsid w:val="004B19E4"/>
    <w:rsid w:val="004B22A6"/>
    <w:rsid w:val="004B32AC"/>
    <w:rsid w:val="004B339B"/>
    <w:rsid w:val="004B39DA"/>
    <w:rsid w:val="004B3E90"/>
    <w:rsid w:val="004B4A32"/>
    <w:rsid w:val="004B4B73"/>
    <w:rsid w:val="004B5284"/>
    <w:rsid w:val="004B53EC"/>
    <w:rsid w:val="004B554E"/>
    <w:rsid w:val="004B6FA2"/>
    <w:rsid w:val="004B726B"/>
    <w:rsid w:val="004C0D8E"/>
    <w:rsid w:val="004C176D"/>
    <w:rsid w:val="004C1DD5"/>
    <w:rsid w:val="004C1EA3"/>
    <w:rsid w:val="004C32CB"/>
    <w:rsid w:val="004C3C7C"/>
    <w:rsid w:val="004C4442"/>
    <w:rsid w:val="004C44BF"/>
    <w:rsid w:val="004C49B5"/>
    <w:rsid w:val="004C58C4"/>
    <w:rsid w:val="004C6191"/>
    <w:rsid w:val="004C7F32"/>
    <w:rsid w:val="004D075C"/>
    <w:rsid w:val="004D0B05"/>
    <w:rsid w:val="004D0B1D"/>
    <w:rsid w:val="004D12F6"/>
    <w:rsid w:val="004D1E54"/>
    <w:rsid w:val="004D303E"/>
    <w:rsid w:val="004D3C89"/>
    <w:rsid w:val="004D3E8A"/>
    <w:rsid w:val="004D407D"/>
    <w:rsid w:val="004D42B6"/>
    <w:rsid w:val="004D52D4"/>
    <w:rsid w:val="004D5387"/>
    <w:rsid w:val="004D5698"/>
    <w:rsid w:val="004D5DC7"/>
    <w:rsid w:val="004D6C75"/>
    <w:rsid w:val="004D6FF0"/>
    <w:rsid w:val="004D722F"/>
    <w:rsid w:val="004D769E"/>
    <w:rsid w:val="004D7986"/>
    <w:rsid w:val="004E09D2"/>
    <w:rsid w:val="004E0F1F"/>
    <w:rsid w:val="004E0FE7"/>
    <w:rsid w:val="004E1574"/>
    <w:rsid w:val="004E167C"/>
    <w:rsid w:val="004E2AC3"/>
    <w:rsid w:val="004E38AC"/>
    <w:rsid w:val="004E4473"/>
    <w:rsid w:val="004E60D4"/>
    <w:rsid w:val="004E65A7"/>
    <w:rsid w:val="004E7164"/>
    <w:rsid w:val="004E7636"/>
    <w:rsid w:val="004E7B45"/>
    <w:rsid w:val="004F16B5"/>
    <w:rsid w:val="004F1CC4"/>
    <w:rsid w:val="004F228D"/>
    <w:rsid w:val="004F23B1"/>
    <w:rsid w:val="004F30D1"/>
    <w:rsid w:val="004F3BBD"/>
    <w:rsid w:val="004F42F4"/>
    <w:rsid w:val="004F4370"/>
    <w:rsid w:val="004F49BA"/>
    <w:rsid w:val="004F59F0"/>
    <w:rsid w:val="004F6B48"/>
    <w:rsid w:val="0050063E"/>
    <w:rsid w:val="005011C4"/>
    <w:rsid w:val="00501473"/>
    <w:rsid w:val="00501EA6"/>
    <w:rsid w:val="005028EE"/>
    <w:rsid w:val="00502CF7"/>
    <w:rsid w:val="00502F9E"/>
    <w:rsid w:val="005035B1"/>
    <w:rsid w:val="005039D9"/>
    <w:rsid w:val="00504A43"/>
    <w:rsid w:val="005053A0"/>
    <w:rsid w:val="00505EA2"/>
    <w:rsid w:val="0051033B"/>
    <w:rsid w:val="00510760"/>
    <w:rsid w:val="00511D95"/>
    <w:rsid w:val="00512E15"/>
    <w:rsid w:val="00513735"/>
    <w:rsid w:val="005138A6"/>
    <w:rsid w:val="00513906"/>
    <w:rsid w:val="00514215"/>
    <w:rsid w:val="00514370"/>
    <w:rsid w:val="005145A1"/>
    <w:rsid w:val="00514C30"/>
    <w:rsid w:val="00514C7B"/>
    <w:rsid w:val="00515CF3"/>
    <w:rsid w:val="00516227"/>
    <w:rsid w:val="0051678E"/>
    <w:rsid w:val="00516AD2"/>
    <w:rsid w:val="0051768B"/>
    <w:rsid w:val="005179BA"/>
    <w:rsid w:val="0052014E"/>
    <w:rsid w:val="0052145E"/>
    <w:rsid w:val="00521864"/>
    <w:rsid w:val="00521E60"/>
    <w:rsid w:val="005220A7"/>
    <w:rsid w:val="0052216D"/>
    <w:rsid w:val="00522C71"/>
    <w:rsid w:val="00522CBD"/>
    <w:rsid w:val="0052372C"/>
    <w:rsid w:val="0052393F"/>
    <w:rsid w:val="00524C4F"/>
    <w:rsid w:val="005250B3"/>
    <w:rsid w:val="00525E57"/>
    <w:rsid w:val="00527BD3"/>
    <w:rsid w:val="00527F70"/>
    <w:rsid w:val="00530076"/>
    <w:rsid w:val="00530481"/>
    <w:rsid w:val="0053085C"/>
    <w:rsid w:val="005308A7"/>
    <w:rsid w:val="005312E7"/>
    <w:rsid w:val="00531CD9"/>
    <w:rsid w:val="005323DD"/>
    <w:rsid w:val="00532664"/>
    <w:rsid w:val="00532FB8"/>
    <w:rsid w:val="00533AD4"/>
    <w:rsid w:val="0053409B"/>
    <w:rsid w:val="005340BA"/>
    <w:rsid w:val="00534ADC"/>
    <w:rsid w:val="005352A9"/>
    <w:rsid w:val="00535FCA"/>
    <w:rsid w:val="005365B0"/>
    <w:rsid w:val="00536984"/>
    <w:rsid w:val="00536A18"/>
    <w:rsid w:val="00536F51"/>
    <w:rsid w:val="005372A0"/>
    <w:rsid w:val="005403D2"/>
    <w:rsid w:val="005405FC"/>
    <w:rsid w:val="00540613"/>
    <w:rsid w:val="00540F21"/>
    <w:rsid w:val="00541D3A"/>
    <w:rsid w:val="00543300"/>
    <w:rsid w:val="00543FF9"/>
    <w:rsid w:val="00545AA7"/>
    <w:rsid w:val="00545D07"/>
    <w:rsid w:val="005460B6"/>
    <w:rsid w:val="005461E6"/>
    <w:rsid w:val="0054658A"/>
    <w:rsid w:val="00546616"/>
    <w:rsid w:val="00546D5B"/>
    <w:rsid w:val="00546DD2"/>
    <w:rsid w:val="00546DDE"/>
    <w:rsid w:val="00546FF6"/>
    <w:rsid w:val="00547AC5"/>
    <w:rsid w:val="00547BBF"/>
    <w:rsid w:val="00551AE7"/>
    <w:rsid w:val="00551D01"/>
    <w:rsid w:val="00551DCB"/>
    <w:rsid w:val="0055292E"/>
    <w:rsid w:val="00552973"/>
    <w:rsid w:val="00552B44"/>
    <w:rsid w:val="00553157"/>
    <w:rsid w:val="005535B6"/>
    <w:rsid w:val="00553975"/>
    <w:rsid w:val="00553CA8"/>
    <w:rsid w:val="00553D29"/>
    <w:rsid w:val="005549D0"/>
    <w:rsid w:val="00555145"/>
    <w:rsid w:val="005559F5"/>
    <w:rsid w:val="00556EF8"/>
    <w:rsid w:val="005572A3"/>
    <w:rsid w:val="005577C7"/>
    <w:rsid w:val="00557ED4"/>
    <w:rsid w:val="00560424"/>
    <w:rsid w:val="00560429"/>
    <w:rsid w:val="00560865"/>
    <w:rsid w:val="00560CB2"/>
    <w:rsid w:val="0056158A"/>
    <w:rsid w:val="00561946"/>
    <w:rsid w:val="00561A01"/>
    <w:rsid w:val="00561F16"/>
    <w:rsid w:val="0056245C"/>
    <w:rsid w:val="005628C7"/>
    <w:rsid w:val="005628EC"/>
    <w:rsid w:val="00562AC3"/>
    <w:rsid w:val="00562EBA"/>
    <w:rsid w:val="0056362C"/>
    <w:rsid w:val="005645F2"/>
    <w:rsid w:val="00564F9F"/>
    <w:rsid w:val="005653A1"/>
    <w:rsid w:val="00565B02"/>
    <w:rsid w:val="00565CC0"/>
    <w:rsid w:val="00565D78"/>
    <w:rsid w:val="00565EF6"/>
    <w:rsid w:val="0056632C"/>
    <w:rsid w:val="00566E48"/>
    <w:rsid w:val="00566F27"/>
    <w:rsid w:val="00567038"/>
    <w:rsid w:val="005676CC"/>
    <w:rsid w:val="0056795A"/>
    <w:rsid w:val="00567F92"/>
    <w:rsid w:val="0057005C"/>
    <w:rsid w:val="00570450"/>
    <w:rsid w:val="0057102B"/>
    <w:rsid w:val="0057135A"/>
    <w:rsid w:val="005719FD"/>
    <w:rsid w:val="0057200F"/>
    <w:rsid w:val="005729E8"/>
    <w:rsid w:val="00572A67"/>
    <w:rsid w:val="00572D94"/>
    <w:rsid w:val="00573190"/>
    <w:rsid w:val="0057327D"/>
    <w:rsid w:val="00573620"/>
    <w:rsid w:val="00574CF6"/>
    <w:rsid w:val="00574D8D"/>
    <w:rsid w:val="00575938"/>
    <w:rsid w:val="005760B6"/>
    <w:rsid w:val="0057620E"/>
    <w:rsid w:val="00576607"/>
    <w:rsid w:val="00576619"/>
    <w:rsid w:val="005772E5"/>
    <w:rsid w:val="00581340"/>
    <w:rsid w:val="00581B39"/>
    <w:rsid w:val="00581BD7"/>
    <w:rsid w:val="005838F5"/>
    <w:rsid w:val="005849C5"/>
    <w:rsid w:val="0058544D"/>
    <w:rsid w:val="005854ED"/>
    <w:rsid w:val="00585652"/>
    <w:rsid w:val="00585676"/>
    <w:rsid w:val="005879E3"/>
    <w:rsid w:val="00587AC9"/>
    <w:rsid w:val="00587EA2"/>
    <w:rsid w:val="00590225"/>
    <w:rsid w:val="0059102F"/>
    <w:rsid w:val="0059107E"/>
    <w:rsid w:val="0059176B"/>
    <w:rsid w:val="00592154"/>
    <w:rsid w:val="00592C9A"/>
    <w:rsid w:val="00593379"/>
    <w:rsid w:val="005934CA"/>
    <w:rsid w:val="00593711"/>
    <w:rsid w:val="00594888"/>
    <w:rsid w:val="00596273"/>
    <w:rsid w:val="0059677B"/>
    <w:rsid w:val="00596ED6"/>
    <w:rsid w:val="00597097"/>
    <w:rsid w:val="00597302"/>
    <w:rsid w:val="00597950"/>
    <w:rsid w:val="005A03DB"/>
    <w:rsid w:val="005A0F1A"/>
    <w:rsid w:val="005A10B4"/>
    <w:rsid w:val="005A2861"/>
    <w:rsid w:val="005A34F2"/>
    <w:rsid w:val="005A3BAC"/>
    <w:rsid w:val="005A4EF6"/>
    <w:rsid w:val="005A5266"/>
    <w:rsid w:val="005A568E"/>
    <w:rsid w:val="005A58D7"/>
    <w:rsid w:val="005A6A47"/>
    <w:rsid w:val="005A7FD7"/>
    <w:rsid w:val="005B069B"/>
    <w:rsid w:val="005B09DE"/>
    <w:rsid w:val="005B106E"/>
    <w:rsid w:val="005B13CE"/>
    <w:rsid w:val="005B15CE"/>
    <w:rsid w:val="005B1627"/>
    <w:rsid w:val="005B1A29"/>
    <w:rsid w:val="005B23B5"/>
    <w:rsid w:val="005B2D44"/>
    <w:rsid w:val="005B440F"/>
    <w:rsid w:val="005B4AE9"/>
    <w:rsid w:val="005B4B41"/>
    <w:rsid w:val="005B4F5A"/>
    <w:rsid w:val="005B5182"/>
    <w:rsid w:val="005B5427"/>
    <w:rsid w:val="005B5943"/>
    <w:rsid w:val="005B5A73"/>
    <w:rsid w:val="005B5F11"/>
    <w:rsid w:val="005B6509"/>
    <w:rsid w:val="005B6832"/>
    <w:rsid w:val="005B6A39"/>
    <w:rsid w:val="005B759D"/>
    <w:rsid w:val="005B75DE"/>
    <w:rsid w:val="005B776A"/>
    <w:rsid w:val="005B77FB"/>
    <w:rsid w:val="005B7F83"/>
    <w:rsid w:val="005C1CB6"/>
    <w:rsid w:val="005C2620"/>
    <w:rsid w:val="005C27AD"/>
    <w:rsid w:val="005C3687"/>
    <w:rsid w:val="005C3A8B"/>
    <w:rsid w:val="005C4063"/>
    <w:rsid w:val="005C466B"/>
    <w:rsid w:val="005C52D1"/>
    <w:rsid w:val="005C55ED"/>
    <w:rsid w:val="005C571B"/>
    <w:rsid w:val="005C5A32"/>
    <w:rsid w:val="005C658A"/>
    <w:rsid w:val="005C6CAE"/>
    <w:rsid w:val="005C711B"/>
    <w:rsid w:val="005C7739"/>
    <w:rsid w:val="005D02E6"/>
    <w:rsid w:val="005D03BF"/>
    <w:rsid w:val="005D0E51"/>
    <w:rsid w:val="005D1529"/>
    <w:rsid w:val="005D1A2F"/>
    <w:rsid w:val="005D1A67"/>
    <w:rsid w:val="005D21D8"/>
    <w:rsid w:val="005D2D4A"/>
    <w:rsid w:val="005D3964"/>
    <w:rsid w:val="005D4917"/>
    <w:rsid w:val="005D5B93"/>
    <w:rsid w:val="005D6B54"/>
    <w:rsid w:val="005D6BF6"/>
    <w:rsid w:val="005D6DAC"/>
    <w:rsid w:val="005D71BB"/>
    <w:rsid w:val="005E03F0"/>
    <w:rsid w:val="005E07E8"/>
    <w:rsid w:val="005E0A5F"/>
    <w:rsid w:val="005E0DEF"/>
    <w:rsid w:val="005E1F5F"/>
    <w:rsid w:val="005E2378"/>
    <w:rsid w:val="005E3765"/>
    <w:rsid w:val="005E3904"/>
    <w:rsid w:val="005E3D32"/>
    <w:rsid w:val="005E439B"/>
    <w:rsid w:val="005E467B"/>
    <w:rsid w:val="005E6B7A"/>
    <w:rsid w:val="005E70FB"/>
    <w:rsid w:val="005F0BEF"/>
    <w:rsid w:val="005F118B"/>
    <w:rsid w:val="005F11ED"/>
    <w:rsid w:val="005F17C8"/>
    <w:rsid w:val="005F1A43"/>
    <w:rsid w:val="005F1FF8"/>
    <w:rsid w:val="005F21F8"/>
    <w:rsid w:val="005F2BEA"/>
    <w:rsid w:val="005F361E"/>
    <w:rsid w:val="005F3B83"/>
    <w:rsid w:val="005F406F"/>
    <w:rsid w:val="005F59A8"/>
    <w:rsid w:val="005F610B"/>
    <w:rsid w:val="005F61CF"/>
    <w:rsid w:val="005F625B"/>
    <w:rsid w:val="005F66FA"/>
    <w:rsid w:val="005F6C87"/>
    <w:rsid w:val="006001BE"/>
    <w:rsid w:val="006005AF"/>
    <w:rsid w:val="006007A8"/>
    <w:rsid w:val="00602C17"/>
    <w:rsid w:val="00602D63"/>
    <w:rsid w:val="00602D92"/>
    <w:rsid w:val="006039F8"/>
    <w:rsid w:val="00603E9A"/>
    <w:rsid w:val="00604A93"/>
    <w:rsid w:val="006050ED"/>
    <w:rsid w:val="00605673"/>
    <w:rsid w:val="006059C6"/>
    <w:rsid w:val="006061E7"/>
    <w:rsid w:val="0060647F"/>
    <w:rsid w:val="006067EE"/>
    <w:rsid w:val="00606CB7"/>
    <w:rsid w:val="00607BA4"/>
    <w:rsid w:val="0061069B"/>
    <w:rsid w:val="00611413"/>
    <w:rsid w:val="00612059"/>
    <w:rsid w:val="0061239B"/>
    <w:rsid w:val="00612B24"/>
    <w:rsid w:val="0061362D"/>
    <w:rsid w:val="006137F6"/>
    <w:rsid w:val="006138B2"/>
    <w:rsid w:val="00613B95"/>
    <w:rsid w:val="00613EAA"/>
    <w:rsid w:val="006152CF"/>
    <w:rsid w:val="006154A7"/>
    <w:rsid w:val="006166A6"/>
    <w:rsid w:val="00616B91"/>
    <w:rsid w:val="00616D42"/>
    <w:rsid w:val="006175F4"/>
    <w:rsid w:val="00617EE9"/>
    <w:rsid w:val="0062048D"/>
    <w:rsid w:val="006217FD"/>
    <w:rsid w:val="00621F38"/>
    <w:rsid w:val="006223A9"/>
    <w:rsid w:val="00622B82"/>
    <w:rsid w:val="00623FA8"/>
    <w:rsid w:val="0062459C"/>
    <w:rsid w:val="0062609A"/>
    <w:rsid w:val="00626A73"/>
    <w:rsid w:val="00627A12"/>
    <w:rsid w:val="00630523"/>
    <w:rsid w:val="00630DE9"/>
    <w:rsid w:val="0063126A"/>
    <w:rsid w:val="0063151F"/>
    <w:rsid w:val="006321BD"/>
    <w:rsid w:val="006321ED"/>
    <w:rsid w:val="00632F1E"/>
    <w:rsid w:val="0063314B"/>
    <w:rsid w:val="00634214"/>
    <w:rsid w:val="00634F73"/>
    <w:rsid w:val="00635455"/>
    <w:rsid w:val="00635F00"/>
    <w:rsid w:val="0063679C"/>
    <w:rsid w:val="0063798F"/>
    <w:rsid w:val="00637C80"/>
    <w:rsid w:val="00640020"/>
    <w:rsid w:val="00640EDE"/>
    <w:rsid w:val="006413C7"/>
    <w:rsid w:val="00642865"/>
    <w:rsid w:val="0064291A"/>
    <w:rsid w:val="0064340A"/>
    <w:rsid w:val="00643453"/>
    <w:rsid w:val="0064396A"/>
    <w:rsid w:val="00644300"/>
    <w:rsid w:val="006448EB"/>
    <w:rsid w:val="006450EA"/>
    <w:rsid w:val="00645B64"/>
    <w:rsid w:val="006469FA"/>
    <w:rsid w:val="00646AB5"/>
    <w:rsid w:val="00647D9F"/>
    <w:rsid w:val="006500F0"/>
    <w:rsid w:val="0065016D"/>
    <w:rsid w:val="00650204"/>
    <w:rsid w:val="006507E6"/>
    <w:rsid w:val="00651E3A"/>
    <w:rsid w:val="00651F6B"/>
    <w:rsid w:val="0065230B"/>
    <w:rsid w:val="00652A20"/>
    <w:rsid w:val="0065395C"/>
    <w:rsid w:val="006539CD"/>
    <w:rsid w:val="00653AB4"/>
    <w:rsid w:val="00654D6D"/>
    <w:rsid w:val="006552A4"/>
    <w:rsid w:val="006554E4"/>
    <w:rsid w:val="00656B34"/>
    <w:rsid w:val="00656EE2"/>
    <w:rsid w:val="0065711C"/>
    <w:rsid w:val="0066032D"/>
    <w:rsid w:val="006603DB"/>
    <w:rsid w:val="00660462"/>
    <w:rsid w:val="006606A6"/>
    <w:rsid w:val="00660826"/>
    <w:rsid w:val="006616B8"/>
    <w:rsid w:val="00661E48"/>
    <w:rsid w:val="00661E7A"/>
    <w:rsid w:val="00662FFD"/>
    <w:rsid w:val="006632F6"/>
    <w:rsid w:val="00664220"/>
    <w:rsid w:val="006646A7"/>
    <w:rsid w:val="006651EB"/>
    <w:rsid w:val="006657C4"/>
    <w:rsid w:val="00665CFA"/>
    <w:rsid w:val="00665D6B"/>
    <w:rsid w:val="00665E35"/>
    <w:rsid w:val="006662F9"/>
    <w:rsid w:val="00666408"/>
    <w:rsid w:val="00666AD2"/>
    <w:rsid w:val="0066710B"/>
    <w:rsid w:val="00670868"/>
    <w:rsid w:val="006714F1"/>
    <w:rsid w:val="00671824"/>
    <w:rsid w:val="00671A80"/>
    <w:rsid w:val="00671F91"/>
    <w:rsid w:val="0067214E"/>
    <w:rsid w:val="00672CD0"/>
    <w:rsid w:val="00673080"/>
    <w:rsid w:val="006741F6"/>
    <w:rsid w:val="0067432C"/>
    <w:rsid w:val="006745F4"/>
    <w:rsid w:val="00676097"/>
    <w:rsid w:val="006762D4"/>
    <w:rsid w:val="0067637D"/>
    <w:rsid w:val="0067658D"/>
    <w:rsid w:val="006770BF"/>
    <w:rsid w:val="0068022A"/>
    <w:rsid w:val="0068055A"/>
    <w:rsid w:val="006805BA"/>
    <w:rsid w:val="00680BDC"/>
    <w:rsid w:val="00680C5F"/>
    <w:rsid w:val="00681B7B"/>
    <w:rsid w:val="00681C99"/>
    <w:rsid w:val="00682349"/>
    <w:rsid w:val="00682D83"/>
    <w:rsid w:val="00684358"/>
    <w:rsid w:val="0068498D"/>
    <w:rsid w:val="006850ED"/>
    <w:rsid w:val="0068519B"/>
    <w:rsid w:val="00685885"/>
    <w:rsid w:val="0068661F"/>
    <w:rsid w:val="006869AE"/>
    <w:rsid w:val="00686FF0"/>
    <w:rsid w:val="006871C1"/>
    <w:rsid w:val="006901D1"/>
    <w:rsid w:val="00690445"/>
    <w:rsid w:val="00690693"/>
    <w:rsid w:val="006909E9"/>
    <w:rsid w:val="00690EC9"/>
    <w:rsid w:val="00690F63"/>
    <w:rsid w:val="0069153E"/>
    <w:rsid w:val="00691675"/>
    <w:rsid w:val="00691F66"/>
    <w:rsid w:val="0069227B"/>
    <w:rsid w:val="006928BD"/>
    <w:rsid w:val="0069505D"/>
    <w:rsid w:val="00696534"/>
    <w:rsid w:val="00696A17"/>
    <w:rsid w:val="00697073"/>
    <w:rsid w:val="00697457"/>
    <w:rsid w:val="006A0315"/>
    <w:rsid w:val="006A0395"/>
    <w:rsid w:val="006A0B19"/>
    <w:rsid w:val="006A1B76"/>
    <w:rsid w:val="006A230E"/>
    <w:rsid w:val="006A2F38"/>
    <w:rsid w:val="006A43F0"/>
    <w:rsid w:val="006A4CA3"/>
    <w:rsid w:val="006A4CD6"/>
    <w:rsid w:val="006A5104"/>
    <w:rsid w:val="006A5206"/>
    <w:rsid w:val="006A52B3"/>
    <w:rsid w:val="006A5CCA"/>
    <w:rsid w:val="006A6499"/>
    <w:rsid w:val="006A7892"/>
    <w:rsid w:val="006A792A"/>
    <w:rsid w:val="006A7EEB"/>
    <w:rsid w:val="006B0356"/>
    <w:rsid w:val="006B0F2D"/>
    <w:rsid w:val="006B1099"/>
    <w:rsid w:val="006B11A0"/>
    <w:rsid w:val="006B2560"/>
    <w:rsid w:val="006B4307"/>
    <w:rsid w:val="006B4AA0"/>
    <w:rsid w:val="006B512F"/>
    <w:rsid w:val="006B57B0"/>
    <w:rsid w:val="006B58AE"/>
    <w:rsid w:val="006B6824"/>
    <w:rsid w:val="006B6BF6"/>
    <w:rsid w:val="006B74DA"/>
    <w:rsid w:val="006C0468"/>
    <w:rsid w:val="006C05A6"/>
    <w:rsid w:val="006C1311"/>
    <w:rsid w:val="006C1683"/>
    <w:rsid w:val="006C183C"/>
    <w:rsid w:val="006C2347"/>
    <w:rsid w:val="006C2851"/>
    <w:rsid w:val="006C3186"/>
    <w:rsid w:val="006C31BF"/>
    <w:rsid w:val="006C38EB"/>
    <w:rsid w:val="006C3BBC"/>
    <w:rsid w:val="006C3E3E"/>
    <w:rsid w:val="006C5151"/>
    <w:rsid w:val="006C58EF"/>
    <w:rsid w:val="006C5A66"/>
    <w:rsid w:val="006C75A8"/>
    <w:rsid w:val="006C7D34"/>
    <w:rsid w:val="006D0644"/>
    <w:rsid w:val="006D0712"/>
    <w:rsid w:val="006D0C5E"/>
    <w:rsid w:val="006D1985"/>
    <w:rsid w:val="006D1E38"/>
    <w:rsid w:val="006D21C8"/>
    <w:rsid w:val="006D355D"/>
    <w:rsid w:val="006D37CE"/>
    <w:rsid w:val="006D38C3"/>
    <w:rsid w:val="006D3AE0"/>
    <w:rsid w:val="006D3C11"/>
    <w:rsid w:val="006D497F"/>
    <w:rsid w:val="006D49A4"/>
    <w:rsid w:val="006D7EB3"/>
    <w:rsid w:val="006E07E9"/>
    <w:rsid w:val="006E096A"/>
    <w:rsid w:val="006E0BCC"/>
    <w:rsid w:val="006E1008"/>
    <w:rsid w:val="006E1591"/>
    <w:rsid w:val="006E18D8"/>
    <w:rsid w:val="006E1A03"/>
    <w:rsid w:val="006E2293"/>
    <w:rsid w:val="006E4094"/>
    <w:rsid w:val="006E493C"/>
    <w:rsid w:val="006E4BFA"/>
    <w:rsid w:val="006E524C"/>
    <w:rsid w:val="006E5F7C"/>
    <w:rsid w:val="006F037F"/>
    <w:rsid w:val="006F0603"/>
    <w:rsid w:val="006F0893"/>
    <w:rsid w:val="006F0DA2"/>
    <w:rsid w:val="006F0E05"/>
    <w:rsid w:val="006F134F"/>
    <w:rsid w:val="006F1512"/>
    <w:rsid w:val="006F2834"/>
    <w:rsid w:val="006F2DC9"/>
    <w:rsid w:val="006F385E"/>
    <w:rsid w:val="006F42EE"/>
    <w:rsid w:val="006F447A"/>
    <w:rsid w:val="006F5C43"/>
    <w:rsid w:val="006F686E"/>
    <w:rsid w:val="006F6A39"/>
    <w:rsid w:val="006F6B9B"/>
    <w:rsid w:val="006F7337"/>
    <w:rsid w:val="006F742E"/>
    <w:rsid w:val="00700149"/>
    <w:rsid w:val="0070029A"/>
    <w:rsid w:val="0070055F"/>
    <w:rsid w:val="007009F4"/>
    <w:rsid w:val="00700FA1"/>
    <w:rsid w:val="0070153A"/>
    <w:rsid w:val="007017A7"/>
    <w:rsid w:val="007018CC"/>
    <w:rsid w:val="00702BAA"/>
    <w:rsid w:val="00702D3D"/>
    <w:rsid w:val="007038D2"/>
    <w:rsid w:val="00703A00"/>
    <w:rsid w:val="007041F4"/>
    <w:rsid w:val="00704C87"/>
    <w:rsid w:val="00704D8A"/>
    <w:rsid w:val="00704EF7"/>
    <w:rsid w:val="0070505C"/>
    <w:rsid w:val="0070521B"/>
    <w:rsid w:val="00705FA7"/>
    <w:rsid w:val="007063A5"/>
    <w:rsid w:val="00707FBB"/>
    <w:rsid w:val="0071007B"/>
    <w:rsid w:val="007103D6"/>
    <w:rsid w:val="0071266B"/>
    <w:rsid w:val="0071292E"/>
    <w:rsid w:val="00712A91"/>
    <w:rsid w:val="00712B83"/>
    <w:rsid w:val="0071349F"/>
    <w:rsid w:val="007146EC"/>
    <w:rsid w:val="00714C14"/>
    <w:rsid w:val="00715511"/>
    <w:rsid w:val="00715B63"/>
    <w:rsid w:val="00715D65"/>
    <w:rsid w:val="007161EF"/>
    <w:rsid w:val="007174DD"/>
    <w:rsid w:val="00717BA3"/>
    <w:rsid w:val="00717C20"/>
    <w:rsid w:val="00720183"/>
    <w:rsid w:val="00720FE8"/>
    <w:rsid w:val="007219BB"/>
    <w:rsid w:val="00721D3A"/>
    <w:rsid w:val="00722483"/>
    <w:rsid w:val="0072269A"/>
    <w:rsid w:val="00723735"/>
    <w:rsid w:val="00723B99"/>
    <w:rsid w:val="00723E97"/>
    <w:rsid w:val="00723FF9"/>
    <w:rsid w:val="007247FE"/>
    <w:rsid w:val="00724B4C"/>
    <w:rsid w:val="0072515E"/>
    <w:rsid w:val="00727417"/>
    <w:rsid w:val="007274E2"/>
    <w:rsid w:val="00727FBE"/>
    <w:rsid w:val="00731BE9"/>
    <w:rsid w:val="00731FEB"/>
    <w:rsid w:val="00732490"/>
    <w:rsid w:val="00732C06"/>
    <w:rsid w:val="00733EB1"/>
    <w:rsid w:val="00734B7D"/>
    <w:rsid w:val="00736049"/>
    <w:rsid w:val="00736152"/>
    <w:rsid w:val="007364FA"/>
    <w:rsid w:val="007365BA"/>
    <w:rsid w:val="00736FF5"/>
    <w:rsid w:val="007373C2"/>
    <w:rsid w:val="00737DC4"/>
    <w:rsid w:val="0074034B"/>
    <w:rsid w:val="00740EDF"/>
    <w:rsid w:val="00741795"/>
    <w:rsid w:val="0074197A"/>
    <w:rsid w:val="00742D39"/>
    <w:rsid w:val="00743E90"/>
    <w:rsid w:val="00744469"/>
    <w:rsid w:val="00744F53"/>
    <w:rsid w:val="0074574B"/>
    <w:rsid w:val="00745AED"/>
    <w:rsid w:val="00745C8E"/>
    <w:rsid w:val="00745D45"/>
    <w:rsid w:val="00745D54"/>
    <w:rsid w:val="00746A7F"/>
    <w:rsid w:val="00746CEF"/>
    <w:rsid w:val="007475A5"/>
    <w:rsid w:val="00747900"/>
    <w:rsid w:val="00747BCF"/>
    <w:rsid w:val="0075038D"/>
    <w:rsid w:val="00751651"/>
    <w:rsid w:val="00751E4C"/>
    <w:rsid w:val="00752A51"/>
    <w:rsid w:val="0075345D"/>
    <w:rsid w:val="007539E6"/>
    <w:rsid w:val="00753B08"/>
    <w:rsid w:val="00754725"/>
    <w:rsid w:val="007547CA"/>
    <w:rsid w:val="007551FF"/>
    <w:rsid w:val="00755212"/>
    <w:rsid w:val="00755BF2"/>
    <w:rsid w:val="0075613B"/>
    <w:rsid w:val="00756170"/>
    <w:rsid w:val="0075783D"/>
    <w:rsid w:val="00757AC9"/>
    <w:rsid w:val="007600E3"/>
    <w:rsid w:val="00760208"/>
    <w:rsid w:val="00760D4E"/>
    <w:rsid w:val="00760E70"/>
    <w:rsid w:val="00761AC9"/>
    <w:rsid w:val="00761B74"/>
    <w:rsid w:val="00761B83"/>
    <w:rsid w:val="0076263D"/>
    <w:rsid w:val="00762761"/>
    <w:rsid w:val="0076279D"/>
    <w:rsid w:val="0076297D"/>
    <w:rsid w:val="00762AF2"/>
    <w:rsid w:val="00762D44"/>
    <w:rsid w:val="00763AC5"/>
    <w:rsid w:val="00764A4E"/>
    <w:rsid w:val="007650F8"/>
    <w:rsid w:val="00765279"/>
    <w:rsid w:val="00765357"/>
    <w:rsid w:val="0076621E"/>
    <w:rsid w:val="0076711C"/>
    <w:rsid w:val="007674FF"/>
    <w:rsid w:val="00767514"/>
    <w:rsid w:val="00767622"/>
    <w:rsid w:val="00767D2A"/>
    <w:rsid w:val="00767E09"/>
    <w:rsid w:val="00771123"/>
    <w:rsid w:val="00771268"/>
    <w:rsid w:val="007713C2"/>
    <w:rsid w:val="007722B8"/>
    <w:rsid w:val="0077266F"/>
    <w:rsid w:val="00772868"/>
    <w:rsid w:val="00772C6E"/>
    <w:rsid w:val="00773EA5"/>
    <w:rsid w:val="00773F56"/>
    <w:rsid w:val="007741B0"/>
    <w:rsid w:val="007745E8"/>
    <w:rsid w:val="0077471D"/>
    <w:rsid w:val="00774750"/>
    <w:rsid w:val="00774897"/>
    <w:rsid w:val="0077509B"/>
    <w:rsid w:val="00775451"/>
    <w:rsid w:val="007757C5"/>
    <w:rsid w:val="007762C5"/>
    <w:rsid w:val="007764AA"/>
    <w:rsid w:val="00776B71"/>
    <w:rsid w:val="007775D7"/>
    <w:rsid w:val="00777F96"/>
    <w:rsid w:val="00780197"/>
    <w:rsid w:val="00780504"/>
    <w:rsid w:val="007808B5"/>
    <w:rsid w:val="0078142B"/>
    <w:rsid w:val="00781BBA"/>
    <w:rsid w:val="00781E8A"/>
    <w:rsid w:val="007823BE"/>
    <w:rsid w:val="007826EE"/>
    <w:rsid w:val="00782CA3"/>
    <w:rsid w:val="00783270"/>
    <w:rsid w:val="00783CB5"/>
    <w:rsid w:val="00783CEA"/>
    <w:rsid w:val="007851A8"/>
    <w:rsid w:val="00785555"/>
    <w:rsid w:val="0078572B"/>
    <w:rsid w:val="00785A9B"/>
    <w:rsid w:val="00785B83"/>
    <w:rsid w:val="00785C07"/>
    <w:rsid w:val="00786B0B"/>
    <w:rsid w:val="00787C80"/>
    <w:rsid w:val="0079205B"/>
    <w:rsid w:val="007933AF"/>
    <w:rsid w:val="00793A63"/>
    <w:rsid w:val="0079411A"/>
    <w:rsid w:val="00794B10"/>
    <w:rsid w:val="00795D0E"/>
    <w:rsid w:val="00795F32"/>
    <w:rsid w:val="0079646B"/>
    <w:rsid w:val="00796BA4"/>
    <w:rsid w:val="00796E3C"/>
    <w:rsid w:val="00797687"/>
    <w:rsid w:val="00797DE2"/>
    <w:rsid w:val="007A1A5F"/>
    <w:rsid w:val="007A2575"/>
    <w:rsid w:val="007A364E"/>
    <w:rsid w:val="007A3DA0"/>
    <w:rsid w:val="007A412E"/>
    <w:rsid w:val="007A435A"/>
    <w:rsid w:val="007A439B"/>
    <w:rsid w:val="007A4993"/>
    <w:rsid w:val="007A64D8"/>
    <w:rsid w:val="007A69FE"/>
    <w:rsid w:val="007A79D0"/>
    <w:rsid w:val="007A7C4B"/>
    <w:rsid w:val="007A7D80"/>
    <w:rsid w:val="007B061B"/>
    <w:rsid w:val="007B1754"/>
    <w:rsid w:val="007B21AB"/>
    <w:rsid w:val="007B2AB8"/>
    <w:rsid w:val="007B3CA2"/>
    <w:rsid w:val="007B3E1A"/>
    <w:rsid w:val="007B3E61"/>
    <w:rsid w:val="007B4F0C"/>
    <w:rsid w:val="007B579B"/>
    <w:rsid w:val="007B693B"/>
    <w:rsid w:val="007B6EFD"/>
    <w:rsid w:val="007B71CD"/>
    <w:rsid w:val="007B78B3"/>
    <w:rsid w:val="007B7D3C"/>
    <w:rsid w:val="007C054C"/>
    <w:rsid w:val="007C16AA"/>
    <w:rsid w:val="007C1F36"/>
    <w:rsid w:val="007C217E"/>
    <w:rsid w:val="007C22F5"/>
    <w:rsid w:val="007C2351"/>
    <w:rsid w:val="007C3366"/>
    <w:rsid w:val="007C4C2C"/>
    <w:rsid w:val="007C51E9"/>
    <w:rsid w:val="007C6409"/>
    <w:rsid w:val="007C7309"/>
    <w:rsid w:val="007D0EE0"/>
    <w:rsid w:val="007D15A9"/>
    <w:rsid w:val="007D1F13"/>
    <w:rsid w:val="007D2B07"/>
    <w:rsid w:val="007D3507"/>
    <w:rsid w:val="007D3C4A"/>
    <w:rsid w:val="007D45F7"/>
    <w:rsid w:val="007D5514"/>
    <w:rsid w:val="007D5822"/>
    <w:rsid w:val="007D5C1E"/>
    <w:rsid w:val="007D5EC4"/>
    <w:rsid w:val="007D60C5"/>
    <w:rsid w:val="007D6597"/>
    <w:rsid w:val="007D65D8"/>
    <w:rsid w:val="007D66F7"/>
    <w:rsid w:val="007D6A6D"/>
    <w:rsid w:val="007D75C1"/>
    <w:rsid w:val="007D7963"/>
    <w:rsid w:val="007E0868"/>
    <w:rsid w:val="007E0F9D"/>
    <w:rsid w:val="007E101A"/>
    <w:rsid w:val="007E117F"/>
    <w:rsid w:val="007E1252"/>
    <w:rsid w:val="007E1606"/>
    <w:rsid w:val="007E1C37"/>
    <w:rsid w:val="007E1CD0"/>
    <w:rsid w:val="007E1D71"/>
    <w:rsid w:val="007E283B"/>
    <w:rsid w:val="007E466D"/>
    <w:rsid w:val="007E474C"/>
    <w:rsid w:val="007E47EE"/>
    <w:rsid w:val="007E4BDC"/>
    <w:rsid w:val="007E4DFD"/>
    <w:rsid w:val="007E53C4"/>
    <w:rsid w:val="007E7444"/>
    <w:rsid w:val="007E781E"/>
    <w:rsid w:val="007F0A7D"/>
    <w:rsid w:val="007F141B"/>
    <w:rsid w:val="007F176C"/>
    <w:rsid w:val="007F1837"/>
    <w:rsid w:val="007F23C0"/>
    <w:rsid w:val="007F2699"/>
    <w:rsid w:val="007F49F5"/>
    <w:rsid w:val="007F5331"/>
    <w:rsid w:val="007F545F"/>
    <w:rsid w:val="007F54C3"/>
    <w:rsid w:val="007F58C5"/>
    <w:rsid w:val="007F6284"/>
    <w:rsid w:val="007F70FC"/>
    <w:rsid w:val="008003A2"/>
    <w:rsid w:val="0080075B"/>
    <w:rsid w:val="00800EA8"/>
    <w:rsid w:val="008014D7"/>
    <w:rsid w:val="00801537"/>
    <w:rsid w:val="00801833"/>
    <w:rsid w:val="00801D1D"/>
    <w:rsid w:val="008029F7"/>
    <w:rsid w:val="00802EEC"/>
    <w:rsid w:val="00803D63"/>
    <w:rsid w:val="00804550"/>
    <w:rsid w:val="00804EB0"/>
    <w:rsid w:val="00805483"/>
    <w:rsid w:val="00805518"/>
    <w:rsid w:val="00805815"/>
    <w:rsid w:val="00805EE9"/>
    <w:rsid w:val="00806408"/>
    <w:rsid w:val="00806786"/>
    <w:rsid w:val="008079C8"/>
    <w:rsid w:val="00810755"/>
    <w:rsid w:val="0081079F"/>
    <w:rsid w:val="008112C8"/>
    <w:rsid w:val="0081156A"/>
    <w:rsid w:val="00812074"/>
    <w:rsid w:val="0081217C"/>
    <w:rsid w:val="00815FC9"/>
    <w:rsid w:val="008165F6"/>
    <w:rsid w:val="008168F0"/>
    <w:rsid w:val="00816DD0"/>
    <w:rsid w:val="008208D0"/>
    <w:rsid w:val="00820C19"/>
    <w:rsid w:val="00820F1B"/>
    <w:rsid w:val="00821132"/>
    <w:rsid w:val="008217D3"/>
    <w:rsid w:val="0082217D"/>
    <w:rsid w:val="008222B7"/>
    <w:rsid w:val="00822445"/>
    <w:rsid w:val="008240E3"/>
    <w:rsid w:val="00826617"/>
    <w:rsid w:val="00826869"/>
    <w:rsid w:val="00826AD1"/>
    <w:rsid w:val="00831467"/>
    <w:rsid w:val="00832265"/>
    <w:rsid w:val="00832788"/>
    <w:rsid w:val="00832795"/>
    <w:rsid w:val="00832DF2"/>
    <w:rsid w:val="0083313A"/>
    <w:rsid w:val="0083412D"/>
    <w:rsid w:val="0083481D"/>
    <w:rsid w:val="00834D17"/>
    <w:rsid w:val="00834E0B"/>
    <w:rsid w:val="00835F5D"/>
    <w:rsid w:val="0083762A"/>
    <w:rsid w:val="00837639"/>
    <w:rsid w:val="00837743"/>
    <w:rsid w:val="00837D29"/>
    <w:rsid w:val="0084001F"/>
    <w:rsid w:val="0084044F"/>
    <w:rsid w:val="0084150F"/>
    <w:rsid w:val="008415F3"/>
    <w:rsid w:val="00841DBA"/>
    <w:rsid w:val="00841ECC"/>
    <w:rsid w:val="00842919"/>
    <w:rsid w:val="0084347B"/>
    <w:rsid w:val="00843F60"/>
    <w:rsid w:val="0084446E"/>
    <w:rsid w:val="00844D97"/>
    <w:rsid w:val="008462C8"/>
    <w:rsid w:val="00846A93"/>
    <w:rsid w:val="00846BB1"/>
    <w:rsid w:val="008470A4"/>
    <w:rsid w:val="00847BA0"/>
    <w:rsid w:val="00850EF1"/>
    <w:rsid w:val="00851443"/>
    <w:rsid w:val="00851644"/>
    <w:rsid w:val="00851B38"/>
    <w:rsid w:val="008521BD"/>
    <w:rsid w:val="0085277D"/>
    <w:rsid w:val="008527D8"/>
    <w:rsid w:val="00852BDA"/>
    <w:rsid w:val="00853169"/>
    <w:rsid w:val="0085345C"/>
    <w:rsid w:val="00853494"/>
    <w:rsid w:val="00853714"/>
    <w:rsid w:val="00853C8C"/>
    <w:rsid w:val="0085415D"/>
    <w:rsid w:val="00854870"/>
    <w:rsid w:val="0085488A"/>
    <w:rsid w:val="00854EA4"/>
    <w:rsid w:val="00854F27"/>
    <w:rsid w:val="00855AAA"/>
    <w:rsid w:val="00855E00"/>
    <w:rsid w:val="008572D2"/>
    <w:rsid w:val="008577A5"/>
    <w:rsid w:val="008604AE"/>
    <w:rsid w:val="00860895"/>
    <w:rsid w:val="00860CDB"/>
    <w:rsid w:val="00860F6C"/>
    <w:rsid w:val="0086124C"/>
    <w:rsid w:val="00861394"/>
    <w:rsid w:val="008613D5"/>
    <w:rsid w:val="008617AB"/>
    <w:rsid w:val="008619C1"/>
    <w:rsid w:val="00861F1A"/>
    <w:rsid w:val="0086225F"/>
    <w:rsid w:val="008624FA"/>
    <w:rsid w:val="008635A4"/>
    <w:rsid w:val="00863DA9"/>
    <w:rsid w:val="00863EFC"/>
    <w:rsid w:val="008641AC"/>
    <w:rsid w:val="00864C72"/>
    <w:rsid w:val="00864DFA"/>
    <w:rsid w:val="00866408"/>
    <w:rsid w:val="00866C85"/>
    <w:rsid w:val="00867C2C"/>
    <w:rsid w:val="008709BD"/>
    <w:rsid w:val="00870CBF"/>
    <w:rsid w:val="008714C6"/>
    <w:rsid w:val="008729B9"/>
    <w:rsid w:val="00873672"/>
    <w:rsid w:val="00873A72"/>
    <w:rsid w:val="00873CCC"/>
    <w:rsid w:val="00874338"/>
    <w:rsid w:val="00874EFF"/>
    <w:rsid w:val="00876040"/>
    <w:rsid w:val="00881000"/>
    <w:rsid w:val="0088131A"/>
    <w:rsid w:val="00881471"/>
    <w:rsid w:val="00881505"/>
    <w:rsid w:val="0088238D"/>
    <w:rsid w:val="0088243C"/>
    <w:rsid w:val="008827F8"/>
    <w:rsid w:val="0088316E"/>
    <w:rsid w:val="00883EA1"/>
    <w:rsid w:val="0088419A"/>
    <w:rsid w:val="0088502B"/>
    <w:rsid w:val="00885475"/>
    <w:rsid w:val="00886496"/>
    <w:rsid w:val="00886A60"/>
    <w:rsid w:val="00887403"/>
    <w:rsid w:val="008876AB"/>
    <w:rsid w:val="0088789E"/>
    <w:rsid w:val="00887A1E"/>
    <w:rsid w:val="00887E83"/>
    <w:rsid w:val="00890129"/>
    <w:rsid w:val="00890898"/>
    <w:rsid w:val="008910AF"/>
    <w:rsid w:val="00891CCB"/>
    <w:rsid w:val="008921D9"/>
    <w:rsid w:val="00892A5C"/>
    <w:rsid w:val="0089333C"/>
    <w:rsid w:val="008939C2"/>
    <w:rsid w:val="008939F8"/>
    <w:rsid w:val="00894CC9"/>
    <w:rsid w:val="00895248"/>
    <w:rsid w:val="00895A80"/>
    <w:rsid w:val="00895B0C"/>
    <w:rsid w:val="00895FF5"/>
    <w:rsid w:val="008963B6"/>
    <w:rsid w:val="00896509"/>
    <w:rsid w:val="008968B9"/>
    <w:rsid w:val="0089784F"/>
    <w:rsid w:val="00897985"/>
    <w:rsid w:val="00897FEA"/>
    <w:rsid w:val="008A0022"/>
    <w:rsid w:val="008A118C"/>
    <w:rsid w:val="008A14C0"/>
    <w:rsid w:val="008A181F"/>
    <w:rsid w:val="008A19E9"/>
    <w:rsid w:val="008A1B82"/>
    <w:rsid w:val="008A1EB7"/>
    <w:rsid w:val="008A1FBC"/>
    <w:rsid w:val="008A207E"/>
    <w:rsid w:val="008A2CF8"/>
    <w:rsid w:val="008A2DC3"/>
    <w:rsid w:val="008A32AC"/>
    <w:rsid w:val="008A353B"/>
    <w:rsid w:val="008A496C"/>
    <w:rsid w:val="008A4D70"/>
    <w:rsid w:val="008A5189"/>
    <w:rsid w:val="008A5FE5"/>
    <w:rsid w:val="008A6E98"/>
    <w:rsid w:val="008A79B7"/>
    <w:rsid w:val="008B0573"/>
    <w:rsid w:val="008B0628"/>
    <w:rsid w:val="008B0891"/>
    <w:rsid w:val="008B0ABD"/>
    <w:rsid w:val="008B0ADB"/>
    <w:rsid w:val="008B1BAF"/>
    <w:rsid w:val="008B1C99"/>
    <w:rsid w:val="008B20E3"/>
    <w:rsid w:val="008B2B50"/>
    <w:rsid w:val="008B3B55"/>
    <w:rsid w:val="008B3BFC"/>
    <w:rsid w:val="008B5051"/>
    <w:rsid w:val="008B52A6"/>
    <w:rsid w:val="008B5876"/>
    <w:rsid w:val="008B5ACD"/>
    <w:rsid w:val="008B60A4"/>
    <w:rsid w:val="008B614E"/>
    <w:rsid w:val="008B68C6"/>
    <w:rsid w:val="008B799F"/>
    <w:rsid w:val="008C0359"/>
    <w:rsid w:val="008C0598"/>
    <w:rsid w:val="008C2655"/>
    <w:rsid w:val="008C3035"/>
    <w:rsid w:val="008C31BB"/>
    <w:rsid w:val="008C31C9"/>
    <w:rsid w:val="008C4250"/>
    <w:rsid w:val="008C49F4"/>
    <w:rsid w:val="008C4E40"/>
    <w:rsid w:val="008C602C"/>
    <w:rsid w:val="008C6F64"/>
    <w:rsid w:val="008C7513"/>
    <w:rsid w:val="008C75BF"/>
    <w:rsid w:val="008C7663"/>
    <w:rsid w:val="008C7A05"/>
    <w:rsid w:val="008C7B87"/>
    <w:rsid w:val="008D1E99"/>
    <w:rsid w:val="008D2A02"/>
    <w:rsid w:val="008D2B4C"/>
    <w:rsid w:val="008D2C4E"/>
    <w:rsid w:val="008D3B7E"/>
    <w:rsid w:val="008D3C27"/>
    <w:rsid w:val="008D453E"/>
    <w:rsid w:val="008D4E57"/>
    <w:rsid w:val="008D5ECC"/>
    <w:rsid w:val="008D6118"/>
    <w:rsid w:val="008D674F"/>
    <w:rsid w:val="008D6DFF"/>
    <w:rsid w:val="008D77C0"/>
    <w:rsid w:val="008D7AD5"/>
    <w:rsid w:val="008D7B50"/>
    <w:rsid w:val="008D7D96"/>
    <w:rsid w:val="008E016E"/>
    <w:rsid w:val="008E0383"/>
    <w:rsid w:val="008E0954"/>
    <w:rsid w:val="008E106A"/>
    <w:rsid w:val="008E139C"/>
    <w:rsid w:val="008E1B98"/>
    <w:rsid w:val="008E1E8C"/>
    <w:rsid w:val="008E1EE4"/>
    <w:rsid w:val="008E2CD6"/>
    <w:rsid w:val="008E2D1A"/>
    <w:rsid w:val="008E2D5B"/>
    <w:rsid w:val="008E3339"/>
    <w:rsid w:val="008E350F"/>
    <w:rsid w:val="008E3E75"/>
    <w:rsid w:val="008E470A"/>
    <w:rsid w:val="008E4C85"/>
    <w:rsid w:val="008E4F2C"/>
    <w:rsid w:val="008E6301"/>
    <w:rsid w:val="008E6940"/>
    <w:rsid w:val="008E6BDD"/>
    <w:rsid w:val="008E6C35"/>
    <w:rsid w:val="008E6D04"/>
    <w:rsid w:val="008E6DD4"/>
    <w:rsid w:val="008E7696"/>
    <w:rsid w:val="008E7B08"/>
    <w:rsid w:val="008E7B57"/>
    <w:rsid w:val="008F0694"/>
    <w:rsid w:val="008F193D"/>
    <w:rsid w:val="008F19BB"/>
    <w:rsid w:val="008F1E4A"/>
    <w:rsid w:val="008F216D"/>
    <w:rsid w:val="008F2895"/>
    <w:rsid w:val="008F2EC1"/>
    <w:rsid w:val="008F32E3"/>
    <w:rsid w:val="008F3AA7"/>
    <w:rsid w:val="008F4F68"/>
    <w:rsid w:val="008F5EDD"/>
    <w:rsid w:val="008F607A"/>
    <w:rsid w:val="008F64C9"/>
    <w:rsid w:val="008F6898"/>
    <w:rsid w:val="008F6BCA"/>
    <w:rsid w:val="008F7284"/>
    <w:rsid w:val="008F75F8"/>
    <w:rsid w:val="0090044B"/>
    <w:rsid w:val="00901556"/>
    <w:rsid w:val="009016B1"/>
    <w:rsid w:val="00901E45"/>
    <w:rsid w:val="00902203"/>
    <w:rsid w:val="00902259"/>
    <w:rsid w:val="00902A4B"/>
    <w:rsid w:val="00902D90"/>
    <w:rsid w:val="00903683"/>
    <w:rsid w:val="00903744"/>
    <w:rsid w:val="00903BB6"/>
    <w:rsid w:val="00903E04"/>
    <w:rsid w:val="00904477"/>
    <w:rsid w:val="0090470E"/>
    <w:rsid w:val="00904B36"/>
    <w:rsid w:val="009053FE"/>
    <w:rsid w:val="009061A0"/>
    <w:rsid w:val="009063F0"/>
    <w:rsid w:val="0091060E"/>
    <w:rsid w:val="00910921"/>
    <w:rsid w:val="00910F9F"/>
    <w:rsid w:val="009114DF"/>
    <w:rsid w:val="009119E7"/>
    <w:rsid w:val="00911CD5"/>
    <w:rsid w:val="00911DB2"/>
    <w:rsid w:val="00913209"/>
    <w:rsid w:val="00913D04"/>
    <w:rsid w:val="00913D23"/>
    <w:rsid w:val="009151F7"/>
    <w:rsid w:val="0091534E"/>
    <w:rsid w:val="00915442"/>
    <w:rsid w:val="00915501"/>
    <w:rsid w:val="0091552C"/>
    <w:rsid w:val="00915CA9"/>
    <w:rsid w:val="00915CFD"/>
    <w:rsid w:val="009168A3"/>
    <w:rsid w:val="00916C9C"/>
    <w:rsid w:val="00916FC6"/>
    <w:rsid w:val="00920328"/>
    <w:rsid w:val="00920494"/>
    <w:rsid w:val="00921411"/>
    <w:rsid w:val="00922358"/>
    <w:rsid w:val="009223C3"/>
    <w:rsid w:val="0092254A"/>
    <w:rsid w:val="00922F58"/>
    <w:rsid w:val="009247FC"/>
    <w:rsid w:val="00924B93"/>
    <w:rsid w:val="009250A2"/>
    <w:rsid w:val="00925307"/>
    <w:rsid w:val="00925441"/>
    <w:rsid w:val="009255E5"/>
    <w:rsid w:val="0092593C"/>
    <w:rsid w:val="00926C32"/>
    <w:rsid w:val="00926C38"/>
    <w:rsid w:val="0092712D"/>
    <w:rsid w:val="0092737C"/>
    <w:rsid w:val="009312C3"/>
    <w:rsid w:val="009327DD"/>
    <w:rsid w:val="00933503"/>
    <w:rsid w:val="009338B3"/>
    <w:rsid w:val="00933EF0"/>
    <w:rsid w:val="0093495C"/>
    <w:rsid w:val="00934F67"/>
    <w:rsid w:val="00934F89"/>
    <w:rsid w:val="00935582"/>
    <w:rsid w:val="009355A7"/>
    <w:rsid w:val="00935A58"/>
    <w:rsid w:val="00936B89"/>
    <w:rsid w:val="00936EB0"/>
    <w:rsid w:val="00936FA3"/>
    <w:rsid w:val="00937437"/>
    <w:rsid w:val="00937490"/>
    <w:rsid w:val="00937E94"/>
    <w:rsid w:val="009407E0"/>
    <w:rsid w:val="00940E1D"/>
    <w:rsid w:val="009413C9"/>
    <w:rsid w:val="0094140E"/>
    <w:rsid w:val="009414C8"/>
    <w:rsid w:val="00942294"/>
    <w:rsid w:val="00942785"/>
    <w:rsid w:val="009427C0"/>
    <w:rsid w:val="00942D3C"/>
    <w:rsid w:val="00942DD9"/>
    <w:rsid w:val="00942E57"/>
    <w:rsid w:val="00943F1D"/>
    <w:rsid w:val="00944083"/>
    <w:rsid w:val="00944544"/>
    <w:rsid w:val="0094506D"/>
    <w:rsid w:val="009451DD"/>
    <w:rsid w:val="009456AA"/>
    <w:rsid w:val="0094627F"/>
    <w:rsid w:val="009468BC"/>
    <w:rsid w:val="009469F9"/>
    <w:rsid w:val="00946AB3"/>
    <w:rsid w:val="00946BA3"/>
    <w:rsid w:val="009470E0"/>
    <w:rsid w:val="0094794B"/>
    <w:rsid w:val="00947B31"/>
    <w:rsid w:val="009515A7"/>
    <w:rsid w:val="009522EB"/>
    <w:rsid w:val="0095250B"/>
    <w:rsid w:val="00953647"/>
    <w:rsid w:val="00953831"/>
    <w:rsid w:val="00953897"/>
    <w:rsid w:val="00955733"/>
    <w:rsid w:val="009562C3"/>
    <w:rsid w:val="0095677B"/>
    <w:rsid w:val="0095741A"/>
    <w:rsid w:val="0095748F"/>
    <w:rsid w:val="00960297"/>
    <w:rsid w:val="00960348"/>
    <w:rsid w:val="009606AF"/>
    <w:rsid w:val="00960C47"/>
    <w:rsid w:val="009630DE"/>
    <w:rsid w:val="00963954"/>
    <w:rsid w:val="00964447"/>
    <w:rsid w:val="0096456C"/>
    <w:rsid w:val="009650E9"/>
    <w:rsid w:val="009651A5"/>
    <w:rsid w:val="00965C4E"/>
    <w:rsid w:val="009669FB"/>
    <w:rsid w:val="0096758D"/>
    <w:rsid w:val="00967811"/>
    <w:rsid w:val="00967EB7"/>
    <w:rsid w:val="00970204"/>
    <w:rsid w:val="00970533"/>
    <w:rsid w:val="00970AF3"/>
    <w:rsid w:val="0097196F"/>
    <w:rsid w:val="00971ABB"/>
    <w:rsid w:val="009721BA"/>
    <w:rsid w:val="00972286"/>
    <w:rsid w:val="009725B4"/>
    <w:rsid w:val="00972855"/>
    <w:rsid w:val="00972B82"/>
    <w:rsid w:val="00973853"/>
    <w:rsid w:val="00973A76"/>
    <w:rsid w:val="0097405F"/>
    <w:rsid w:val="0097448F"/>
    <w:rsid w:val="00974D51"/>
    <w:rsid w:val="0097542B"/>
    <w:rsid w:val="00975696"/>
    <w:rsid w:val="009759FD"/>
    <w:rsid w:val="00976BD7"/>
    <w:rsid w:val="00976EE5"/>
    <w:rsid w:val="009770C8"/>
    <w:rsid w:val="00977976"/>
    <w:rsid w:val="00980CA4"/>
    <w:rsid w:val="009811EA"/>
    <w:rsid w:val="00981E1C"/>
    <w:rsid w:val="00981EAD"/>
    <w:rsid w:val="009823A8"/>
    <w:rsid w:val="009834F4"/>
    <w:rsid w:val="0098381D"/>
    <w:rsid w:val="00983E57"/>
    <w:rsid w:val="00984840"/>
    <w:rsid w:val="00986486"/>
    <w:rsid w:val="009865F8"/>
    <w:rsid w:val="00987B8E"/>
    <w:rsid w:val="00991910"/>
    <w:rsid w:val="009926CE"/>
    <w:rsid w:val="00993532"/>
    <w:rsid w:val="0099419A"/>
    <w:rsid w:val="0099456D"/>
    <w:rsid w:val="0099468B"/>
    <w:rsid w:val="00994933"/>
    <w:rsid w:val="00995ED6"/>
    <w:rsid w:val="009964EB"/>
    <w:rsid w:val="00996A8E"/>
    <w:rsid w:val="00997EAA"/>
    <w:rsid w:val="009A080F"/>
    <w:rsid w:val="009A160C"/>
    <w:rsid w:val="009A1ECF"/>
    <w:rsid w:val="009A283E"/>
    <w:rsid w:val="009A2C03"/>
    <w:rsid w:val="009A384A"/>
    <w:rsid w:val="009A38B3"/>
    <w:rsid w:val="009A3E21"/>
    <w:rsid w:val="009A47D0"/>
    <w:rsid w:val="009A4885"/>
    <w:rsid w:val="009A5230"/>
    <w:rsid w:val="009A5D58"/>
    <w:rsid w:val="009A67BA"/>
    <w:rsid w:val="009A6AB3"/>
    <w:rsid w:val="009A6B91"/>
    <w:rsid w:val="009A7126"/>
    <w:rsid w:val="009A7289"/>
    <w:rsid w:val="009B1EA9"/>
    <w:rsid w:val="009B21EF"/>
    <w:rsid w:val="009B255A"/>
    <w:rsid w:val="009B25BA"/>
    <w:rsid w:val="009B2B80"/>
    <w:rsid w:val="009B4011"/>
    <w:rsid w:val="009B4ACB"/>
    <w:rsid w:val="009B4B8A"/>
    <w:rsid w:val="009B5F17"/>
    <w:rsid w:val="009B6609"/>
    <w:rsid w:val="009B6B24"/>
    <w:rsid w:val="009B7782"/>
    <w:rsid w:val="009B7A7E"/>
    <w:rsid w:val="009B7B54"/>
    <w:rsid w:val="009B7D77"/>
    <w:rsid w:val="009B7FC5"/>
    <w:rsid w:val="009C003A"/>
    <w:rsid w:val="009C0B59"/>
    <w:rsid w:val="009C0BE5"/>
    <w:rsid w:val="009C113B"/>
    <w:rsid w:val="009C1215"/>
    <w:rsid w:val="009C14FF"/>
    <w:rsid w:val="009C21BC"/>
    <w:rsid w:val="009C22E7"/>
    <w:rsid w:val="009C2F20"/>
    <w:rsid w:val="009C2FAD"/>
    <w:rsid w:val="009C417E"/>
    <w:rsid w:val="009C5F86"/>
    <w:rsid w:val="009C6D47"/>
    <w:rsid w:val="009C7190"/>
    <w:rsid w:val="009C79F6"/>
    <w:rsid w:val="009D1C4E"/>
    <w:rsid w:val="009D1F18"/>
    <w:rsid w:val="009D2103"/>
    <w:rsid w:val="009D2CC0"/>
    <w:rsid w:val="009D2DAC"/>
    <w:rsid w:val="009D2EB2"/>
    <w:rsid w:val="009D3277"/>
    <w:rsid w:val="009D357C"/>
    <w:rsid w:val="009D40CA"/>
    <w:rsid w:val="009D4694"/>
    <w:rsid w:val="009D470C"/>
    <w:rsid w:val="009D4C38"/>
    <w:rsid w:val="009D58F8"/>
    <w:rsid w:val="009D5A8D"/>
    <w:rsid w:val="009D5CEE"/>
    <w:rsid w:val="009D5E1A"/>
    <w:rsid w:val="009D5E7D"/>
    <w:rsid w:val="009D6BB9"/>
    <w:rsid w:val="009D6CCC"/>
    <w:rsid w:val="009E0146"/>
    <w:rsid w:val="009E084A"/>
    <w:rsid w:val="009E38CA"/>
    <w:rsid w:val="009E39DC"/>
    <w:rsid w:val="009E45A4"/>
    <w:rsid w:val="009E4C6F"/>
    <w:rsid w:val="009E61B0"/>
    <w:rsid w:val="009E687E"/>
    <w:rsid w:val="009E7204"/>
    <w:rsid w:val="009E7DA2"/>
    <w:rsid w:val="009F0E14"/>
    <w:rsid w:val="009F0E98"/>
    <w:rsid w:val="009F1218"/>
    <w:rsid w:val="009F16B4"/>
    <w:rsid w:val="009F1DDD"/>
    <w:rsid w:val="009F21E8"/>
    <w:rsid w:val="009F24D6"/>
    <w:rsid w:val="009F2719"/>
    <w:rsid w:val="009F3034"/>
    <w:rsid w:val="009F3E8C"/>
    <w:rsid w:val="009F48E3"/>
    <w:rsid w:val="009F4A92"/>
    <w:rsid w:val="009F4F13"/>
    <w:rsid w:val="009F4F6A"/>
    <w:rsid w:val="009F569E"/>
    <w:rsid w:val="009F58DF"/>
    <w:rsid w:val="009F5FB6"/>
    <w:rsid w:val="009F611E"/>
    <w:rsid w:val="009F6457"/>
    <w:rsid w:val="009F6D17"/>
    <w:rsid w:val="009F6E7E"/>
    <w:rsid w:val="009F7783"/>
    <w:rsid w:val="00A00266"/>
    <w:rsid w:val="00A00559"/>
    <w:rsid w:val="00A00C5D"/>
    <w:rsid w:val="00A02199"/>
    <w:rsid w:val="00A02CC3"/>
    <w:rsid w:val="00A03497"/>
    <w:rsid w:val="00A03B0C"/>
    <w:rsid w:val="00A074E3"/>
    <w:rsid w:val="00A07D83"/>
    <w:rsid w:val="00A11F29"/>
    <w:rsid w:val="00A131FA"/>
    <w:rsid w:val="00A1433F"/>
    <w:rsid w:val="00A14389"/>
    <w:rsid w:val="00A1493D"/>
    <w:rsid w:val="00A14C13"/>
    <w:rsid w:val="00A150B6"/>
    <w:rsid w:val="00A16196"/>
    <w:rsid w:val="00A16250"/>
    <w:rsid w:val="00A162BA"/>
    <w:rsid w:val="00A17015"/>
    <w:rsid w:val="00A17170"/>
    <w:rsid w:val="00A17E18"/>
    <w:rsid w:val="00A2048F"/>
    <w:rsid w:val="00A2132C"/>
    <w:rsid w:val="00A2137D"/>
    <w:rsid w:val="00A219CB"/>
    <w:rsid w:val="00A21FB4"/>
    <w:rsid w:val="00A2323D"/>
    <w:rsid w:val="00A2385A"/>
    <w:rsid w:val="00A24183"/>
    <w:rsid w:val="00A24306"/>
    <w:rsid w:val="00A25BDF"/>
    <w:rsid w:val="00A26F9E"/>
    <w:rsid w:val="00A273D6"/>
    <w:rsid w:val="00A27473"/>
    <w:rsid w:val="00A300E2"/>
    <w:rsid w:val="00A3057E"/>
    <w:rsid w:val="00A30B1A"/>
    <w:rsid w:val="00A31ACD"/>
    <w:rsid w:val="00A31F90"/>
    <w:rsid w:val="00A32471"/>
    <w:rsid w:val="00A33A70"/>
    <w:rsid w:val="00A34703"/>
    <w:rsid w:val="00A36D19"/>
    <w:rsid w:val="00A36E15"/>
    <w:rsid w:val="00A36F81"/>
    <w:rsid w:val="00A373E8"/>
    <w:rsid w:val="00A377C7"/>
    <w:rsid w:val="00A37C4F"/>
    <w:rsid w:val="00A40A5B"/>
    <w:rsid w:val="00A40B23"/>
    <w:rsid w:val="00A40E6F"/>
    <w:rsid w:val="00A41733"/>
    <w:rsid w:val="00A4275C"/>
    <w:rsid w:val="00A42DAA"/>
    <w:rsid w:val="00A4338A"/>
    <w:rsid w:val="00A436B4"/>
    <w:rsid w:val="00A43C09"/>
    <w:rsid w:val="00A43F57"/>
    <w:rsid w:val="00A44336"/>
    <w:rsid w:val="00A44EC0"/>
    <w:rsid w:val="00A4572C"/>
    <w:rsid w:val="00A458DF"/>
    <w:rsid w:val="00A45E94"/>
    <w:rsid w:val="00A46876"/>
    <w:rsid w:val="00A477A0"/>
    <w:rsid w:val="00A47D14"/>
    <w:rsid w:val="00A50218"/>
    <w:rsid w:val="00A504E7"/>
    <w:rsid w:val="00A510AA"/>
    <w:rsid w:val="00A52817"/>
    <w:rsid w:val="00A52EF5"/>
    <w:rsid w:val="00A532FA"/>
    <w:rsid w:val="00A53F1B"/>
    <w:rsid w:val="00A547CB"/>
    <w:rsid w:val="00A547D5"/>
    <w:rsid w:val="00A55643"/>
    <w:rsid w:val="00A5564A"/>
    <w:rsid w:val="00A56967"/>
    <w:rsid w:val="00A56BB2"/>
    <w:rsid w:val="00A57BB4"/>
    <w:rsid w:val="00A57DD8"/>
    <w:rsid w:val="00A600DE"/>
    <w:rsid w:val="00A61035"/>
    <w:rsid w:val="00A6140B"/>
    <w:rsid w:val="00A61A6C"/>
    <w:rsid w:val="00A62F65"/>
    <w:rsid w:val="00A63010"/>
    <w:rsid w:val="00A63061"/>
    <w:rsid w:val="00A63562"/>
    <w:rsid w:val="00A63F0E"/>
    <w:rsid w:val="00A640F7"/>
    <w:rsid w:val="00A65B6B"/>
    <w:rsid w:val="00A662C1"/>
    <w:rsid w:val="00A66315"/>
    <w:rsid w:val="00A67247"/>
    <w:rsid w:val="00A672EB"/>
    <w:rsid w:val="00A70FC7"/>
    <w:rsid w:val="00A714C2"/>
    <w:rsid w:val="00A72060"/>
    <w:rsid w:val="00A721BC"/>
    <w:rsid w:val="00A721BF"/>
    <w:rsid w:val="00A727FF"/>
    <w:rsid w:val="00A72B28"/>
    <w:rsid w:val="00A73760"/>
    <w:rsid w:val="00A73AA2"/>
    <w:rsid w:val="00A74552"/>
    <w:rsid w:val="00A76240"/>
    <w:rsid w:val="00A7713B"/>
    <w:rsid w:val="00A7733B"/>
    <w:rsid w:val="00A776D4"/>
    <w:rsid w:val="00A77885"/>
    <w:rsid w:val="00A80950"/>
    <w:rsid w:val="00A8147B"/>
    <w:rsid w:val="00A82513"/>
    <w:rsid w:val="00A8489F"/>
    <w:rsid w:val="00A85021"/>
    <w:rsid w:val="00A851A3"/>
    <w:rsid w:val="00A852D0"/>
    <w:rsid w:val="00A868DE"/>
    <w:rsid w:val="00A86F95"/>
    <w:rsid w:val="00A87723"/>
    <w:rsid w:val="00A87B9A"/>
    <w:rsid w:val="00A87C9E"/>
    <w:rsid w:val="00A87CB7"/>
    <w:rsid w:val="00A87CCD"/>
    <w:rsid w:val="00A87E5A"/>
    <w:rsid w:val="00A90531"/>
    <w:rsid w:val="00A90EB2"/>
    <w:rsid w:val="00A90F33"/>
    <w:rsid w:val="00A91175"/>
    <w:rsid w:val="00A911F2"/>
    <w:rsid w:val="00A91A35"/>
    <w:rsid w:val="00A91C88"/>
    <w:rsid w:val="00A91E8B"/>
    <w:rsid w:val="00A920A4"/>
    <w:rsid w:val="00A92160"/>
    <w:rsid w:val="00A92969"/>
    <w:rsid w:val="00A92C4A"/>
    <w:rsid w:val="00A92D2B"/>
    <w:rsid w:val="00A92E8C"/>
    <w:rsid w:val="00A9409C"/>
    <w:rsid w:val="00A941B0"/>
    <w:rsid w:val="00A965E8"/>
    <w:rsid w:val="00A96677"/>
    <w:rsid w:val="00A96C3F"/>
    <w:rsid w:val="00A96EE5"/>
    <w:rsid w:val="00A974F8"/>
    <w:rsid w:val="00A9758B"/>
    <w:rsid w:val="00AA106A"/>
    <w:rsid w:val="00AA1D25"/>
    <w:rsid w:val="00AA2717"/>
    <w:rsid w:val="00AA290E"/>
    <w:rsid w:val="00AA3328"/>
    <w:rsid w:val="00AA35E8"/>
    <w:rsid w:val="00AA3B0D"/>
    <w:rsid w:val="00AA4DC3"/>
    <w:rsid w:val="00AA4FC3"/>
    <w:rsid w:val="00AA5B7C"/>
    <w:rsid w:val="00AA6069"/>
    <w:rsid w:val="00AA71F6"/>
    <w:rsid w:val="00AA78F9"/>
    <w:rsid w:val="00AB0110"/>
    <w:rsid w:val="00AB05A9"/>
    <w:rsid w:val="00AB06F9"/>
    <w:rsid w:val="00AB09E1"/>
    <w:rsid w:val="00AB0C5B"/>
    <w:rsid w:val="00AB0ED5"/>
    <w:rsid w:val="00AB117C"/>
    <w:rsid w:val="00AB11DF"/>
    <w:rsid w:val="00AB15CF"/>
    <w:rsid w:val="00AB1B11"/>
    <w:rsid w:val="00AB1D7B"/>
    <w:rsid w:val="00AB2107"/>
    <w:rsid w:val="00AB2456"/>
    <w:rsid w:val="00AB30C6"/>
    <w:rsid w:val="00AB3215"/>
    <w:rsid w:val="00AB3A4D"/>
    <w:rsid w:val="00AB3B47"/>
    <w:rsid w:val="00AB4784"/>
    <w:rsid w:val="00AB50A7"/>
    <w:rsid w:val="00AB5D0A"/>
    <w:rsid w:val="00AB5E15"/>
    <w:rsid w:val="00AB6821"/>
    <w:rsid w:val="00AB6D02"/>
    <w:rsid w:val="00AB6D66"/>
    <w:rsid w:val="00AB71A9"/>
    <w:rsid w:val="00AB72D5"/>
    <w:rsid w:val="00AB73CC"/>
    <w:rsid w:val="00AC0179"/>
    <w:rsid w:val="00AC031B"/>
    <w:rsid w:val="00AC1245"/>
    <w:rsid w:val="00AC1341"/>
    <w:rsid w:val="00AC24C1"/>
    <w:rsid w:val="00AC29A3"/>
    <w:rsid w:val="00AC30BB"/>
    <w:rsid w:val="00AC36D8"/>
    <w:rsid w:val="00AC3763"/>
    <w:rsid w:val="00AC3908"/>
    <w:rsid w:val="00AC40C6"/>
    <w:rsid w:val="00AC42B8"/>
    <w:rsid w:val="00AC43CB"/>
    <w:rsid w:val="00AC4C73"/>
    <w:rsid w:val="00AC4CEE"/>
    <w:rsid w:val="00AC50BA"/>
    <w:rsid w:val="00AC545B"/>
    <w:rsid w:val="00AC6468"/>
    <w:rsid w:val="00AC6723"/>
    <w:rsid w:val="00AC673B"/>
    <w:rsid w:val="00AC73BE"/>
    <w:rsid w:val="00AC753F"/>
    <w:rsid w:val="00AD0183"/>
    <w:rsid w:val="00AD0357"/>
    <w:rsid w:val="00AD0B72"/>
    <w:rsid w:val="00AD15EE"/>
    <w:rsid w:val="00AD185A"/>
    <w:rsid w:val="00AD1E67"/>
    <w:rsid w:val="00AD1F9C"/>
    <w:rsid w:val="00AD3802"/>
    <w:rsid w:val="00AD393C"/>
    <w:rsid w:val="00AD41AA"/>
    <w:rsid w:val="00AD4245"/>
    <w:rsid w:val="00AD46D3"/>
    <w:rsid w:val="00AD533C"/>
    <w:rsid w:val="00AD58F7"/>
    <w:rsid w:val="00AD62C3"/>
    <w:rsid w:val="00AD660B"/>
    <w:rsid w:val="00AD6DB4"/>
    <w:rsid w:val="00AD724E"/>
    <w:rsid w:val="00AD74CB"/>
    <w:rsid w:val="00AD7800"/>
    <w:rsid w:val="00AE00AF"/>
    <w:rsid w:val="00AE0E05"/>
    <w:rsid w:val="00AE11FB"/>
    <w:rsid w:val="00AE16CD"/>
    <w:rsid w:val="00AE29BB"/>
    <w:rsid w:val="00AE495E"/>
    <w:rsid w:val="00AE4F52"/>
    <w:rsid w:val="00AE5211"/>
    <w:rsid w:val="00AE5362"/>
    <w:rsid w:val="00AE53CC"/>
    <w:rsid w:val="00AE569C"/>
    <w:rsid w:val="00AE60D4"/>
    <w:rsid w:val="00AE67C7"/>
    <w:rsid w:val="00AE7421"/>
    <w:rsid w:val="00AE7B4B"/>
    <w:rsid w:val="00AF0845"/>
    <w:rsid w:val="00AF0F38"/>
    <w:rsid w:val="00AF1C53"/>
    <w:rsid w:val="00AF1F86"/>
    <w:rsid w:val="00AF248A"/>
    <w:rsid w:val="00AF35C4"/>
    <w:rsid w:val="00AF3936"/>
    <w:rsid w:val="00AF47EE"/>
    <w:rsid w:val="00AF4E27"/>
    <w:rsid w:val="00AF503C"/>
    <w:rsid w:val="00AF61AA"/>
    <w:rsid w:val="00AF76F0"/>
    <w:rsid w:val="00AF77FF"/>
    <w:rsid w:val="00B0022F"/>
    <w:rsid w:val="00B01C31"/>
    <w:rsid w:val="00B023A7"/>
    <w:rsid w:val="00B02CB3"/>
    <w:rsid w:val="00B0314B"/>
    <w:rsid w:val="00B03468"/>
    <w:rsid w:val="00B0386C"/>
    <w:rsid w:val="00B03B12"/>
    <w:rsid w:val="00B03B53"/>
    <w:rsid w:val="00B04840"/>
    <w:rsid w:val="00B05847"/>
    <w:rsid w:val="00B06B83"/>
    <w:rsid w:val="00B076F7"/>
    <w:rsid w:val="00B1006E"/>
    <w:rsid w:val="00B1047B"/>
    <w:rsid w:val="00B11094"/>
    <w:rsid w:val="00B111E3"/>
    <w:rsid w:val="00B11F7B"/>
    <w:rsid w:val="00B12069"/>
    <w:rsid w:val="00B12269"/>
    <w:rsid w:val="00B12331"/>
    <w:rsid w:val="00B12E51"/>
    <w:rsid w:val="00B1319E"/>
    <w:rsid w:val="00B134B3"/>
    <w:rsid w:val="00B13616"/>
    <w:rsid w:val="00B1363D"/>
    <w:rsid w:val="00B14BAD"/>
    <w:rsid w:val="00B15778"/>
    <w:rsid w:val="00B1578D"/>
    <w:rsid w:val="00B1600C"/>
    <w:rsid w:val="00B1633C"/>
    <w:rsid w:val="00B1664B"/>
    <w:rsid w:val="00B1739B"/>
    <w:rsid w:val="00B17663"/>
    <w:rsid w:val="00B17A2E"/>
    <w:rsid w:val="00B17D41"/>
    <w:rsid w:val="00B20205"/>
    <w:rsid w:val="00B20509"/>
    <w:rsid w:val="00B20BFF"/>
    <w:rsid w:val="00B212A5"/>
    <w:rsid w:val="00B22800"/>
    <w:rsid w:val="00B229F8"/>
    <w:rsid w:val="00B22E60"/>
    <w:rsid w:val="00B23863"/>
    <w:rsid w:val="00B23B0B"/>
    <w:rsid w:val="00B23CE6"/>
    <w:rsid w:val="00B2467F"/>
    <w:rsid w:val="00B246DD"/>
    <w:rsid w:val="00B24A98"/>
    <w:rsid w:val="00B24C09"/>
    <w:rsid w:val="00B24F9A"/>
    <w:rsid w:val="00B25E4C"/>
    <w:rsid w:val="00B260AD"/>
    <w:rsid w:val="00B26356"/>
    <w:rsid w:val="00B26856"/>
    <w:rsid w:val="00B26DA5"/>
    <w:rsid w:val="00B27278"/>
    <w:rsid w:val="00B27B71"/>
    <w:rsid w:val="00B27D26"/>
    <w:rsid w:val="00B3033C"/>
    <w:rsid w:val="00B30CCA"/>
    <w:rsid w:val="00B30CD9"/>
    <w:rsid w:val="00B30FD6"/>
    <w:rsid w:val="00B31113"/>
    <w:rsid w:val="00B323C9"/>
    <w:rsid w:val="00B32E03"/>
    <w:rsid w:val="00B32EDE"/>
    <w:rsid w:val="00B333B9"/>
    <w:rsid w:val="00B33512"/>
    <w:rsid w:val="00B3481C"/>
    <w:rsid w:val="00B3515C"/>
    <w:rsid w:val="00B362DF"/>
    <w:rsid w:val="00B36334"/>
    <w:rsid w:val="00B366B0"/>
    <w:rsid w:val="00B4073B"/>
    <w:rsid w:val="00B40CF1"/>
    <w:rsid w:val="00B40FF1"/>
    <w:rsid w:val="00B411AE"/>
    <w:rsid w:val="00B411B5"/>
    <w:rsid w:val="00B41479"/>
    <w:rsid w:val="00B41AEA"/>
    <w:rsid w:val="00B4237E"/>
    <w:rsid w:val="00B44B3C"/>
    <w:rsid w:val="00B45BDA"/>
    <w:rsid w:val="00B4615B"/>
    <w:rsid w:val="00B4667B"/>
    <w:rsid w:val="00B46AD0"/>
    <w:rsid w:val="00B47462"/>
    <w:rsid w:val="00B47D1D"/>
    <w:rsid w:val="00B512E4"/>
    <w:rsid w:val="00B51DF2"/>
    <w:rsid w:val="00B52B45"/>
    <w:rsid w:val="00B52F1C"/>
    <w:rsid w:val="00B53384"/>
    <w:rsid w:val="00B53997"/>
    <w:rsid w:val="00B539A5"/>
    <w:rsid w:val="00B53C6D"/>
    <w:rsid w:val="00B55FEB"/>
    <w:rsid w:val="00B5749A"/>
    <w:rsid w:val="00B6120C"/>
    <w:rsid w:val="00B61C68"/>
    <w:rsid w:val="00B62C7B"/>
    <w:rsid w:val="00B62CCA"/>
    <w:rsid w:val="00B63538"/>
    <w:rsid w:val="00B63E65"/>
    <w:rsid w:val="00B63E72"/>
    <w:rsid w:val="00B640B8"/>
    <w:rsid w:val="00B6613A"/>
    <w:rsid w:val="00B6711F"/>
    <w:rsid w:val="00B6740C"/>
    <w:rsid w:val="00B67438"/>
    <w:rsid w:val="00B677CB"/>
    <w:rsid w:val="00B678FF"/>
    <w:rsid w:val="00B700BC"/>
    <w:rsid w:val="00B711FB"/>
    <w:rsid w:val="00B71AE9"/>
    <w:rsid w:val="00B71E16"/>
    <w:rsid w:val="00B73135"/>
    <w:rsid w:val="00B73346"/>
    <w:rsid w:val="00B73AAE"/>
    <w:rsid w:val="00B74858"/>
    <w:rsid w:val="00B74DBC"/>
    <w:rsid w:val="00B763FD"/>
    <w:rsid w:val="00B76500"/>
    <w:rsid w:val="00B76DB5"/>
    <w:rsid w:val="00B77A63"/>
    <w:rsid w:val="00B77E95"/>
    <w:rsid w:val="00B77F8F"/>
    <w:rsid w:val="00B804B5"/>
    <w:rsid w:val="00B80929"/>
    <w:rsid w:val="00B80D06"/>
    <w:rsid w:val="00B81C0A"/>
    <w:rsid w:val="00B81DF2"/>
    <w:rsid w:val="00B8325D"/>
    <w:rsid w:val="00B84BF0"/>
    <w:rsid w:val="00B84C34"/>
    <w:rsid w:val="00B85EA2"/>
    <w:rsid w:val="00B85EFA"/>
    <w:rsid w:val="00B86798"/>
    <w:rsid w:val="00B868B0"/>
    <w:rsid w:val="00B86D48"/>
    <w:rsid w:val="00B87A97"/>
    <w:rsid w:val="00B87F06"/>
    <w:rsid w:val="00B9038B"/>
    <w:rsid w:val="00B904F9"/>
    <w:rsid w:val="00B915AE"/>
    <w:rsid w:val="00B918FA"/>
    <w:rsid w:val="00B91AFE"/>
    <w:rsid w:val="00B91F1F"/>
    <w:rsid w:val="00B9228D"/>
    <w:rsid w:val="00B938DF"/>
    <w:rsid w:val="00B94550"/>
    <w:rsid w:val="00B95720"/>
    <w:rsid w:val="00B95C53"/>
    <w:rsid w:val="00B96249"/>
    <w:rsid w:val="00B96348"/>
    <w:rsid w:val="00B968C0"/>
    <w:rsid w:val="00B96D1B"/>
    <w:rsid w:val="00B96F3C"/>
    <w:rsid w:val="00B970CC"/>
    <w:rsid w:val="00BA0DC6"/>
    <w:rsid w:val="00BA10B6"/>
    <w:rsid w:val="00BA1486"/>
    <w:rsid w:val="00BA1535"/>
    <w:rsid w:val="00BA1C40"/>
    <w:rsid w:val="00BA1E87"/>
    <w:rsid w:val="00BA28D9"/>
    <w:rsid w:val="00BA2F4C"/>
    <w:rsid w:val="00BA3038"/>
    <w:rsid w:val="00BA3728"/>
    <w:rsid w:val="00BA3804"/>
    <w:rsid w:val="00BA4845"/>
    <w:rsid w:val="00BA4BA9"/>
    <w:rsid w:val="00BA4BE1"/>
    <w:rsid w:val="00BA4D3E"/>
    <w:rsid w:val="00BA4DAE"/>
    <w:rsid w:val="00BA4FDF"/>
    <w:rsid w:val="00BA5B06"/>
    <w:rsid w:val="00BA6377"/>
    <w:rsid w:val="00BA677C"/>
    <w:rsid w:val="00BA6E81"/>
    <w:rsid w:val="00BA6FBF"/>
    <w:rsid w:val="00BA705A"/>
    <w:rsid w:val="00BA730A"/>
    <w:rsid w:val="00BA771E"/>
    <w:rsid w:val="00BB015B"/>
    <w:rsid w:val="00BB0160"/>
    <w:rsid w:val="00BB0C3E"/>
    <w:rsid w:val="00BB1539"/>
    <w:rsid w:val="00BB1A40"/>
    <w:rsid w:val="00BB2042"/>
    <w:rsid w:val="00BB21AE"/>
    <w:rsid w:val="00BB28D9"/>
    <w:rsid w:val="00BB49AD"/>
    <w:rsid w:val="00BB59FD"/>
    <w:rsid w:val="00BB5B35"/>
    <w:rsid w:val="00BB6008"/>
    <w:rsid w:val="00BB6B6B"/>
    <w:rsid w:val="00BB6C50"/>
    <w:rsid w:val="00BC0768"/>
    <w:rsid w:val="00BC1CD8"/>
    <w:rsid w:val="00BC1E54"/>
    <w:rsid w:val="00BC22EA"/>
    <w:rsid w:val="00BC2315"/>
    <w:rsid w:val="00BC2B28"/>
    <w:rsid w:val="00BC2C11"/>
    <w:rsid w:val="00BC3080"/>
    <w:rsid w:val="00BC3991"/>
    <w:rsid w:val="00BC3B91"/>
    <w:rsid w:val="00BC439E"/>
    <w:rsid w:val="00BC43F9"/>
    <w:rsid w:val="00BC4D73"/>
    <w:rsid w:val="00BC4F6A"/>
    <w:rsid w:val="00BC5030"/>
    <w:rsid w:val="00BC533B"/>
    <w:rsid w:val="00BC677E"/>
    <w:rsid w:val="00BC6FAC"/>
    <w:rsid w:val="00BC7E07"/>
    <w:rsid w:val="00BD02A3"/>
    <w:rsid w:val="00BD0304"/>
    <w:rsid w:val="00BD07A3"/>
    <w:rsid w:val="00BD1E09"/>
    <w:rsid w:val="00BD1FEA"/>
    <w:rsid w:val="00BD2A5C"/>
    <w:rsid w:val="00BD3BB3"/>
    <w:rsid w:val="00BD53B4"/>
    <w:rsid w:val="00BD55FD"/>
    <w:rsid w:val="00BD60CB"/>
    <w:rsid w:val="00BD6345"/>
    <w:rsid w:val="00BD6349"/>
    <w:rsid w:val="00BD6C11"/>
    <w:rsid w:val="00BD6CA2"/>
    <w:rsid w:val="00BD6DFF"/>
    <w:rsid w:val="00BD7066"/>
    <w:rsid w:val="00BD79EF"/>
    <w:rsid w:val="00BD7D0B"/>
    <w:rsid w:val="00BE020B"/>
    <w:rsid w:val="00BE0533"/>
    <w:rsid w:val="00BE135A"/>
    <w:rsid w:val="00BE1534"/>
    <w:rsid w:val="00BE17C6"/>
    <w:rsid w:val="00BE22CE"/>
    <w:rsid w:val="00BE2583"/>
    <w:rsid w:val="00BE31D6"/>
    <w:rsid w:val="00BE3374"/>
    <w:rsid w:val="00BE51D9"/>
    <w:rsid w:val="00BE51E9"/>
    <w:rsid w:val="00BE5AA3"/>
    <w:rsid w:val="00BE616B"/>
    <w:rsid w:val="00BE69F0"/>
    <w:rsid w:val="00BE6E25"/>
    <w:rsid w:val="00BE7F3A"/>
    <w:rsid w:val="00BF03CE"/>
    <w:rsid w:val="00BF0652"/>
    <w:rsid w:val="00BF1520"/>
    <w:rsid w:val="00BF21FA"/>
    <w:rsid w:val="00BF24EA"/>
    <w:rsid w:val="00BF2D1D"/>
    <w:rsid w:val="00BF4050"/>
    <w:rsid w:val="00BF456F"/>
    <w:rsid w:val="00BF4B72"/>
    <w:rsid w:val="00BF562C"/>
    <w:rsid w:val="00BF60F8"/>
    <w:rsid w:val="00BF6C59"/>
    <w:rsid w:val="00BF6CBA"/>
    <w:rsid w:val="00BF76E9"/>
    <w:rsid w:val="00BF7B9B"/>
    <w:rsid w:val="00BF7EAC"/>
    <w:rsid w:val="00C00C38"/>
    <w:rsid w:val="00C0149F"/>
    <w:rsid w:val="00C020AE"/>
    <w:rsid w:val="00C0228D"/>
    <w:rsid w:val="00C02C71"/>
    <w:rsid w:val="00C02D46"/>
    <w:rsid w:val="00C03453"/>
    <w:rsid w:val="00C0399A"/>
    <w:rsid w:val="00C04878"/>
    <w:rsid w:val="00C0591D"/>
    <w:rsid w:val="00C06563"/>
    <w:rsid w:val="00C06C3A"/>
    <w:rsid w:val="00C07608"/>
    <w:rsid w:val="00C10134"/>
    <w:rsid w:val="00C1025C"/>
    <w:rsid w:val="00C10646"/>
    <w:rsid w:val="00C109F6"/>
    <w:rsid w:val="00C10A9F"/>
    <w:rsid w:val="00C11253"/>
    <w:rsid w:val="00C120EB"/>
    <w:rsid w:val="00C136E2"/>
    <w:rsid w:val="00C13C94"/>
    <w:rsid w:val="00C14980"/>
    <w:rsid w:val="00C14F27"/>
    <w:rsid w:val="00C14F56"/>
    <w:rsid w:val="00C15E8B"/>
    <w:rsid w:val="00C16189"/>
    <w:rsid w:val="00C164E0"/>
    <w:rsid w:val="00C17281"/>
    <w:rsid w:val="00C17301"/>
    <w:rsid w:val="00C17C11"/>
    <w:rsid w:val="00C20F13"/>
    <w:rsid w:val="00C21018"/>
    <w:rsid w:val="00C21C1A"/>
    <w:rsid w:val="00C227DB"/>
    <w:rsid w:val="00C23B32"/>
    <w:rsid w:val="00C23CF0"/>
    <w:rsid w:val="00C2549C"/>
    <w:rsid w:val="00C25F1B"/>
    <w:rsid w:val="00C2625E"/>
    <w:rsid w:val="00C26618"/>
    <w:rsid w:val="00C2662F"/>
    <w:rsid w:val="00C272AF"/>
    <w:rsid w:val="00C27642"/>
    <w:rsid w:val="00C3090B"/>
    <w:rsid w:val="00C311A6"/>
    <w:rsid w:val="00C311BB"/>
    <w:rsid w:val="00C325C9"/>
    <w:rsid w:val="00C3319D"/>
    <w:rsid w:val="00C331B0"/>
    <w:rsid w:val="00C33C93"/>
    <w:rsid w:val="00C33E14"/>
    <w:rsid w:val="00C3548F"/>
    <w:rsid w:val="00C355AD"/>
    <w:rsid w:val="00C35862"/>
    <w:rsid w:val="00C35C60"/>
    <w:rsid w:val="00C36FEB"/>
    <w:rsid w:val="00C37A1E"/>
    <w:rsid w:val="00C37E51"/>
    <w:rsid w:val="00C40022"/>
    <w:rsid w:val="00C405C5"/>
    <w:rsid w:val="00C41E64"/>
    <w:rsid w:val="00C423DD"/>
    <w:rsid w:val="00C42648"/>
    <w:rsid w:val="00C42A0D"/>
    <w:rsid w:val="00C42CFC"/>
    <w:rsid w:val="00C43CBC"/>
    <w:rsid w:val="00C443DD"/>
    <w:rsid w:val="00C44629"/>
    <w:rsid w:val="00C447D9"/>
    <w:rsid w:val="00C458B9"/>
    <w:rsid w:val="00C460BE"/>
    <w:rsid w:val="00C47149"/>
    <w:rsid w:val="00C47863"/>
    <w:rsid w:val="00C4789E"/>
    <w:rsid w:val="00C47DD5"/>
    <w:rsid w:val="00C501D4"/>
    <w:rsid w:val="00C51239"/>
    <w:rsid w:val="00C51A8F"/>
    <w:rsid w:val="00C51FB5"/>
    <w:rsid w:val="00C531B0"/>
    <w:rsid w:val="00C54320"/>
    <w:rsid w:val="00C5480C"/>
    <w:rsid w:val="00C54E28"/>
    <w:rsid w:val="00C55064"/>
    <w:rsid w:val="00C55375"/>
    <w:rsid w:val="00C5619F"/>
    <w:rsid w:val="00C5633C"/>
    <w:rsid w:val="00C565BF"/>
    <w:rsid w:val="00C56AAB"/>
    <w:rsid w:val="00C5722F"/>
    <w:rsid w:val="00C574F9"/>
    <w:rsid w:val="00C579CD"/>
    <w:rsid w:val="00C609B0"/>
    <w:rsid w:val="00C60F77"/>
    <w:rsid w:val="00C61846"/>
    <w:rsid w:val="00C618C7"/>
    <w:rsid w:val="00C62085"/>
    <w:rsid w:val="00C6233D"/>
    <w:rsid w:val="00C62633"/>
    <w:rsid w:val="00C62DDC"/>
    <w:rsid w:val="00C62E82"/>
    <w:rsid w:val="00C6489C"/>
    <w:rsid w:val="00C648C3"/>
    <w:rsid w:val="00C6507F"/>
    <w:rsid w:val="00C658FF"/>
    <w:rsid w:val="00C65D11"/>
    <w:rsid w:val="00C65E1C"/>
    <w:rsid w:val="00C6682D"/>
    <w:rsid w:val="00C66E3D"/>
    <w:rsid w:val="00C676C1"/>
    <w:rsid w:val="00C67CB3"/>
    <w:rsid w:val="00C67D18"/>
    <w:rsid w:val="00C70F13"/>
    <w:rsid w:val="00C72440"/>
    <w:rsid w:val="00C724B4"/>
    <w:rsid w:val="00C72813"/>
    <w:rsid w:val="00C72C33"/>
    <w:rsid w:val="00C7309A"/>
    <w:rsid w:val="00C73179"/>
    <w:rsid w:val="00C734A1"/>
    <w:rsid w:val="00C73B0D"/>
    <w:rsid w:val="00C73C4F"/>
    <w:rsid w:val="00C740D5"/>
    <w:rsid w:val="00C7448B"/>
    <w:rsid w:val="00C74A18"/>
    <w:rsid w:val="00C74CBA"/>
    <w:rsid w:val="00C74DF7"/>
    <w:rsid w:val="00C75317"/>
    <w:rsid w:val="00C756BD"/>
    <w:rsid w:val="00C757A9"/>
    <w:rsid w:val="00C773F0"/>
    <w:rsid w:val="00C77972"/>
    <w:rsid w:val="00C77DE5"/>
    <w:rsid w:val="00C8179C"/>
    <w:rsid w:val="00C81C98"/>
    <w:rsid w:val="00C81D29"/>
    <w:rsid w:val="00C81D8E"/>
    <w:rsid w:val="00C81DBB"/>
    <w:rsid w:val="00C81E73"/>
    <w:rsid w:val="00C82B93"/>
    <w:rsid w:val="00C8308B"/>
    <w:rsid w:val="00C83B08"/>
    <w:rsid w:val="00C85224"/>
    <w:rsid w:val="00C8564C"/>
    <w:rsid w:val="00C873F1"/>
    <w:rsid w:val="00C91816"/>
    <w:rsid w:val="00C91C0B"/>
    <w:rsid w:val="00C91DA6"/>
    <w:rsid w:val="00C93247"/>
    <w:rsid w:val="00C9328F"/>
    <w:rsid w:val="00C93350"/>
    <w:rsid w:val="00C93571"/>
    <w:rsid w:val="00C94357"/>
    <w:rsid w:val="00C9454F"/>
    <w:rsid w:val="00C94BF8"/>
    <w:rsid w:val="00C95493"/>
    <w:rsid w:val="00C9591E"/>
    <w:rsid w:val="00C95C77"/>
    <w:rsid w:val="00C979F3"/>
    <w:rsid w:val="00C979F8"/>
    <w:rsid w:val="00CA0456"/>
    <w:rsid w:val="00CA1629"/>
    <w:rsid w:val="00CA1802"/>
    <w:rsid w:val="00CA1D62"/>
    <w:rsid w:val="00CA26D6"/>
    <w:rsid w:val="00CA27C2"/>
    <w:rsid w:val="00CA2EE2"/>
    <w:rsid w:val="00CA3194"/>
    <w:rsid w:val="00CA33E5"/>
    <w:rsid w:val="00CA34E9"/>
    <w:rsid w:val="00CA3644"/>
    <w:rsid w:val="00CA370A"/>
    <w:rsid w:val="00CA39C6"/>
    <w:rsid w:val="00CA490B"/>
    <w:rsid w:val="00CA54E3"/>
    <w:rsid w:val="00CA5BB1"/>
    <w:rsid w:val="00CA5D11"/>
    <w:rsid w:val="00CA5D99"/>
    <w:rsid w:val="00CA6223"/>
    <w:rsid w:val="00CA6D64"/>
    <w:rsid w:val="00CA7E84"/>
    <w:rsid w:val="00CB02E6"/>
    <w:rsid w:val="00CB1965"/>
    <w:rsid w:val="00CB233F"/>
    <w:rsid w:val="00CB2496"/>
    <w:rsid w:val="00CB35F6"/>
    <w:rsid w:val="00CB487E"/>
    <w:rsid w:val="00CB48C3"/>
    <w:rsid w:val="00CB49F9"/>
    <w:rsid w:val="00CB4DCA"/>
    <w:rsid w:val="00CB4E4F"/>
    <w:rsid w:val="00CB4F0E"/>
    <w:rsid w:val="00CB537C"/>
    <w:rsid w:val="00CB5659"/>
    <w:rsid w:val="00CB5E20"/>
    <w:rsid w:val="00CB6E60"/>
    <w:rsid w:val="00CB7565"/>
    <w:rsid w:val="00CB76EE"/>
    <w:rsid w:val="00CC0CB2"/>
    <w:rsid w:val="00CC0FC8"/>
    <w:rsid w:val="00CC12DA"/>
    <w:rsid w:val="00CC1402"/>
    <w:rsid w:val="00CC23A2"/>
    <w:rsid w:val="00CC2435"/>
    <w:rsid w:val="00CC2EE4"/>
    <w:rsid w:val="00CC3A1A"/>
    <w:rsid w:val="00CC4445"/>
    <w:rsid w:val="00CC51EB"/>
    <w:rsid w:val="00CC54AF"/>
    <w:rsid w:val="00CC5540"/>
    <w:rsid w:val="00CC65C8"/>
    <w:rsid w:val="00CC681C"/>
    <w:rsid w:val="00CC6E3B"/>
    <w:rsid w:val="00CC766B"/>
    <w:rsid w:val="00CD0140"/>
    <w:rsid w:val="00CD04EB"/>
    <w:rsid w:val="00CD0796"/>
    <w:rsid w:val="00CD0932"/>
    <w:rsid w:val="00CD1DF3"/>
    <w:rsid w:val="00CD1EA6"/>
    <w:rsid w:val="00CD2397"/>
    <w:rsid w:val="00CD2D34"/>
    <w:rsid w:val="00CD2FB9"/>
    <w:rsid w:val="00CD3BC9"/>
    <w:rsid w:val="00CD3E8D"/>
    <w:rsid w:val="00CD4352"/>
    <w:rsid w:val="00CD43B8"/>
    <w:rsid w:val="00CD4636"/>
    <w:rsid w:val="00CD50BC"/>
    <w:rsid w:val="00CD511F"/>
    <w:rsid w:val="00CD537F"/>
    <w:rsid w:val="00CD61F2"/>
    <w:rsid w:val="00CD6439"/>
    <w:rsid w:val="00CD6EFC"/>
    <w:rsid w:val="00CD7138"/>
    <w:rsid w:val="00CD7655"/>
    <w:rsid w:val="00CE1073"/>
    <w:rsid w:val="00CE1286"/>
    <w:rsid w:val="00CE1332"/>
    <w:rsid w:val="00CE149D"/>
    <w:rsid w:val="00CE1508"/>
    <w:rsid w:val="00CE171A"/>
    <w:rsid w:val="00CE1795"/>
    <w:rsid w:val="00CE20B1"/>
    <w:rsid w:val="00CE2F04"/>
    <w:rsid w:val="00CE3112"/>
    <w:rsid w:val="00CE3EB6"/>
    <w:rsid w:val="00CE40FA"/>
    <w:rsid w:val="00CE4216"/>
    <w:rsid w:val="00CE463C"/>
    <w:rsid w:val="00CE4696"/>
    <w:rsid w:val="00CE4712"/>
    <w:rsid w:val="00CE4E25"/>
    <w:rsid w:val="00CE51E2"/>
    <w:rsid w:val="00CE5569"/>
    <w:rsid w:val="00CE59FC"/>
    <w:rsid w:val="00CE6873"/>
    <w:rsid w:val="00CE6B13"/>
    <w:rsid w:val="00CE7397"/>
    <w:rsid w:val="00CE77F4"/>
    <w:rsid w:val="00CF096C"/>
    <w:rsid w:val="00CF0BE3"/>
    <w:rsid w:val="00CF14B3"/>
    <w:rsid w:val="00CF1676"/>
    <w:rsid w:val="00CF1DD0"/>
    <w:rsid w:val="00CF2968"/>
    <w:rsid w:val="00CF2C00"/>
    <w:rsid w:val="00CF2E80"/>
    <w:rsid w:val="00CF2ECB"/>
    <w:rsid w:val="00CF3475"/>
    <w:rsid w:val="00CF38B0"/>
    <w:rsid w:val="00CF433D"/>
    <w:rsid w:val="00CF57D7"/>
    <w:rsid w:val="00CF5A60"/>
    <w:rsid w:val="00CF5D9A"/>
    <w:rsid w:val="00CF6BE3"/>
    <w:rsid w:val="00CF6E16"/>
    <w:rsid w:val="00CF6EDF"/>
    <w:rsid w:val="00CF6F07"/>
    <w:rsid w:val="00CF709B"/>
    <w:rsid w:val="00CF72FF"/>
    <w:rsid w:val="00CF7910"/>
    <w:rsid w:val="00D00004"/>
    <w:rsid w:val="00D0063E"/>
    <w:rsid w:val="00D01F4E"/>
    <w:rsid w:val="00D03016"/>
    <w:rsid w:val="00D032A8"/>
    <w:rsid w:val="00D0337C"/>
    <w:rsid w:val="00D03B30"/>
    <w:rsid w:val="00D03B9F"/>
    <w:rsid w:val="00D04666"/>
    <w:rsid w:val="00D04EA7"/>
    <w:rsid w:val="00D05245"/>
    <w:rsid w:val="00D05658"/>
    <w:rsid w:val="00D0583F"/>
    <w:rsid w:val="00D05CB7"/>
    <w:rsid w:val="00D05D9A"/>
    <w:rsid w:val="00D05E5F"/>
    <w:rsid w:val="00D071D2"/>
    <w:rsid w:val="00D073B4"/>
    <w:rsid w:val="00D074E0"/>
    <w:rsid w:val="00D07914"/>
    <w:rsid w:val="00D079CB"/>
    <w:rsid w:val="00D07FDC"/>
    <w:rsid w:val="00D108A8"/>
    <w:rsid w:val="00D10ED3"/>
    <w:rsid w:val="00D11243"/>
    <w:rsid w:val="00D11347"/>
    <w:rsid w:val="00D116DF"/>
    <w:rsid w:val="00D11B8F"/>
    <w:rsid w:val="00D122B4"/>
    <w:rsid w:val="00D1253E"/>
    <w:rsid w:val="00D125F5"/>
    <w:rsid w:val="00D12D54"/>
    <w:rsid w:val="00D12E18"/>
    <w:rsid w:val="00D130B6"/>
    <w:rsid w:val="00D1384A"/>
    <w:rsid w:val="00D14680"/>
    <w:rsid w:val="00D14D1B"/>
    <w:rsid w:val="00D15245"/>
    <w:rsid w:val="00D15709"/>
    <w:rsid w:val="00D16630"/>
    <w:rsid w:val="00D16AC9"/>
    <w:rsid w:val="00D16E2D"/>
    <w:rsid w:val="00D1723B"/>
    <w:rsid w:val="00D17607"/>
    <w:rsid w:val="00D2004A"/>
    <w:rsid w:val="00D209E4"/>
    <w:rsid w:val="00D20DBD"/>
    <w:rsid w:val="00D2195E"/>
    <w:rsid w:val="00D21BFB"/>
    <w:rsid w:val="00D220DB"/>
    <w:rsid w:val="00D22781"/>
    <w:rsid w:val="00D22FD8"/>
    <w:rsid w:val="00D2341D"/>
    <w:rsid w:val="00D237E2"/>
    <w:rsid w:val="00D240A3"/>
    <w:rsid w:val="00D246CC"/>
    <w:rsid w:val="00D24CDE"/>
    <w:rsid w:val="00D25263"/>
    <w:rsid w:val="00D25884"/>
    <w:rsid w:val="00D25D05"/>
    <w:rsid w:val="00D26273"/>
    <w:rsid w:val="00D26617"/>
    <w:rsid w:val="00D26A66"/>
    <w:rsid w:val="00D279C7"/>
    <w:rsid w:val="00D3036F"/>
    <w:rsid w:val="00D30C90"/>
    <w:rsid w:val="00D31451"/>
    <w:rsid w:val="00D3163E"/>
    <w:rsid w:val="00D3164E"/>
    <w:rsid w:val="00D323C5"/>
    <w:rsid w:val="00D32F90"/>
    <w:rsid w:val="00D3458D"/>
    <w:rsid w:val="00D34F65"/>
    <w:rsid w:val="00D351F1"/>
    <w:rsid w:val="00D35398"/>
    <w:rsid w:val="00D35995"/>
    <w:rsid w:val="00D370A5"/>
    <w:rsid w:val="00D371FE"/>
    <w:rsid w:val="00D373B6"/>
    <w:rsid w:val="00D37446"/>
    <w:rsid w:val="00D4018F"/>
    <w:rsid w:val="00D4042A"/>
    <w:rsid w:val="00D407CF"/>
    <w:rsid w:val="00D4171D"/>
    <w:rsid w:val="00D42389"/>
    <w:rsid w:val="00D429B4"/>
    <w:rsid w:val="00D42DDD"/>
    <w:rsid w:val="00D42FBB"/>
    <w:rsid w:val="00D436A6"/>
    <w:rsid w:val="00D43781"/>
    <w:rsid w:val="00D4378E"/>
    <w:rsid w:val="00D43814"/>
    <w:rsid w:val="00D43D4E"/>
    <w:rsid w:val="00D43E49"/>
    <w:rsid w:val="00D44F45"/>
    <w:rsid w:val="00D45388"/>
    <w:rsid w:val="00D469AA"/>
    <w:rsid w:val="00D46BD2"/>
    <w:rsid w:val="00D46F01"/>
    <w:rsid w:val="00D5014E"/>
    <w:rsid w:val="00D50514"/>
    <w:rsid w:val="00D5065F"/>
    <w:rsid w:val="00D52C1C"/>
    <w:rsid w:val="00D54007"/>
    <w:rsid w:val="00D54634"/>
    <w:rsid w:val="00D555DC"/>
    <w:rsid w:val="00D56B24"/>
    <w:rsid w:val="00D576BE"/>
    <w:rsid w:val="00D60EA3"/>
    <w:rsid w:val="00D61AEC"/>
    <w:rsid w:val="00D62ABE"/>
    <w:rsid w:val="00D62EDA"/>
    <w:rsid w:val="00D65469"/>
    <w:rsid w:val="00D65A88"/>
    <w:rsid w:val="00D661CD"/>
    <w:rsid w:val="00D674E6"/>
    <w:rsid w:val="00D70FAE"/>
    <w:rsid w:val="00D71920"/>
    <w:rsid w:val="00D72118"/>
    <w:rsid w:val="00D73A12"/>
    <w:rsid w:val="00D744C0"/>
    <w:rsid w:val="00D74C20"/>
    <w:rsid w:val="00D7590F"/>
    <w:rsid w:val="00D760DE"/>
    <w:rsid w:val="00D762A1"/>
    <w:rsid w:val="00D76671"/>
    <w:rsid w:val="00D76E2E"/>
    <w:rsid w:val="00D76F3E"/>
    <w:rsid w:val="00D7798B"/>
    <w:rsid w:val="00D77C20"/>
    <w:rsid w:val="00D804C5"/>
    <w:rsid w:val="00D806D9"/>
    <w:rsid w:val="00D80934"/>
    <w:rsid w:val="00D80C46"/>
    <w:rsid w:val="00D8197A"/>
    <w:rsid w:val="00D8203F"/>
    <w:rsid w:val="00D82BC2"/>
    <w:rsid w:val="00D82FE3"/>
    <w:rsid w:val="00D83614"/>
    <w:rsid w:val="00D8370B"/>
    <w:rsid w:val="00D83BA0"/>
    <w:rsid w:val="00D84DE8"/>
    <w:rsid w:val="00D85E04"/>
    <w:rsid w:val="00D85F4B"/>
    <w:rsid w:val="00D86139"/>
    <w:rsid w:val="00D90A10"/>
    <w:rsid w:val="00D90E4F"/>
    <w:rsid w:val="00D910AC"/>
    <w:rsid w:val="00D9128B"/>
    <w:rsid w:val="00D918AE"/>
    <w:rsid w:val="00D91A57"/>
    <w:rsid w:val="00D92933"/>
    <w:rsid w:val="00D92ECC"/>
    <w:rsid w:val="00D931CB"/>
    <w:rsid w:val="00D9329E"/>
    <w:rsid w:val="00D94047"/>
    <w:rsid w:val="00D951F4"/>
    <w:rsid w:val="00D96284"/>
    <w:rsid w:val="00D9692F"/>
    <w:rsid w:val="00D96EA7"/>
    <w:rsid w:val="00D972C7"/>
    <w:rsid w:val="00D97DF3"/>
    <w:rsid w:val="00D97E64"/>
    <w:rsid w:val="00DA0D56"/>
    <w:rsid w:val="00DA0D8B"/>
    <w:rsid w:val="00DA1792"/>
    <w:rsid w:val="00DA2540"/>
    <w:rsid w:val="00DA25D0"/>
    <w:rsid w:val="00DA4628"/>
    <w:rsid w:val="00DA5136"/>
    <w:rsid w:val="00DA57C5"/>
    <w:rsid w:val="00DA5A08"/>
    <w:rsid w:val="00DA5E1F"/>
    <w:rsid w:val="00DA6E25"/>
    <w:rsid w:val="00DA7EE6"/>
    <w:rsid w:val="00DB160E"/>
    <w:rsid w:val="00DB16B6"/>
    <w:rsid w:val="00DB1747"/>
    <w:rsid w:val="00DB1874"/>
    <w:rsid w:val="00DB18A0"/>
    <w:rsid w:val="00DB27DD"/>
    <w:rsid w:val="00DB2AA2"/>
    <w:rsid w:val="00DB3141"/>
    <w:rsid w:val="00DB3351"/>
    <w:rsid w:val="00DB3748"/>
    <w:rsid w:val="00DB3753"/>
    <w:rsid w:val="00DB40D6"/>
    <w:rsid w:val="00DB4313"/>
    <w:rsid w:val="00DB455B"/>
    <w:rsid w:val="00DB4A3F"/>
    <w:rsid w:val="00DB6BCF"/>
    <w:rsid w:val="00DB789A"/>
    <w:rsid w:val="00DB7B00"/>
    <w:rsid w:val="00DB7BCC"/>
    <w:rsid w:val="00DB7EF6"/>
    <w:rsid w:val="00DC0317"/>
    <w:rsid w:val="00DC0497"/>
    <w:rsid w:val="00DC0A55"/>
    <w:rsid w:val="00DC1C7B"/>
    <w:rsid w:val="00DC1F38"/>
    <w:rsid w:val="00DC26D1"/>
    <w:rsid w:val="00DC2951"/>
    <w:rsid w:val="00DC29E7"/>
    <w:rsid w:val="00DC2A17"/>
    <w:rsid w:val="00DC2A22"/>
    <w:rsid w:val="00DC41B5"/>
    <w:rsid w:val="00DC49BC"/>
    <w:rsid w:val="00DC630A"/>
    <w:rsid w:val="00DC6738"/>
    <w:rsid w:val="00DC6BFE"/>
    <w:rsid w:val="00DC6DEB"/>
    <w:rsid w:val="00DC70DA"/>
    <w:rsid w:val="00DC730D"/>
    <w:rsid w:val="00DD0835"/>
    <w:rsid w:val="00DD1B6C"/>
    <w:rsid w:val="00DD21ED"/>
    <w:rsid w:val="00DD2688"/>
    <w:rsid w:val="00DD2A33"/>
    <w:rsid w:val="00DD2AF2"/>
    <w:rsid w:val="00DD389C"/>
    <w:rsid w:val="00DD4165"/>
    <w:rsid w:val="00DD4688"/>
    <w:rsid w:val="00DD50B1"/>
    <w:rsid w:val="00DD5C2E"/>
    <w:rsid w:val="00DD5EE6"/>
    <w:rsid w:val="00DD610A"/>
    <w:rsid w:val="00DD61CA"/>
    <w:rsid w:val="00DD64AA"/>
    <w:rsid w:val="00DD6AD5"/>
    <w:rsid w:val="00DD6C6A"/>
    <w:rsid w:val="00DD6F4D"/>
    <w:rsid w:val="00DD73E5"/>
    <w:rsid w:val="00DD7557"/>
    <w:rsid w:val="00DD7B64"/>
    <w:rsid w:val="00DD7F4C"/>
    <w:rsid w:val="00DE0303"/>
    <w:rsid w:val="00DE1BE2"/>
    <w:rsid w:val="00DE1D4A"/>
    <w:rsid w:val="00DE215C"/>
    <w:rsid w:val="00DE274C"/>
    <w:rsid w:val="00DE2BB5"/>
    <w:rsid w:val="00DE2C2B"/>
    <w:rsid w:val="00DE2C58"/>
    <w:rsid w:val="00DE321B"/>
    <w:rsid w:val="00DE3F39"/>
    <w:rsid w:val="00DE4932"/>
    <w:rsid w:val="00DE4991"/>
    <w:rsid w:val="00DE517B"/>
    <w:rsid w:val="00DE62D7"/>
    <w:rsid w:val="00DE67A0"/>
    <w:rsid w:val="00DE6865"/>
    <w:rsid w:val="00DE7061"/>
    <w:rsid w:val="00DE7328"/>
    <w:rsid w:val="00DE7942"/>
    <w:rsid w:val="00DE7A3E"/>
    <w:rsid w:val="00DE7FB2"/>
    <w:rsid w:val="00DF036C"/>
    <w:rsid w:val="00DF0514"/>
    <w:rsid w:val="00DF143F"/>
    <w:rsid w:val="00DF1D90"/>
    <w:rsid w:val="00DF22F5"/>
    <w:rsid w:val="00DF234F"/>
    <w:rsid w:val="00DF237C"/>
    <w:rsid w:val="00DF24F0"/>
    <w:rsid w:val="00DF2F35"/>
    <w:rsid w:val="00DF340A"/>
    <w:rsid w:val="00DF3449"/>
    <w:rsid w:val="00DF34AF"/>
    <w:rsid w:val="00DF39F5"/>
    <w:rsid w:val="00DF57B6"/>
    <w:rsid w:val="00DF5D3C"/>
    <w:rsid w:val="00DF633A"/>
    <w:rsid w:val="00DF7FB2"/>
    <w:rsid w:val="00E007E9"/>
    <w:rsid w:val="00E0157A"/>
    <w:rsid w:val="00E01771"/>
    <w:rsid w:val="00E02032"/>
    <w:rsid w:val="00E0217B"/>
    <w:rsid w:val="00E0277F"/>
    <w:rsid w:val="00E02873"/>
    <w:rsid w:val="00E03686"/>
    <w:rsid w:val="00E03B27"/>
    <w:rsid w:val="00E04B34"/>
    <w:rsid w:val="00E062DC"/>
    <w:rsid w:val="00E06423"/>
    <w:rsid w:val="00E1032F"/>
    <w:rsid w:val="00E1075C"/>
    <w:rsid w:val="00E10975"/>
    <w:rsid w:val="00E10F0C"/>
    <w:rsid w:val="00E11F36"/>
    <w:rsid w:val="00E11FF1"/>
    <w:rsid w:val="00E1210F"/>
    <w:rsid w:val="00E126D7"/>
    <w:rsid w:val="00E12B2D"/>
    <w:rsid w:val="00E12DF1"/>
    <w:rsid w:val="00E1309E"/>
    <w:rsid w:val="00E147DF"/>
    <w:rsid w:val="00E14BD0"/>
    <w:rsid w:val="00E14D60"/>
    <w:rsid w:val="00E15951"/>
    <w:rsid w:val="00E16B32"/>
    <w:rsid w:val="00E17005"/>
    <w:rsid w:val="00E1740E"/>
    <w:rsid w:val="00E17B58"/>
    <w:rsid w:val="00E17B84"/>
    <w:rsid w:val="00E2000E"/>
    <w:rsid w:val="00E2121F"/>
    <w:rsid w:val="00E21289"/>
    <w:rsid w:val="00E21491"/>
    <w:rsid w:val="00E215C6"/>
    <w:rsid w:val="00E216FF"/>
    <w:rsid w:val="00E219DF"/>
    <w:rsid w:val="00E2240D"/>
    <w:rsid w:val="00E22A7C"/>
    <w:rsid w:val="00E22D44"/>
    <w:rsid w:val="00E2363C"/>
    <w:rsid w:val="00E24767"/>
    <w:rsid w:val="00E2489C"/>
    <w:rsid w:val="00E24986"/>
    <w:rsid w:val="00E26F72"/>
    <w:rsid w:val="00E276C8"/>
    <w:rsid w:val="00E2797D"/>
    <w:rsid w:val="00E301FF"/>
    <w:rsid w:val="00E30292"/>
    <w:rsid w:val="00E31CF5"/>
    <w:rsid w:val="00E3213E"/>
    <w:rsid w:val="00E32141"/>
    <w:rsid w:val="00E3233C"/>
    <w:rsid w:val="00E32DDC"/>
    <w:rsid w:val="00E32FA7"/>
    <w:rsid w:val="00E335CC"/>
    <w:rsid w:val="00E33C08"/>
    <w:rsid w:val="00E35B39"/>
    <w:rsid w:val="00E35B8E"/>
    <w:rsid w:val="00E35DAC"/>
    <w:rsid w:val="00E36FD3"/>
    <w:rsid w:val="00E37216"/>
    <w:rsid w:val="00E37513"/>
    <w:rsid w:val="00E37B2C"/>
    <w:rsid w:val="00E37D13"/>
    <w:rsid w:val="00E403BB"/>
    <w:rsid w:val="00E40FAC"/>
    <w:rsid w:val="00E41FFB"/>
    <w:rsid w:val="00E42AD4"/>
    <w:rsid w:val="00E430E8"/>
    <w:rsid w:val="00E43647"/>
    <w:rsid w:val="00E439C8"/>
    <w:rsid w:val="00E43D23"/>
    <w:rsid w:val="00E442A4"/>
    <w:rsid w:val="00E44AD6"/>
    <w:rsid w:val="00E4543C"/>
    <w:rsid w:val="00E45E5C"/>
    <w:rsid w:val="00E464AF"/>
    <w:rsid w:val="00E46F37"/>
    <w:rsid w:val="00E47530"/>
    <w:rsid w:val="00E50C79"/>
    <w:rsid w:val="00E5142A"/>
    <w:rsid w:val="00E52067"/>
    <w:rsid w:val="00E54F66"/>
    <w:rsid w:val="00E556C4"/>
    <w:rsid w:val="00E55832"/>
    <w:rsid w:val="00E55C2B"/>
    <w:rsid w:val="00E55E0E"/>
    <w:rsid w:val="00E55E3C"/>
    <w:rsid w:val="00E57228"/>
    <w:rsid w:val="00E60ACC"/>
    <w:rsid w:val="00E60AF0"/>
    <w:rsid w:val="00E61678"/>
    <w:rsid w:val="00E62C2C"/>
    <w:rsid w:val="00E62FC7"/>
    <w:rsid w:val="00E64A83"/>
    <w:rsid w:val="00E658DA"/>
    <w:rsid w:val="00E6655B"/>
    <w:rsid w:val="00E66B10"/>
    <w:rsid w:val="00E67010"/>
    <w:rsid w:val="00E7011D"/>
    <w:rsid w:val="00E709A2"/>
    <w:rsid w:val="00E70BE3"/>
    <w:rsid w:val="00E7168C"/>
    <w:rsid w:val="00E71BBD"/>
    <w:rsid w:val="00E71C13"/>
    <w:rsid w:val="00E7204F"/>
    <w:rsid w:val="00E7206C"/>
    <w:rsid w:val="00E72975"/>
    <w:rsid w:val="00E7434A"/>
    <w:rsid w:val="00E7482D"/>
    <w:rsid w:val="00E74866"/>
    <w:rsid w:val="00E74C72"/>
    <w:rsid w:val="00E74DD2"/>
    <w:rsid w:val="00E756B0"/>
    <w:rsid w:val="00E75917"/>
    <w:rsid w:val="00E75F4D"/>
    <w:rsid w:val="00E7600A"/>
    <w:rsid w:val="00E7629F"/>
    <w:rsid w:val="00E7793A"/>
    <w:rsid w:val="00E77BB3"/>
    <w:rsid w:val="00E77CA4"/>
    <w:rsid w:val="00E77E8E"/>
    <w:rsid w:val="00E801D3"/>
    <w:rsid w:val="00E805D9"/>
    <w:rsid w:val="00E80668"/>
    <w:rsid w:val="00E81827"/>
    <w:rsid w:val="00E81C01"/>
    <w:rsid w:val="00E81E4A"/>
    <w:rsid w:val="00E822E5"/>
    <w:rsid w:val="00E82EA1"/>
    <w:rsid w:val="00E83100"/>
    <w:rsid w:val="00E8332F"/>
    <w:rsid w:val="00E83E5F"/>
    <w:rsid w:val="00E841B2"/>
    <w:rsid w:val="00E84445"/>
    <w:rsid w:val="00E8535E"/>
    <w:rsid w:val="00E8541E"/>
    <w:rsid w:val="00E859FB"/>
    <w:rsid w:val="00E85A09"/>
    <w:rsid w:val="00E85C7F"/>
    <w:rsid w:val="00E85F07"/>
    <w:rsid w:val="00E86A99"/>
    <w:rsid w:val="00E902DE"/>
    <w:rsid w:val="00E90806"/>
    <w:rsid w:val="00E90AC6"/>
    <w:rsid w:val="00E90B65"/>
    <w:rsid w:val="00E90C71"/>
    <w:rsid w:val="00E90DF5"/>
    <w:rsid w:val="00E912C0"/>
    <w:rsid w:val="00E91568"/>
    <w:rsid w:val="00E9174D"/>
    <w:rsid w:val="00E918DC"/>
    <w:rsid w:val="00E91AC6"/>
    <w:rsid w:val="00E93164"/>
    <w:rsid w:val="00E932ED"/>
    <w:rsid w:val="00E9445F"/>
    <w:rsid w:val="00E94468"/>
    <w:rsid w:val="00E94839"/>
    <w:rsid w:val="00E94CF0"/>
    <w:rsid w:val="00E94D0E"/>
    <w:rsid w:val="00E9512A"/>
    <w:rsid w:val="00E956DE"/>
    <w:rsid w:val="00E96402"/>
    <w:rsid w:val="00E96D48"/>
    <w:rsid w:val="00E97044"/>
    <w:rsid w:val="00E971A3"/>
    <w:rsid w:val="00EA179D"/>
    <w:rsid w:val="00EA1882"/>
    <w:rsid w:val="00EA307A"/>
    <w:rsid w:val="00EA30D2"/>
    <w:rsid w:val="00EA4295"/>
    <w:rsid w:val="00EA4BFF"/>
    <w:rsid w:val="00EA5273"/>
    <w:rsid w:val="00EA767E"/>
    <w:rsid w:val="00EA7B43"/>
    <w:rsid w:val="00EA7B54"/>
    <w:rsid w:val="00EA7BB2"/>
    <w:rsid w:val="00EB1251"/>
    <w:rsid w:val="00EB268A"/>
    <w:rsid w:val="00EB30E0"/>
    <w:rsid w:val="00EB310C"/>
    <w:rsid w:val="00EB32CD"/>
    <w:rsid w:val="00EB3BA6"/>
    <w:rsid w:val="00EB4433"/>
    <w:rsid w:val="00EB46FD"/>
    <w:rsid w:val="00EB63EA"/>
    <w:rsid w:val="00EB71E7"/>
    <w:rsid w:val="00EC0138"/>
    <w:rsid w:val="00EC0FA6"/>
    <w:rsid w:val="00EC1128"/>
    <w:rsid w:val="00EC1407"/>
    <w:rsid w:val="00EC1D04"/>
    <w:rsid w:val="00EC20C4"/>
    <w:rsid w:val="00EC20F0"/>
    <w:rsid w:val="00EC2148"/>
    <w:rsid w:val="00EC2595"/>
    <w:rsid w:val="00EC28A0"/>
    <w:rsid w:val="00EC396C"/>
    <w:rsid w:val="00EC405C"/>
    <w:rsid w:val="00EC4BBA"/>
    <w:rsid w:val="00EC5528"/>
    <w:rsid w:val="00EC55C4"/>
    <w:rsid w:val="00EC5768"/>
    <w:rsid w:val="00EC595D"/>
    <w:rsid w:val="00EC790C"/>
    <w:rsid w:val="00EC794F"/>
    <w:rsid w:val="00ED0D7D"/>
    <w:rsid w:val="00ED0EE0"/>
    <w:rsid w:val="00ED1075"/>
    <w:rsid w:val="00ED12A6"/>
    <w:rsid w:val="00ED1C6B"/>
    <w:rsid w:val="00ED1D4E"/>
    <w:rsid w:val="00ED1E0A"/>
    <w:rsid w:val="00ED2120"/>
    <w:rsid w:val="00ED323F"/>
    <w:rsid w:val="00ED5C5D"/>
    <w:rsid w:val="00ED649F"/>
    <w:rsid w:val="00ED6A0C"/>
    <w:rsid w:val="00ED6A42"/>
    <w:rsid w:val="00ED77C5"/>
    <w:rsid w:val="00ED7B7B"/>
    <w:rsid w:val="00ED7E27"/>
    <w:rsid w:val="00EE0198"/>
    <w:rsid w:val="00EE09D2"/>
    <w:rsid w:val="00EE0D12"/>
    <w:rsid w:val="00EE0DD9"/>
    <w:rsid w:val="00EE11D0"/>
    <w:rsid w:val="00EE26BC"/>
    <w:rsid w:val="00EE2C20"/>
    <w:rsid w:val="00EE3C14"/>
    <w:rsid w:val="00EE4571"/>
    <w:rsid w:val="00EE4939"/>
    <w:rsid w:val="00EE4B51"/>
    <w:rsid w:val="00EE4DEE"/>
    <w:rsid w:val="00EE4E57"/>
    <w:rsid w:val="00EE6A60"/>
    <w:rsid w:val="00EE6F38"/>
    <w:rsid w:val="00EE7BEA"/>
    <w:rsid w:val="00EE7FB6"/>
    <w:rsid w:val="00EF02BA"/>
    <w:rsid w:val="00EF09D0"/>
    <w:rsid w:val="00EF0D2D"/>
    <w:rsid w:val="00EF1006"/>
    <w:rsid w:val="00EF13D9"/>
    <w:rsid w:val="00EF148A"/>
    <w:rsid w:val="00EF1740"/>
    <w:rsid w:val="00EF1773"/>
    <w:rsid w:val="00EF1F43"/>
    <w:rsid w:val="00EF2EA4"/>
    <w:rsid w:val="00EF4326"/>
    <w:rsid w:val="00EF58D8"/>
    <w:rsid w:val="00EF5B77"/>
    <w:rsid w:val="00EF5FBB"/>
    <w:rsid w:val="00EF6C70"/>
    <w:rsid w:val="00EF72C9"/>
    <w:rsid w:val="00EF7D70"/>
    <w:rsid w:val="00F00376"/>
    <w:rsid w:val="00F00CE0"/>
    <w:rsid w:val="00F0108A"/>
    <w:rsid w:val="00F01111"/>
    <w:rsid w:val="00F01C60"/>
    <w:rsid w:val="00F02FE4"/>
    <w:rsid w:val="00F04480"/>
    <w:rsid w:val="00F044B6"/>
    <w:rsid w:val="00F0455A"/>
    <w:rsid w:val="00F04C68"/>
    <w:rsid w:val="00F04FCD"/>
    <w:rsid w:val="00F05ED7"/>
    <w:rsid w:val="00F07432"/>
    <w:rsid w:val="00F0773E"/>
    <w:rsid w:val="00F10488"/>
    <w:rsid w:val="00F1056D"/>
    <w:rsid w:val="00F10FD9"/>
    <w:rsid w:val="00F130C0"/>
    <w:rsid w:val="00F1359A"/>
    <w:rsid w:val="00F13B57"/>
    <w:rsid w:val="00F13C67"/>
    <w:rsid w:val="00F13CAF"/>
    <w:rsid w:val="00F140C0"/>
    <w:rsid w:val="00F14126"/>
    <w:rsid w:val="00F14149"/>
    <w:rsid w:val="00F14BAB"/>
    <w:rsid w:val="00F14C58"/>
    <w:rsid w:val="00F14E2F"/>
    <w:rsid w:val="00F1561B"/>
    <w:rsid w:val="00F15CF1"/>
    <w:rsid w:val="00F1729E"/>
    <w:rsid w:val="00F17AA9"/>
    <w:rsid w:val="00F17EA9"/>
    <w:rsid w:val="00F2003C"/>
    <w:rsid w:val="00F2248D"/>
    <w:rsid w:val="00F22DC7"/>
    <w:rsid w:val="00F23514"/>
    <w:rsid w:val="00F23BD5"/>
    <w:rsid w:val="00F259AD"/>
    <w:rsid w:val="00F25BF9"/>
    <w:rsid w:val="00F264CD"/>
    <w:rsid w:val="00F27F44"/>
    <w:rsid w:val="00F309EE"/>
    <w:rsid w:val="00F30B90"/>
    <w:rsid w:val="00F30C7A"/>
    <w:rsid w:val="00F310EE"/>
    <w:rsid w:val="00F31130"/>
    <w:rsid w:val="00F31346"/>
    <w:rsid w:val="00F314DC"/>
    <w:rsid w:val="00F31F7D"/>
    <w:rsid w:val="00F32757"/>
    <w:rsid w:val="00F328A9"/>
    <w:rsid w:val="00F32CA1"/>
    <w:rsid w:val="00F330DC"/>
    <w:rsid w:val="00F33287"/>
    <w:rsid w:val="00F3365C"/>
    <w:rsid w:val="00F341D4"/>
    <w:rsid w:val="00F34871"/>
    <w:rsid w:val="00F35065"/>
    <w:rsid w:val="00F3527B"/>
    <w:rsid w:val="00F35E47"/>
    <w:rsid w:val="00F3633A"/>
    <w:rsid w:val="00F36749"/>
    <w:rsid w:val="00F36B4D"/>
    <w:rsid w:val="00F3756E"/>
    <w:rsid w:val="00F4040A"/>
    <w:rsid w:val="00F40F64"/>
    <w:rsid w:val="00F412BA"/>
    <w:rsid w:val="00F42C2D"/>
    <w:rsid w:val="00F42EF5"/>
    <w:rsid w:val="00F433C5"/>
    <w:rsid w:val="00F44245"/>
    <w:rsid w:val="00F448AB"/>
    <w:rsid w:val="00F4554C"/>
    <w:rsid w:val="00F46AA1"/>
    <w:rsid w:val="00F46C0A"/>
    <w:rsid w:val="00F51217"/>
    <w:rsid w:val="00F518B5"/>
    <w:rsid w:val="00F51973"/>
    <w:rsid w:val="00F51B4D"/>
    <w:rsid w:val="00F51C4A"/>
    <w:rsid w:val="00F51D61"/>
    <w:rsid w:val="00F51EC3"/>
    <w:rsid w:val="00F52758"/>
    <w:rsid w:val="00F52817"/>
    <w:rsid w:val="00F5294F"/>
    <w:rsid w:val="00F52FAF"/>
    <w:rsid w:val="00F534AB"/>
    <w:rsid w:val="00F537EA"/>
    <w:rsid w:val="00F53C1F"/>
    <w:rsid w:val="00F546B2"/>
    <w:rsid w:val="00F54EA0"/>
    <w:rsid w:val="00F55212"/>
    <w:rsid w:val="00F554C7"/>
    <w:rsid w:val="00F55518"/>
    <w:rsid w:val="00F55673"/>
    <w:rsid w:val="00F55722"/>
    <w:rsid w:val="00F55AE1"/>
    <w:rsid w:val="00F5639C"/>
    <w:rsid w:val="00F5681E"/>
    <w:rsid w:val="00F57076"/>
    <w:rsid w:val="00F5728F"/>
    <w:rsid w:val="00F5756C"/>
    <w:rsid w:val="00F579AA"/>
    <w:rsid w:val="00F6026E"/>
    <w:rsid w:val="00F60C68"/>
    <w:rsid w:val="00F60F60"/>
    <w:rsid w:val="00F61EE5"/>
    <w:rsid w:val="00F6283F"/>
    <w:rsid w:val="00F62A78"/>
    <w:rsid w:val="00F62F85"/>
    <w:rsid w:val="00F63527"/>
    <w:rsid w:val="00F63C63"/>
    <w:rsid w:val="00F641E5"/>
    <w:rsid w:val="00F6424B"/>
    <w:rsid w:val="00F643A1"/>
    <w:rsid w:val="00F64463"/>
    <w:rsid w:val="00F656E7"/>
    <w:rsid w:val="00F66213"/>
    <w:rsid w:val="00F669BF"/>
    <w:rsid w:val="00F67BA0"/>
    <w:rsid w:val="00F70094"/>
    <w:rsid w:val="00F70AD7"/>
    <w:rsid w:val="00F70F63"/>
    <w:rsid w:val="00F7162C"/>
    <w:rsid w:val="00F7172C"/>
    <w:rsid w:val="00F72455"/>
    <w:rsid w:val="00F73973"/>
    <w:rsid w:val="00F73DAA"/>
    <w:rsid w:val="00F73EE0"/>
    <w:rsid w:val="00F74718"/>
    <w:rsid w:val="00F74724"/>
    <w:rsid w:val="00F74978"/>
    <w:rsid w:val="00F74C2E"/>
    <w:rsid w:val="00F74EDC"/>
    <w:rsid w:val="00F76C7C"/>
    <w:rsid w:val="00F7779D"/>
    <w:rsid w:val="00F80632"/>
    <w:rsid w:val="00F810F4"/>
    <w:rsid w:val="00F82361"/>
    <w:rsid w:val="00F825DE"/>
    <w:rsid w:val="00F82E22"/>
    <w:rsid w:val="00F835DE"/>
    <w:rsid w:val="00F84ACC"/>
    <w:rsid w:val="00F86037"/>
    <w:rsid w:val="00F861D2"/>
    <w:rsid w:val="00F86924"/>
    <w:rsid w:val="00F86D9D"/>
    <w:rsid w:val="00F86F47"/>
    <w:rsid w:val="00F905A6"/>
    <w:rsid w:val="00F9061B"/>
    <w:rsid w:val="00F90D39"/>
    <w:rsid w:val="00F90FBB"/>
    <w:rsid w:val="00F91F3C"/>
    <w:rsid w:val="00F92603"/>
    <w:rsid w:val="00F92995"/>
    <w:rsid w:val="00F93018"/>
    <w:rsid w:val="00F93A06"/>
    <w:rsid w:val="00F94A3F"/>
    <w:rsid w:val="00F94A73"/>
    <w:rsid w:val="00F94D34"/>
    <w:rsid w:val="00F95323"/>
    <w:rsid w:val="00F95995"/>
    <w:rsid w:val="00F96C48"/>
    <w:rsid w:val="00F97403"/>
    <w:rsid w:val="00F97587"/>
    <w:rsid w:val="00F97D0F"/>
    <w:rsid w:val="00FA106F"/>
    <w:rsid w:val="00FA21E2"/>
    <w:rsid w:val="00FA2252"/>
    <w:rsid w:val="00FA3B79"/>
    <w:rsid w:val="00FA3C70"/>
    <w:rsid w:val="00FA4557"/>
    <w:rsid w:val="00FA4B98"/>
    <w:rsid w:val="00FA4FD0"/>
    <w:rsid w:val="00FA54A8"/>
    <w:rsid w:val="00FA5654"/>
    <w:rsid w:val="00FA595F"/>
    <w:rsid w:val="00FA5D29"/>
    <w:rsid w:val="00FA5D71"/>
    <w:rsid w:val="00FA5E21"/>
    <w:rsid w:val="00FA6164"/>
    <w:rsid w:val="00FA63CB"/>
    <w:rsid w:val="00FA699D"/>
    <w:rsid w:val="00FA6D65"/>
    <w:rsid w:val="00FA73B1"/>
    <w:rsid w:val="00FA7AE2"/>
    <w:rsid w:val="00FA7E9A"/>
    <w:rsid w:val="00FA7EE3"/>
    <w:rsid w:val="00FB01EB"/>
    <w:rsid w:val="00FB1955"/>
    <w:rsid w:val="00FB2629"/>
    <w:rsid w:val="00FB3211"/>
    <w:rsid w:val="00FB5901"/>
    <w:rsid w:val="00FB593A"/>
    <w:rsid w:val="00FB59FE"/>
    <w:rsid w:val="00FB5ADC"/>
    <w:rsid w:val="00FB66E1"/>
    <w:rsid w:val="00FB6AE7"/>
    <w:rsid w:val="00FB71AA"/>
    <w:rsid w:val="00FB78C2"/>
    <w:rsid w:val="00FC0425"/>
    <w:rsid w:val="00FC0C17"/>
    <w:rsid w:val="00FC0FE2"/>
    <w:rsid w:val="00FC1FBF"/>
    <w:rsid w:val="00FC276F"/>
    <w:rsid w:val="00FC2D0D"/>
    <w:rsid w:val="00FC2F13"/>
    <w:rsid w:val="00FC3835"/>
    <w:rsid w:val="00FC4D89"/>
    <w:rsid w:val="00FC55BE"/>
    <w:rsid w:val="00FC5A83"/>
    <w:rsid w:val="00FC7F33"/>
    <w:rsid w:val="00FD016D"/>
    <w:rsid w:val="00FD078A"/>
    <w:rsid w:val="00FD0802"/>
    <w:rsid w:val="00FD0AA7"/>
    <w:rsid w:val="00FD0B1D"/>
    <w:rsid w:val="00FD123B"/>
    <w:rsid w:val="00FD132D"/>
    <w:rsid w:val="00FD13A0"/>
    <w:rsid w:val="00FD289F"/>
    <w:rsid w:val="00FD28AD"/>
    <w:rsid w:val="00FD2AC0"/>
    <w:rsid w:val="00FD2E65"/>
    <w:rsid w:val="00FD32F0"/>
    <w:rsid w:val="00FD3461"/>
    <w:rsid w:val="00FD3C6D"/>
    <w:rsid w:val="00FD3E91"/>
    <w:rsid w:val="00FD4D72"/>
    <w:rsid w:val="00FD55DA"/>
    <w:rsid w:val="00FD7345"/>
    <w:rsid w:val="00FD7562"/>
    <w:rsid w:val="00FE0022"/>
    <w:rsid w:val="00FE024D"/>
    <w:rsid w:val="00FE09FF"/>
    <w:rsid w:val="00FE0E99"/>
    <w:rsid w:val="00FE1496"/>
    <w:rsid w:val="00FE1742"/>
    <w:rsid w:val="00FE1DE4"/>
    <w:rsid w:val="00FE1EE4"/>
    <w:rsid w:val="00FE240D"/>
    <w:rsid w:val="00FE2613"/>
    <w:rsid w:val="00FE267C"/>
    <w:rsid w:val="00FE2AE9"/>
    <w:rsid w:val="00FE2BD2"/>
    <w:rsid w:val="00FE3177"/>
    <w:rsid w:val="00FE3A7E"/>
    <w:rsid w:val="00FE3C8E"/>
    <w:rsid w:val="00FE4B04"/>
    <w:rsid w:val="00FE4FB9"/>
    <w:rsid w:val="00FE5487"/>
    <w:rsid w:val="00FE569D"/>
    <w:rsid w:val="00FE5A6D"/>
    <w:rsid w:val="00FE628D"/>
    <w:rsid w:val="00FE6897"/>
    <w:rsid w:val="00FE6B87"/>
    <w:rsid w:val="00FE6FE2"/>
    <w:rsid w:val="00FE76A6"/>
    <w:rsid w:val="00FE772D"/>
    <w:rsid w:val="00FE79BF"/>
    <w:rsid w:val="00FF0752"/>
    <w:rsid w:val="00FF0B77"/>
    <w:rsid w:val="00FF22BD"/>
    <w:rsid w:val="00FF29C6"/>
    <w:rsid w:val="00FF2F6E"/>
    <w:rsid w:val="00FF40AF"/>
    <w:rsid w:val="00FF557E"/>
    <w:rsid w:val="00FF6614"/>
    <w:rsid w:val="00FF68DB"/>
    <w:rsid w:val="00FF6ADF"/>
    <w:rsid w:val="00FF6DED"/>
    <w:rsid w:val="00FF6E31"/>
    <w:rsid w:val="00FF7582"/>
    <w:rsid w:val="00FF78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  <w:spacing w:line="360" w:lineRule="exact"/>
      <w:jc w:val="both"/>
    </w:pPr>
    <w:rPr>
      <w:kern w:val="2"/>
      <w:sz w:val="22"/>
      <w:szCs w:val="24"/>
    </w:rPr>
  </w:style>
  <w:style w:type="paragraph" w:styleId="2">
    <w:name w:val="heading 2"/>
    <w:basedOn w:val="a"/>
    <w:next w:val="a0"/>
    <w:qFormat/>
    <w:pPr>
      <w:keepNext/>
      <w:numPr>
        <w:numId w:val="1"/>
      </w:numPr>
      <w:outlineLvl w:val="1"/>
    </w:pPr>
    <w:rPr>
      <w:rFonts w:ascii="新細明體"/>
      <w:b/>
      <w:szCs w:val="20"/>
    </w:rPr>
  </w:style>
  <w:style w:type="paragraph" w:styleId="30">
    <w:name w:val="heading 3"/>
    <w:basedOn w:val="a"/>
    <w:next w:val="a"/>
    <w:qFormat/>
    <w:pPr>
      <w:keepNext/>
      <w:adjustRightInd w:val="0"/>
      <w:spacing w:line="720" w:lineRule="atLeast"/>
      <w:textAlignment w:val="baseline"/>
      <w:outlineLvl w:val="2"/>
    </w:pPr>
    <w:rPr>
      <w:rFonts w:ascii="Arial" w:eastAsia="華康中黑體(P)" w:hAnsi="Arial"/>
      <w:bCs/>
      <w:noProof/>
      <w:spacing w:val="-10"/>
      <w:kern w:val="0"/>
      <w:sz w:val="36"/>
      <w:szCs w:val="20"/>
    </w:rPr>
  </w:style>
  <w:style w:type="paragraph" w:styleId="40">
    <w:name w:val="heading 4"/>
    <w:basedOn w:val="a"/>
    <w:next w:val="a"/>
    <w:qFormat/>
    <w:pPr>
      <w:keepNext/>
      <w:adjustRightInd w:val="0"/>
      <w:spacing w:line="720" w:lineRule="atLeast"/>
      <w:textAlignment w:val="baseline"/>
      <w:outlineLvl w:val="3"/>
    </w:pPr>
    <w:rPr>
      <w:rFonts w:ascii="Arial" w:eastAsia="華康中圓體(P)" w:hAnsi="Arial"/>
      <w:bCs/>
      <w:noProof/>
      <w:kern w:val="0"/>
      <w:sz w:val="32"/>
      <w:szCs w:val="20"/>
    </w:rPr>
  </w:style>
  <w:style w:type="paragraph" w:styleId="5">
    <w:name w:val="heading 5"/>
    <w:basedOn w:val="a"/>
    <w:next w:val="a"/>
    <w:qFormat/>
    <w:pPr>
      <w:keepNext/>
      <w:numPr>
        <w:numId w:val="5"/>
      </w:numPr>
      <w:adjustRightInd w:val="0"/>
      <w:spacing w:line="720" w:lineRule="atLeast"/>
      <w:textAlignment w:val="baseline"/>
      <w:outlineLvl w:val="4"/>
    </w:pPr>
    <w:rPr>
      <w:rFonts w:ascii="Arial" w:eastAsia="華康仿宋體W4(P)" w:hAnsi="Arial"/>
      <w:b/>
      <w:bCs/>
      <w:noProof/>
      <w:spacing w:val="-10"/>
      <w:kern w:val="0"/>
      <w:sz w:val="32"/>
      <w:szCs w:val="20"/>
    </w:rPr>
  </w:style>
  <w:style w:type="paragraph" w:styleId="6">
    <w:name w:val="heading 6"/>
    <w:basedOn w:val="a"/>
    <w:next w:val="a"/>
    <w:qFormat/>
    <w:pPr>
      <w:keepNext/>
      <w:numPr>
        <w:numId w:val="2"/>
      </w:numPr>
      <w:snapToGrid w:val="0"/>
      <w:spacing w:line="240" w:lineRule="atLeast"/>
      <w:outlineLvl w:val="5"/>
    </w:pPr>
    <w:rPr>
      <w:rFonts w:ascii="標楷體" w:eastAsia="標楷體"/>
      <w:b/>
      <w:bCs/>
      <w:noProof/>
      <w:sz w:val="28"/>
      <w:szCs w:val="16"/>
    </w:rPr>
  </w:style>
  <w:style w:type="paragraph" w:styleId="7">
    <w:name w:val="heading 7"/>
    <w:basedOn w:val="a"/>
    <w:next w:val="a"/>
    <w:qFormat/>
    <w:pPr>
      <w:keepNext/>
      <w:numPr>
        <w:numId w:val="6"/>
      </w:numPr>
      <w:snapToGrid w:val="0"/>
      <w:spacing w:line="360" w:lineRule="auto"/>
      <w:outlineLvl w:val="6"/>
    </w:pPr>
    <w:rPr>
      <w:rFonts w:ascii="華康古印體" w:eastAsia="華康古印體"/>
      <w:bCs/>
      <w:noProof/>
      <w:sz w:val="28"/>
      <w:szCs w:val="28"/>
    </w:rPr>
  </w:style>
  <w:style w:type="paragraph" w:styleId="8">
    <w:name w:val="heading 8"/>
    <w:basedOn w:val="a"/>
    <w:next w:val="a"/>
    <w:qFormat/>
    <w:pPr>
      <w:numPr>
        <w:numId w:val="7"/>
      </w:numPr>
      <w:snapToGrid w:val="0"/>
      <w:spacing w:line="360" w:lineRule="auto"/>
      <w:outlineLvl w:val="7"/>
    </w:pPr>
    <w:rPr>
      <w:rFonts w:ascii="華康隸書體W5(P)" w:eastAsia="華康隸書體W5(P)"/>
      <w:bCs/>
      <w:noProof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pPr>
      <w:adjustRightInd w:val="0"/>
      <w:spacing w:line="360" w:lineRule="atLeast"/>
      <w:ind w:leftChars="225" w:left="540" w:firstLineChars="200" w:firstLine="540"/>
      <w:textAlignment w:val="baseline"/>
    </w:pPr>
    <w:rPr>
      <w:rFonts w:eastAsia="細明體"/>
      <w:spacing w:val="25"/>
      <w:kern w:val="0"/>
      <w:szCs w:val="20"/>
    </w:rPr>
  </w:style>
  <w:style w:type="paragraph" w:customStyle="1" w:styleId="002">
    <w:name w:val="002"/>
    <w:basedOn w:val="a"/>
    <w:pPr>
      <w:widowControl/>
      <w:autoSpaceDE w:val="0"/>
      <w:autoSpaceDN w:val="0"/>
      <w:adjustRightInd w:val="0"/>
      <w:spacing w:line="480" w:lineRule="atLeast"/>
      <w:ind w:left="1276" w:right="-28" w:hanging="284"/>
      <w:textAlignment w:val="bottom"/>
    </w:pPr>
    <w:rPr>
      <w:rFonts w:eastAsia="標楷體"/>
      <w:kern w:val="0"/>
      <w:sz w:val="32"/>
      <w:szCs w:val="20"/>
    </w:rPr>
  </w:style>
  <w:style w:type="paragraph" w:customStyle="1" w:styleId="-">
    <w:name w:val="??-??"/>
    <w:basedOn w:val="TIT1"/>
    <w:rsid w:val="00CD43B8"/>
    <w:pPr>
      <w:spacing w:before="50"/>
      <w:ind w:left="0" w:firstLine="0"/>
    </w:pPr>
    <w:rPr>
      <w:u w:val="single"/>
    </w:rPr>
  </w:style>
  <w:style w:type="paragraph" w:customStyle="1" w:styleId="TIT1">
    <w:name w:val="TIT1"/>
    <w:basedOn w:val="ABCDE"/>
    <w:link w:val="TIT10"/>
    <w:rsid w:val="00C5619F"/>
    <w:pPr>
      <w:tabs>
        <w:tab w:val="clear" w:pos="2211"/>
        <w:tab w:val="clear" w:pos="3997"/>
        <w:tab w:val="clear" w:pos="5783"/>
        <w:tab w:val="clear" w:pos="7570"/>
      </w:tabs>
      <w:adjustRightInd/>
      <w:spacing w:beforeLines="50" w:before="120" w:line="320" w:lineRule="atLeast"/>
      <w:ind w:left="377" w:hangingChars="145" w:hanging="377"/>
      <w:jc w:val="left"/>
    </w:pPr>
    <w:rPr>
      <w:rFonts w:eastAsia="細明體"/>
      <w:kern w:val="2"/>
      <w:lang w:val="es-ES"/>
    </w:rPr>
  </w:style>
  <w:style w:type="paragraph" w:customStyle="1" w:styleId="ABCDE">
    <w:name w:val="ABCDE"/>
    <w:basedOn w:val="ABCD"/>
    <w:link w:val="ABCDE0"/>
    <w:pPr>
      <w:tabs>
        <w:tab w:val="clear" w:pos="2693"/>
        <w:tab w:val="clear" w:pos="4961"/>
        <w:tab w:val="clear" w:pos="7229"/>
        <w:tab w:val="left" w:pos="2211"/>
        <w:tab w:val="left" w:pos="3997"/>
        <w:tab w:val="left" w:pos="5783"/>
        <w:tab w:val="left" w:pos="7570"/>
      </w:tabs>
    </w:pPr>
  </w:style>
  <w:style w:type="paragraph" w:customStyle="1" w:styleId="ABCD">
    <w:name w:val="ABCD"/>
    <w:basedOn w:val="ABC"/>
    <w:link w:val="ABCD0"/>
    <w:rsid w:val="00C5619F"/>
    <w:pPr>
      <w:tabs>
        <w:tab w:val="clear" w:pos="3430"/>
        <w:tab w:val="clear" w:pos="4730"/>
        <w:tab w:val="clear" w:pos="6436"/>
        <w:tab w:val="left" w:pos="2693"/>
        <w:tab w:val="left" w:pos="4961"/>
        <w:tab w:val="left" w:pos="7229"/>
      </w:tabs>
      <w:spacing w:line="340" w:lineRule="atLeast"/>
    </w:pPr>
  </w:style>
  <w:style w:type="paragraph" w:customStyle="1" w:styleId="ABC">
    <w:name w:val="ABC"/>
    <w:basedOn w:val="AB"/>
    <w:link w:val="ABC0"/>
    <w:pPr>
      <w:tabs>
        <w:tab w:val="left" w:pos="3430"/>
        <w:tab w:val="left" w:pos="6436"/>
      </w:tabs>
    </w:pPr>
  </w:style>
  <w:style w:type="paragraph" w:customStyle="1" w:styleId="AB">
    <w:name w:val="AB"/>
    <w:basedOn w:val="a"/>
    <w:link w:val="AB0"/>
    <w:rsid w:val="00C5619F"/>
    <w:pPr>
      <w:widowControl/>
      <w:tabs>
        <w:tab w:val="left" w:pos="4730"/>
      </w:tabs>
      <w:autoSpaceDE w:val="0"/>
      <w:autoSpaceDN w:val="0"/>
      <w:adjustRightInd w:val="0"/>
      <w:spacing w:line="320" w:lineRule="atLeast"/>
      <w:ind w:left="687" w:hanging="318"/>
      <w:textAlignment w:val="bottom"/>
    </w:pPr>
    <w:rPr>
      <w:spacing w:val="20"/>
      <w:kern w:val="0"/>
      <w:szCs w:val="20"/>
    </w:rPr>
  </w:style>
  <w:style w:type="paragraph" w:customStyle="1" w:styleId="a4">
    <w:name w:val="第?部份"/>
    <w:basedOn w:val="a"/>
    <w:pPr>
      <w:adjustRightInd w:val="0"/>
      <w:spacing w:line="360" w:lineRule="atLeast"/>
      <w:textAlignment w:val="baseline"/>
    </w:pPr>
    <w:rPr>
      <w:rFonts w:ascii="華康中黑體" w:eastAsia="華康中黑體"/>
      <w:spacing w:val="45"/>
      <w:kern w:val="0"/>
      <w:sz w:val="28"/>
      <w:szCs w:val="20"/>
    </w:rPr>
  </w:style>
  <w:style w:type="paragraph" w:customStyle="1" w:styleId="a5">
    <w:name w:val="壹貳參"/>
    <w:basedOn w:val="a"/>
    <w:pPr>
      <w:widowControl/>
      <w:autoSpaceDE w:val="0"/>
      <w:autoSpaceDN w:val="0"/>
      <w:adjustRightInd w:val="0"/>
      <w:spacing w:line="360" w:lineRule="atLeast"/>
      <w:textAlignment w:val="bottom"/>
    </w:pPr>
    <w:rPr>
      <w:rFonts w:eastAsia="華康中黑體"/>
      <w:spacing w:val="45"/>
      <w:kern w:val="0"/>
      <w:sz w:val="26"/>
      <w:szCs w:val="20"/>
    </w:rPr>
  </w:style>
  <w:style w:type="paragraph" w:customStyle="1" w:styleId="a6">
    <w:name w:val="說明"/>
    <w:basedOn w:val="a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ind w:left="680" w:hanging="680"/>
    </w:pPr>
    <w:rPr>
      <w:rFonts w:eastAsia="標楷體"/>
      <w:spacing w:val="0"/>
    </w:rPr>
  </w:style>
  <w:style w:type="paragraph" w:customStyle="1" w:styleId="tit2">
    <w:name w:val="tit2"/>
    <w:basedOn w:val="a"/>
    <w:link w:val="tit20"/>
    <w:rsid w:val="00794B10"/>
    <w:pPr>
      <w:autoSpaceDE w:val="0"/>
      <w:autoSpaceDN w:val="0"/>
      <w:adjustRightInd w:val="0"/>
      <w:spacing w:line="360" w:lineRule="atLeast"/>
      <w:ind w:left="369"/>
      <w:textAlignment w:val="bottom"/>
    </w:pPr>
    <w:rPr>
      <w:rFonts w:eastAsia="標楷體"/>
      <w:spacing w:val="24"/>
      <w:kern w:val="0"/>
      <w:szCs w:val="20"/>
    </w:rPr>
  </w:style>
  <w:style w:type="paragraph" w:customStyle="1" w:styleId="AB00">
    <w:name w:val="樣式 AB + 第一行:  0 字元"/>
    <w:basedOn w:val="AB"/>
    <w:rsid w:val="00B0386C"/>
    <w:pPr>
      <w:tabs>
        <w:tab w:val="left" w:pos="4620"/>
      </w:tabs>
    </w:pPr>
    <w:rPr>
      <w:rFonts w:cs="新細明體"/>
    </w:rPr>
  </w:style>
  <w:style w:type="paragraph" w:customStyle="1" w:styleId="AA">
    <w:name w:val="AA"/>
    <w:basedOn w:val="AB"/>
    <w:link w:val="AA0"/>
    <w:rsid w:val="00C5619F"/>
    <w:pPr>
      <w:ind w:left="738" w:hanging="369"/>
    </w:pPr>
    <w:rPr>
      <w:snapToGrid w:val="0"/>
    </w:rPr>
  </w:style>
  <w:style w:type="paragraph" w:styleId="a7">
    <w:name w:val="Block Text"/>
    <w:basedOn w:val="a"/>
    <w:pPr>
      <w:spacing w:line="360" w:lineRule="atLeast"/>
      <w:ind w:leftChars="100" w:left="240" w:rightChars="100" w:right="240" w:firstLineChars="200" w:firstLine="400"/>
    </w:pPr>
    <w:rPr>
      <w:rFonts w:eastAsia="標楷體"/>
      <w:sz w:val="20"/>
    </w:rPr>
  </w:style>
  <w:style w:type="paragraph" w:customStyle="1" w:styleId="ABC0cm1">
    <w:name w:val="樣式 ABC + 左:  0 cm 凸出:  1 字元"/>
    <w:basedOn w:val="ABC"/>
    <w:rsid w:val="00BC1E54"/>
    <w:pPr>
      <w:tabs>
        <w:tab w:val="clear" w:pos="3430"/>
        <w:tab w:val="clear" w:pos="6436"/>
        <w:tab w:val="left" w:pos="0"/>
        <w:tab w:val="left" w:pos="3190"/>
        <w:tab w:val="left" w:pos="5940"/>
      </w:tabs>
      <w:ind w:left="738" w:hanging="369"/>
    </w:pPr>
    <w:rPr>
      <w:rFonts w:cs="新細明體"/>
    </w:rPr>
  </w:style>
  <w:style w:type="paragraph" w:styleId="a8">
    <w:name w:val="header"/>
    <w:basedOn w:val="a"/>
    <w:pPr>
      <w:tabs>
        <w:tab w:val="center" w:pos="4153"/>
        <w:tab w:val="right" w:pos="8306"/>
      </w:tabs>
      <w:adjustRightInd w:val="0"/>
      <w:spacing w:line="360" w:lineRule="atLeast"/>
      <w:textAlignment w:val="baseline"/>
    </w:pPr>
    <w:rPr>
      <w:rFonts w:eastAsia="細明體"/>
      <w:kern w:val="0"/>
      <w:sz w:val="20"/>
      <w:szCs w:val="20"/>
    </w:rPr>
  </w:style>
  <w:style w:type="paragraph" w:styleId="a9">
    <w:name w:val="footer"/>
    <w:basedOn w:val="a"/>
    <w:link w:val="ac"/>
    <w:uiPriority w:val="99"/>
    <w:pPr>
      <w:tabs>
        <w:tab w:val="center" w:pos="4153"/>
        <w:tab w:val="right" w:pos="8306"/>
      </w:tabs>
      <w:adjustRightInd w:val="0"/>
      <w:spacing w:line="360" w:lineRule="atLeast"/>
      <w:textAlignment w:val="baseline"/>
    </w:pPr>
    <w:rPr>
      <w:rFonts w:eastAsia="細明體"/>
      <w:kern w:val="0"/>
      <w:sz w:val="20"/>
      <w:szCs w:val="20"/>
      <w:lang w:val="x-none" w:eastAsia="x-none"/>
    </w:rPr>
  </w:style>
  <w:style w:type="paragraph" w:styleId="ad">
    <w:name w:val="Body Text Indent"/>
    <w:basedOn w:val="a"/>
    <w:link w:val="ae"/>
    <w:pPr>
      <w:ind w:left="720" w:hangingChars="300" w:hanging="720"/>
    </w:pPr>
  </w:style>
  <w:style w:type="paragraph" w:styleId="af">
    <w:name w:val="Body Text"/>
    <w:basedOn w:val="a"/>
    <w:pPr>
      <w:spacing w:line="440" w:lineRule="exact"/>
    </w:pPr>
    <w:rPr>
      <w:rFonts w:eastAsia="標楷體"/>
    </w:rPr>
  </w:style>
  <w:style w:type="paragraph" w:styleId="20">
    <w:name w:val="Body Text 2"/>
    <w:basedOn w:val="a"/>
    <w:pPr>
      <w:tabs>
        <w:tab w:val="left" w:pos="900"/>
        <w:tab w:val="left" w:pos="1080"/>
      </w:tabs>
    </w:p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新細明體" w:hAnsi="新細明體"/>
      <w:color w:val="000000"/>
      <w:kern w:val="0"/>
    </w:rPr>
  </w:style>
  <w:style w:type="paragraph" w:customStyle="1" w:styleId="205052">
    <w:name w:val="樣式 樣式 本文縮排 + 第一行:  2 字元 套用前:  0.5 列 套用後:  0.5 列 + 第一行:  2 字元 套用..."/>
    <w:basedOn w:val="a"/>
    <w:pPr>
      <w:spacing w:beforeLines="50" w:before="50" w:afterLines="50" w:after="50"/>
      <w:ind w:left="200" w:hangingChars="200" w:hanging="200"/>
      <w:textAlignment w:val="bottom"/>
    </w:pPr>
    <w:rPr>
      <w:rFonts w:eastAsia="華康仿宋體 Std W2"/>
      <w:spacing w:val="20"/>
      <w:kern w:val="16"/>
    </w:rPr>
  </w:style>
  <w:style w:type="character" w:styleId="af0">
    <w:name w:val="page number"/>
    <w:basedOn w:val="a1"/>
  </w:style>
  <w:style w:type="paragraph" w:styleId="af1">
    <w:name w:val="Plain Text"/>
    <w:basedOn w:val="a"/>
    <w:pPr>
      <w:spacing w:line="360" w:lineRule="auto"/>
    </w:pPr>
    <w:rPr>
      <w:rFonts w:ascii="細明體" w:eastAsia="細明體" w:hAnsi="Courier New" w:cs="Courier New"/>
    </w:rPr>
  </w:style>
  <w:style w:type="paragraph" w:customStyle="1" w:styleId="3">
    <w:name w:val="標題 3 單行"/>
    <w:basedOn w:val="30"/>
    <w:pPr>
      <w:numPr>
        <w:numId w:val="3"/>
      </w:numPr>
      <w:spacing w:line="240" w:lineRule="auto"/>
    </w:pPr>
    <w:rPr>
      <w:bCs w:val="0"/>
    </w:rPr>
  </w:style>
  <w:style w:type="paragraph" w:customStyle="1" w:styleId="4">
    <w:name w:val="標題 4 單行"/>
    <w:basedOn w:val="40"/>
    <w:pPr>
      <w:numPr>
        <w:numId w:val="4"/>
      </w:numPr>
      <w:spacing w:line="240" w:lineRule="auto"/>
    </w:pPr>
    <w:rPr>
      <w:bCs w:val="0"/>
    </w:rPr>
  </w:style>
  <w:style w:type="paragraph" w:customStyle="1" w:styleId="50">
    <w:name w:val="標題 5 單行"/>
    <w:basedOn w:val="5"/>
    <w:pPr>
      <w:numPr>
        <w:numId w:val="0"/>
      </w:numPr>
      <w:spacing w:line="240" w:lineRule="auto"/>
    </w:pPr>
  </w:style>
  <w:style w:type="paragraph" w:customStyle="1" w:styleId="51">
    <w:name w:val="標題 5 單行間距"/>
    <w:basedOn w:val="5"/>
    <w:pPr>
      <w:numPr>
        <w:numId w:val="0"/>
      </w:numPr>
      <w:spacing w:line="240" w:lineRule="auto"/>
    </w:pPr>
  </w:style>
  <w:style w:type="character" w:styleId="HTML">
    <w:name w:val="HTML Typewriter"/>
    <w:rPr>
      <w:rFonts w:ascii="Arial Unicode MS" w:eastAsia="Arial Unicode MS" w:hAnsi="Arial Unicode MS" w:cs="Arial Unicode MS"/>
      <w:sz w:val="20"/>
      <w:szCs w:val="20"/>
    </w:rPr>
  </w:style>
  <w:style w:type="paragraph" w:customStyle="1" w:styleId="TIT13pt">
    <w:name w:val="樣式 TIT1 + 套用前:  3 pt"/>
    <w:basedOn w:val="TIT1"/>
    <w:rsid w:val="00F656E7"/>
    <w:pPr>
      <w:ind w:left="352" w:hanging="352"/>
    </w:pPr>
    <w:rPr>
      <w:rFonts w:cs="新細明體"/>
    </w:rPr>
  </w:style>
  <w:style w:type="paragraph" w:customStyle="1" w:styleId="AA125pt17pt08pt1">
    <w:name w:val="樣式 樣式 AA + 加寬  1.25 pt 行距:  最小行高 17 pt + 加寬  0.8 pt 行距:  最小行高 1..."/>
    <w:basedOn w:val="a"/>
    <w:rsid w:val="00794B10"/>
    <w:pPr>
      <w:widowControl/>
      <w:autoSpaceDE w:val="0"/>
      <w:autoSpaceDN w:val="0"/>
      <w:adjustRightInd w:val="0"/>
      <w:spacing w:line="360" w:lineRule="atLeast"/>
      <w:ind w:left="738" w:hangingChars="100" w:hanging="100"/>
      <w:textAlignment w:val="bottom"/>
    </w:pPr>
    <w:rPr>
      <w:rFonts w:cs="新細明體"/>
      <w:spacing w:val="24"/>
      <w:kern w:val="0"/>
      <w:szCs w:val="20"/>
    </w:rPr>
  </w:style>
  <w:style w:type="paragraph" w:customStyle="1" w:styleId="TIT10cm0pt0pt">
    <w:name w:val="樣式 TIT1 + (中文) 標楷體 第一行:  0 cm 套用前:  0 pt 套用後:  0 pt 行距:  最小行..."/>
    <w:basedOn w:val="TIT1"/>
    <w:rsid w:val="007A435A"/>
    <w:pPr>
      <w:spacing w:before="0"/>
      <w:ind w:leftChars="162" w:left="356" w:firstLine="0"/>
    </w:pPr>
    <w:rPr>
      <w:rFonts w:eastAsia="標楷體" w:cs="新細明體"/>
    </w:rPr>
  </w:style>
  <w:style w:type="paragraph" w:customStyle="1" w:styleId="TIT1TimesNewRoman0cm369125">
    <w:name w:val="樣式 TIT1 + (拉丁) Times New Roman 左:  0 cm 凸出:  3.69 字元 加寬  1.25..."/>
    <w:basedOn w:val="TIT1"/>
    <w:rsid w:val="007A435A"/>
    <w:pPr>
      <w:spacing w:before="0"/>
      <w:ind w:hanging="369"/>
    </w:pPr>
    <w:rPr>
      <w:rFonts w:cs="新細明體"/>
      <w:szCs w:val="22"/>
      <w:lang w:val="zh-TW"/>
    </w:rPr>
  </w:style>
  <w:style w:type="paragraph" w:customStyle="1" w:styleId="af2">
    <w:name w:val="壹"/>
    <w:basedOn w:val="a4"/>
    <w:rsid w:val="000E695E"/>
    <w:pPr>
      <w:spacing w:beforeLines="50" w:before="120"/>
    </w:pPr>
    <w:rPr>
      <w:rFonts w:ascii="Times New Roman" w:eastAsia="新細明體" w:cs="新細明體"/>
      <w:b/>
      <w:bCs/>
      <w:szCs w:val="28"/>
    </w:rPr>
  </w:style>
  <w:style w:type="paragraph" w:customStyle="1" w:styleId="ABCD0cm1">
    <w:name w:val="樣式 ABCD + 左:  0 cm 凸出:  1 字元"/>
    <w:basedOn w:val="ABCD"/>
    <w:rsid w:val="00B0386C"/>
    <w:pPr>
      <w:tabs>
        <w:tab w:val="clear" w:pos="2693"/>
        <w:tab w:val="clear" w:pos="4961"/>
        <w:tab w:val="clear" w:pos="7229"/>
        <w:tab w:val="left" w:pos="2530"/>
        <w:tab w:val="left" w:pos="4620"/>
        <w:tab w:val="left" w:pos="6710"/>
      </w:tabs>
      <w:spacing w:line="360" w:lineRule="atLeast"/>
    </w:pPr>
    <w:rPr>
      <w:rFonts w:cs="新細明體"/>
    </w:rPr>
  </w:style>
  <w:style w:type="paragraph" w:customStyle="1" w:styleId="ABCDE0cm1">
    <w:name w:val="樣式 ABCDE + 左:  0 cm 凸出:  1 字元"/>
    <w:basedOn w:val="ABCDE"/>
    <w:rsid w:val="00BC1E54"/>
    <w:pPr>
      <w:tabs>
        <w:tab w:val="clear" w:pos="2211"/>
        <w:tab w:val="clear" w:pos="3997"/>
        <w:tab w:val="clear" w:pos="5783"/>
        <w:tab w:val="clear" w:pos="7570"/>
        <w:tab w:val="left" w:pos="2090"/>
        <w:tab w:val="left" w:pos="3740"/>
        <w:tab w:val="left" w:pos="5390"/>
        <w:tab w:val="left" w:pos="7040"/>
      </w:tabs>
      <w:spacing w:line="360" w:lineRule="atLeast"/>
    </w:pPr>
    <w:rPr>
      <w:rFonts w:cs="新細明體"/>
    </w:rPr>
  </w:style>
  <w:style w:type="character" w:styleId="af3">
    <w:name w:val="Emphasis"/>
    <w:uiPriority w:val="20"/>
    <w:qFormat/>
    <w:rsid w:val="001A6B39"/>
    <w:rPr>
      <w:b w:val="0"/>
      <w:bCs w:val="0"/>
      <w:i w:val="0"/>
      <w:iCs w:val="0"/>
      <w:color w:val="DD4B39"/>
    </w:rPr>
  </w:style>
  <w:style w:type="character" w:customStyle="1" w:styleId="st1">
    <w:name w:val="st1"/>
    <w:basedOn w:val="a1"/>
    <w:rsid w:val="001A6B39"/>
  </w:style>
  <w:style w:type="paragraph" w:customStyle="1" w:styleId="1">
    <w:name w:val="清單段落1"/>
    <w:basedOn w:val="a"/>
    <w:rsid w:val="00D237E2"/>
    <w:pPr>
      <w:spacing w:line="240" w:lineRule="auto"/>
      <w:ind w:leftChars="200" w:left="480"/>
      <w:jc w:val="left"/>
    </w:pPr>
    <w:rPr>
      <w:sz w:val="24"/>
    </w:rPr>
  </w:style>
  <w:style w:type="character" w:styleId="af4">
    <w:name w:val="Hyperlink"/>
    <w:rsid w:val="0031428B"/>
    <w:rPr>
      <w:color w:val="0000FF"/>
      <w:u w:val="single"/>
    </w:rPr>
  </w:style>
  <w:style w:type="paragraph" w:styleId="af5">
    <w:name w:val="List Paragraph"/>
    <w:basedOn w:val="a"/>
    <w:uiPriority w:val="34"/>
    <w:qFormat/>
    <w:rsid w:val="003628E0"/>
    <w:pPr>
      <w:spacing w:line="240" w:lineRule="auto"/>
      <w:ind w:leftChars="200" w:left="480"/>
      <w:jc w:val="left"/>
    </w:pPr>
    <w:rPr>
      <w:rFonts w:ascii="Calibri" w:hAnsi="Calibri"/>
      <w:sz w:val="24"/>
      <w:szCs w:val="22"/>
    </w:rPr>
  </w:style>
  <w:style w:type="paragraph" w:styleId="af6">
    <w:name w:val="Balloon Text"/>
    <w:basedOn w:val="a"/>
    <w:link w:val="af7"/>
    <w:rsid w:val="00D71920"/>
    <w:pPr>
      <w:spacing w:line="240" w:lineRule="auto"/>
    </w:pPr>
    <w:rPr>
      <w:rFonts w:ascii="Cambria" w:hAnsi="Cambria"/>
      <w:sz w:val="18"/>
      <w:szCs w:val="18"/>
      <w:lang w:val="x-none" w:eastAsia="x-none"/>
    </w:rPr>
  </w:style>
  <w:style w:type="character" w:customStyle="1" w:styleId="af7">
    <w:name w:val="註解方塊文字 字元"/>
    <w:link w:val="af6"/>
    <w:rsid w:val="00D71920"/>
    <w:rPr>
      <w:rFonts w:ascii="Cambria" w:eastAsia="新細明體" w:hAnsi="Cambria" w:cs="Times New Roman"/>
      <w:kern w:val="2"/>
      <w:sz w:val="18"/>
      <w:szCs w:val="18"/>
    </w:rPr>
  </w:style>
  <w:style w:type="paragraph" w:customStyle="1" w:styleId="TIT11">
    <w:name w:val="TIT1(內縮)"/>
    <w:basedOn w:val="ad"/>
    <w:qFormat/>
    <w:rsid w:val="00964447"/>
    <w:pPr>
      <w:spacing w:line="320" w:lineRule="atLeast"/>
      <w:ind w:left="879" w:firstLineChars="0" w:hanging="510"/>
    </w:pPr>
    <w:rPr>
      <w:rFonts w:ascii="標楷體" w:eastAsia="標楷體" w:hAnsi="標楷體"/>
      <w:spacing w:val="20"/>
      <w:szCs w:val="22"/>
    </w:rPr>
  </w:style>
  <w:style w:type="paragraph" w:customStyle="1" w:styleId="1517562">
    <w:name w:val="樣式 (中文) 標楷體 (符號) 標楷體 15 點 左:  1.75 公分 套用前:  6 點 行距:  最小行高 2..."/>
    <w:basedOn w:val="a"/>
    <w:rsid w:val="000E695E"/>
    <w:pPr>
      <w:spacing w:before="120" w:line="400" w:lineRule="atLeast"/>
      <w:ind w:left="1212" w:hanging="220"/>
    </w:pPr>
    <w:rPr>
      <w:rFonts w:eastAsia="標楷體" w:hAnsi="標楷體" w:cs="新細明體"/>
      <w:sz w:val="30"/>
      <w:szCs w:val="20"/>
    </w:rPr>
  </w:style>
  <w:style w:type="paragraph" w:customStyle="1" w:styleId="TIT12">
    <w:name w:val="TIT1(縮2字)"/>
    <w:basedOn w:val="TIT11"/>
    <w:qFormat/>
    <w:rsid w:val="00234CD9"/>
    <w:pPr>
      <w:ind w:left="369" w:firstLine="567"/>
    </w:pPr>
  </w:style>
  <w:style w:type="paragraph" w:styleId="af8">
    <w:name w:val="footnote text"/>
    <w:basedOn w:val="a"/>
    <w:semiHidden/>
    <w:rsid w:val="004935D2"/>
    <w:pPr>
      <w:snapToGrid w:val="0"/>
      <w:spacing w:line="240" w:lineRule="auto"/>
      <w:jc w:val="left"/>
    </w:pPr>
    <w:rPr>
      <w:sz w:val="20"/>
      <w:szCs w:val="20"/>
    </w:rPr>
  </w:style>
  <w:style w:type="character" w:customStyle="1" w:styleId="AB0">
    <w:name w:val="AB 字元"/>
    <w:link w:val="AB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ABC0">
    <w:name w:val="ABC 字元"/>
    <w:basedOn w:val="AB0"/>
    <w:link w:val="ABC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ABCD0">
    <w:name w:val="ABCD 字元"/>
    <w:basedOn w:val="ABC0"/>
    <w:link w:val="ABCD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ABCDE0">
    <w:name w:val="ABCDE 字元"/>
    <w:basedOn w:val="ABCD0"/>
    <w:link w:val="ABCDE"/>
    <w:rsid w:val="00D90E4F"/>
    <w:rPr>
      <w:rFonts w:eastAsia="新細明體"/>
      <w:spacing w:val="20"/>
      <w:sz w:val="22"/>
      <w:lang w:val="en-US" w:eastAsia="zh-TW" w:bidi="ar-SA"/>
    </w:rPr>
  </w:style>
  <w:style w:type="character" w:customStyle="1" w:styleId="TIT10">
    <w:name w:val="TIT1 字元"/>
    <w:link w:val="TIT1"/>
    <w:rsid w:val="00D90E4F"/>
    <w:rPr>
      <w:rFonts w:eastAsia="細明體"/>
      <w:spacing w:val="20"/>
      <w:kern w:val="2"/>
      <w:sz w:val="22"/>
      <w:lang w:val="es-ES" w:eastAsia="zh-TW" w:bidi="ar-SA"/>
    </w:rPr>
  </w:style>
  <w:style w:type="character" w:customStyle="1" w:styleId="AA0">
    <w:name w:val="AA 字元"/>
    <w:link w:val="AA"/>
    <w:rsid w:val="00B17663"/>
    <w:rPr>
      <w:rFonts w:eastAsia="新細明體"/>
      <w:snapToGrid w:val="0"/>
      <w:spacing w:val="20"/>
      <w:sz w:val="22"/>
      <w:lang w:val="en-US" w:eastAsia="zh-TW" w:bidi="ar-SA"/>
    </w:rPr>
  </w:style>
  <w:style w:type="character" w:customStyle="1" w:styleId="tit20">
    <w:name w:val="tit2 字元"/>
    <w:link w:val="tit2"/>
    <w:rsid w:val="00B17663"/>
    <w:rPr>
      <w:rFonts w:eastAsia="標楷體"/>
      <w:spacing w:val="24"/>
      <w:sz w:val="22"/>
      <w:lang w:val="en-US" w:eastAsia="zh-TW" w:bidi="ar-SA"/>
    </w:rPr>
  </w:style>
  <w:style w:type="table" w:styleId="af9">
    <w:name w:val="Table Grid"/>
    <w:basedOn w:val="a2"/>
    <w:uiPriority w:val="39"/>
    <w:rsid w:val="00B212A5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word91">
    <w:name w:val="word91"/>
    <w:rsid w:val="005A2861"/>
    <w:rPr>
      <w:rFonts w:ascii="Arial" w:hAnsi="Arial" w:cs="Arial" w:hint="default"/>
      <w:sz w:val="18"/>
      <w:szCs w:val="18"/>
    </w:rPr>
  </w:style>
  <w:style w:type="paragraph" w:customStyle="1" w:styleId="textindent2">
    <w:name w:val="textindent2"/>
    <w:basedOn w:val="a"/>
    <w:rsid w:val="00281690"/>
    <w:pPr>
      <w:widowControl/>
      <w:spacing w:before="100" w:beforeAutospacing="1" w:after="100" w:afterAutospacing="1" w:line="240" w:lineRule="auto"/>
      <w:jc w:val="left"/>
    </w:pPr>
    <w:rPr>
      <w:rFonts w:ascii="新細明體" w:hAnsi="新細明體" w:cs="新細明體"/>
      <w:kern w:val="0"/>
      <w:sz w:val="24"/>
    </w:rPr>
  </w:style>
  <w:style w:type="character" w:customStyle="1" w:styleId="messagebody2">
    <w:name w:val="messagebody2"/>
    <w:rsid w:val="003C1824"/>
  </w:style>
  <w:style w:type="character" w:customStyle="1" w:styleId="inlinecomment2">
    <w:name w:val="inlinecomment2"/>
    <w:rsid w:val="003C1824"/>
    <w:rPr>
      <w:rFonts w:cs="Times New Roman"/>
      <w:color w:val="008800"/>
      <w:sz w:val="24"/>
      <w:szCs w:val="24"/>
    </w:rPr>
  </w:style>
  <w:style w:type="paragraph" w:styleId="afa">
    <w:name w:val="Note Heading"/>
    <w:basedOn w:val="a"/>
    <w:next w:val="a"/>
    <w:link w:val="afb"/>
    <w:rsid w:val="007E1D71"/>
    <w:pPr>
      <w:jc w:val="center"/>
    </w:pPr>
    <w:rPr>
      <w:rFonts w:eastAsia="標楷體"/>
      <w:lang w:val="x-none" w:eastAsia="x-none"/>
    </w:rPr>
  </w:style>
  <w:style w:type="character" w:customStyle="1" w:styleId="afb">
    <w:name w:val="註釋標題 字元"/>
    <w:link w:val="afa"/>
    <w:rsid w:val="007E1D71"/>
    <w:rPr>
      <w:rFonts w:eastAsia="標楷體"/>
      <w:kern w:val="2"/>
      <w:sz w:val="22"/>
      <w:szCs w:val="24"/>
    </w:rPr>
  </w:style>
  <w:style w:type="paragraph" w:styleId="afc">
    <w:name w:val="Closing"/>
    <w:basedOn w:val="a"/>
    <w:link w:val="afd"/>
    <w:rsid w:val="007E1D71"/>
    <w:pPr>
      <w:ind w:leftChars="1800" w:left="100"/>
    </w:pPr>
    <w:rPr>
      <w:rFonts w:eastAsia="標楷體"/>
      <w:lang w:val="x-none" w:eastAsia="x-none"/>
    </w:rPr>
  </w:style>
  <w:style w:type="character" w:customStyle="1" w:styleId="afd">
    <w:name w:val="結語 字元"/>
    <w:link w:val="afc"/>
    <w:rsid w:val="007E1D71"/>
    <w:rPr>
      <w:rFonts w:eastAsia="標楷體"/>
      <w:kern w:val="2"/>
      <w:sz w:val="22"/>
      <w:szCs w:val="24"/>
    </w:rPr>
  </w:style>
  <w:style w:type="character" w:customStyle="1" w:styleId="ac">
    <w:name w:val="頁尾 字元"/>
    <w:link w:val="a9"/>
    <w:uiPriority w:val="99"/>
    <w:rsid w:val="00200C50"/>
    <w:rPr>
      <w:rFonts w:eastAsia="細明體"/>
    </w:rPr>
  </w:style>
  <w:style w:type="character" w:customStyle="1" w:styleId="ae">
    <w:name w:val="本文縮排 字元"/>
    <w:link w:val="ad"/>
    <w:rsid w:val="00215A37"/>
    <w:rPr>
      <w:kern w:val="2"/>
      <w:sz w:val="22"/>
      <w:szCs w:val="24"/>
    </w:rPr>
  </w:style>
  <w:style w:type="paragraph" w:customStyle="1" w:styleId="AB0cm0651">
    <w:name w:val="樣式 AB + 左:  0 cm 凸出:  0.65 字元1"/>
    <w:basedOn w:val="AB"/>
    <w:rsid w:val="00DB160E"/>
    <w:pPr>
      <w:tabs>
        <w:tab w:val="clear" w:pos="4730"/>
        <w:tab w:val="left" w:pos="5040"/>
      </w:tabs>
      <w:spacing w:line="360" w:lineRule="atLeast"/>
      <w:ind w:left="369" w:firstLine="0"/>
    </w:pPr>
    <w:rPr>
      <w:rFonts w:cs="新細明體"/>
      <w:spacing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9298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461907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578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67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023461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58452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005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43814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75634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86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461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02872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072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77316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5.jpeg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hyperlink" Target="https://search.books.com.tw/search/query/key/%E6%88%B4%E5%AF%B6%E6%9D%91/adv_author/1/" TargetMode="External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0.jpeg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jpeg"/><Relationship Id="rId23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solidFill>
          <a:srgbClr val="FFFFFF"/>
        </a:solidFill>
        <a:ln w="9525" cap="rnd">
          <a:solidFill>
            <a:srgbClr val="000000"/>
          </a:solidFill>
          <a:prstDash val="sysDot"/>
          <a:miter lim="800000"/>
          <a:headEnd/>
          <a:tailEnd/>
        </a:ln>
      </a:spPr>
      <a:bodyPr rot="0" vert="horz" wrap="square" lIns="36000" tIns="0" rIns="18000" bIns="0" anchor="t" anchorCtr="0" upright="1">
        <a:noAutofit/>
      </a:bodyPr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FFBDA0-851E-4E84-848C-5ADF91277F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865</Words>
  <Characters>10637</Characters>
  <Application>Microsoft Office Word</Application>
  <DocSecurity>0</DocSecurity>
  <Lines>88</Lines>
  <Paragraphs>24</Paragraphs>
  <ScaleCrop>false</ScaleCrop>
  <LinksUpToDate>false</LinksUpToDate>
  <CharactersWithSpaces>12478</CharactersWithSpaces>
  <SharedDoc>false</SharedDoc>
  <HLinks>
    <vt:vector size="6" baseType="variant">
      <vt:variant>
        <vt:i4>6815760</vt:i4>
      </vt:variant>
      <vt:variant>
        <vt:i4>12</vt:i4>
      </vt:variant>
      <vt:variant>
        <vt:i4>0</vt:i4>
      </vt:variant>
      <vt:variant>
        <vt:i4>5</vt:i4>
      </vt:variant>
      <vt:variant>
        <vt:lpwstr>https://search.books.com.tw/search/query/key/%E6%88%B4%E5%AF%B6%E6%9D%91/adv_author/1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cp:lastPrinted>2020-11-26T09:33:00Z</cp:lastPrinted>
  <dcterms:created xsi:type="dcterms:W3CDTF">2024-01-07T05:29:00Z</dcterms:created>
  <dcterms:modified xsi:type="dcterms:W3CDTF">2024-01-11T08:33:00Z</dcterms:modified>
</cp:coreProperties>
</file>